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FA6" w:rsidRDefault="005D5FA6" w:rsidP="006D7233">
      <w:pPr>
        <w:pStyle w:val="Title1"/>
        <w:jc w:val="left"/>
      </w:pPr>
    </w:p>
    <w:p w:rsidR="00D3444A" w:rsidRDefault="00D3444A" w:rsidP="00D3444A">
      <w:pPr>
        <w:pStyle w:val="Title1"/>
      </w:pPr>
      <w:r>
        <w:t>CfRadial2 Data File Format</w:t>
      </w: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CF2 NetCDF Format for</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RADAR and LIDAR data</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in Radial Coordinates</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1"/>
        <w:spacing w:line="360" w:lineRule="auto"/>
        <w:jc w:val="left"/>
        <w:rPr>
          <w:b w:val="0"/>
          <w:bCs w:val="0"/>
          <w:sz w:val="24"/>
          <w:szCs w:val="24"/>
        </w:rPr>
      </w:pPr>
    </w:p>
    <w:p w:rsidR="00D3444A" w:rsidRDefault="00D3444A" w:rsidP="00D3444A">
      <w:pPr>
        <w:pStyle w:val="Body1"/>
        <w:spacing w:line="360" w:lineRule="auto"/>
        <w:rPr>
          <w:b w:val="0"/>
          <w:bCs w:val="0"/>
          <w:sz w:val="24"/>
          <w:szCs w:val="24"/>
        </w:rPr>
      </w:pPr>
      <w:r>
        <w:rPr>
          <w:b w:val="0"/>
          <w:bCs w:val="0"/>
          <w:sz w:val="40"/>
          <w:szCs w:val="40"/>
        </w:rPr>
        <w:t>Version 2.0</w:t>
      </w:r>
    </w:p>
    <w:p w:rsidR="00D3444A" w:rsidRDefault="00D3444A" w:rsidP="00D3444A">
      <w:pPr>
        <w:pStyle w:val="Body1"/>
        <w:spacing w:line="360" w:lineRule="auto"/>
        <w:rPr>
          <w:b w:val="0"/>
          <w:bCs w:val="0"/>
          <w:sz w:val="24"/>
          <w:szCs w:val="24"/>
        </w:rPr>
      </w:pPr>
      <w:r>
        <w:rPr>
          <w:b w:val="0"/>
          <w:bCs w:val="0"/>
          <w:sz w:val="24"/>
          <w:szCs w:val="24"/>
        </w:rPr>
        <w:br/>
        <w:t>Mike Dixon, EOL, NCAR, Boulder, Colorado, USA</w:t>
      </w:r>
      <w:r>
        <w:rPr>
          <w:b w:val="0"/>
          <w:bCs w:val="0"/>
          <w:sz w:val="24"/>
          <w:szCs w:val="24"/>
        </w:rPr>
        <w:br/>
        <w:t>Mark Curtis, Bureau of Meteorology, Melbourne, Australia</w:t>
      </w:r>
      <w:r>
        <w:rPr>
          <w:b w:val="0"/>
          <w:bCs w:val="0"/>
          <w:sz w:val="24"/>
          <w:szCs w:val="24"/>
        </w:rPr>
        <w:br/>
        <w:t>Daniel Michelson, Environment and Climate Change Canada, Toronto, Canada</w:t>
      </w:r>
    </w:p>
    <w:p w:rsidR="00D3444A" w:rsidRPr="00820E8C" w:rsidRDefault="00D3444A" w:rsidP="00D3444A">
      <w:pPr>
        <w:pStyle w:val="Body1"/>
        <w:spacing w:line="360" w:lineRule="auto"/>
        <w:rPr>
          <w:b w:val="0"/>
          <w:bCs w:val="0"/>
          <w:sz w:val="24"/>
          <w:szCs w:val="24"/>
        </w:rPr>
      </w:pPr>
      <w:r w:rsidRPr="00820E8C">
        <w:rPr>
          <w:b w:val="0"/>
          <w:bCs w:val="0"/>
          <w:sz w:val="24"/>
          <w:szCs w:val="24"/>
        </w:rPr>
        <w:t>Joe Hardin, PNNL, DOE</w:t>
      </w:r>
      <w:r>
        <w:rPr>
          <w:b w:val="0"/>
          <w:bCs w:val="0"/>
          <w:sz w:val="24"/>
          <w:szCs w:val="24"/>
        </w:rPr>
        <w:t>, Richland, Washington, USA</w:t>
      </w:r>
    </w:p>
    <w:p w:rsidR="00D3444A" w:rsidRPr="00820E8C" w:rsidRDefault="00D3444A" w:rsidP="00D3444A">
      <w:pPr>
        <w:pStyle w:val="Body1"/>
        <w:spacing w:line="360" w:lineRule="auto"/>
        <w:rPr>
          <w:b w:val="0"/>
          <w:bCs w:val="0"/>
          <w:sz w:val="24"/>
          <w:szCs w:val="24"/>
        </w:rPr>
      </w:pPr>
      <w:r>
        <w:rPr>
          <w:b w:val="0"/>
          <w:bCs w:val="0"/>
          <w:sz w:val="24"/>
          <w:szCs w:val="24"/>
        </w:rPr>
        <w:t>Ken Kehoe, University of Oklahoma, Norman, Oklahoma, USA</w:t>
      </w:r>
    </w:p>
    <w:p w:rsidR="00D3444A" w:rsidRDefault="00D3444A" w:rsidP="00D3444A">
      <w:pPr>
        <w:pStyle w:val="Body1"/>
        <w:spacing w:line="360" w:lineRule="auto"/>
        <w:rPr>
          <w:b w:val="0"/>
          <w:bCs w:val="0"/>
          <w:sz w:val="24"/>
          <w:szCs w:val="24"/>
        </w:rPr>
      </w:pPr>
      <w:r w:rsidRPr="00820E8C">
        <w:rPr>
          <w:b w:val="0"/>
          <w:bCs w:val="0"/>
          <w:sz w:val="24"/>
          <w:szCs w:val="24"/>
        </w:rPr>
        <w:t>Samuel Haimov</w:t>
      </w:r>
      <w:bookmarkStart w:id="0" w:name="_GoBack"/>
      <w:bookmarkEnd w:id="0"/>
      <w:r w:rsidRPr="00820E8C">
        <w:rPr>
          <w:b w:val="0"/>
          <w:bCs w:val="0"/>
          <w:sz w:val="24"/>
          <w:szCs w:val="24"/>
        </w:rPr>
        <w:t>, University of Wyoming</w:t>
      </w:r>
      <w:r>
        <w:rPr>
          <w:b w:val="0"/>
          <w:bCs w:val="0"/>
          <w:sz w:val="24"/>
          <w:szCs w:val="24"/>
        </w:rPr>
        <w:t>, Laramie, Wyoming, USA</w:t>
      </w:r>
    </w:p>
    <w:p w:rsidR="00D3444A" w:rsidRDefault="00D3444A" w:rsidP="00D3444A">
      <w:pPr>
        <w:pStyle w:val="Body1"/>
        <w:spacing w:line="360" w:lineRule="auto"/>
        <w:rPr>
          <w:b w:val="0"/>
          <w:bCs w:val="0"/>
          <w:sz w:val="24"/>
          <w:szCs w:val="24"/>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6A519E" w:rsidP="00D3444A">
      <w:pPr>
        <w:pStyle w:val="Title1"/>
      </w:pPr>
      <w:r>
        <w:rPr>
          <w:b w:val="0"/>
          <w:bCs w:val="0"/>
          <w:color w:val="000000"/>
          <w:sz w:val="24"/>
          <w:szCs w:val="24"/>
        </w:rPr>
        <w:t xml:space="preserve">Updated </w:t>
      </w:r>
      <w:r w:rsidR="00763EC3">
        <w:rPr>
          <w:b w:val="0"/>
          <w:bCs w:val="0"/>
          <w:color w:val="000000"/>
          <w:sz w:val="24"/>
          <w:szCs w:val="24"/>
        </w:rPr>
        <w:t>2019-02-03</w:t>
      </w:r>
    </w:p>
    <w:p w:rsidR="00D3444A" w:rsidRDefault="00D3444A" w:rsidP="00D3444A">
      <w:pPr>
        <w:pStyle w:val="Title1"/>
      </w:pPr>
    </w:p>
    <w:p w:rsidR="00D3444A" w:rsidRDefault="00D3444A" w:rsidP="00D3444A">
      <w:pPr>
        <w:pStyle w:val="Body1"/>
        <w:spacing w:line="360" w:lineRule="auto"/>
        <w:jc w:val="left"/>
        <w:rPr>
          <w:b w:val="0"/>
          <w:bCs w:val="0"/>
          <w:sz w:val="24"/>
          <w:szCs w:val="24"/>
        </w:rPr>
      </w:pPr>
    </w:p>
    <w:p w:rsidR="00F824E9" w:rsidRDefault="00F824E9">
      <w:pPr>
        <w:pStyle w:val="Body1"/>
        <w:spacing w:line="360" w:lineRule="auto"/>
        <w:jc w:val="left"/>
        <w:rPr>
          <w:b w:val="0"/>
          <w:bCs w:val="0"/>
          <w:sz w:val="24"/>
          <w:szCs w:val="24"/>
        </w:rPr>
      </w:pPr>
    </w:p>
    <w:p w:rsidR="005D5FA6" w:rsidRDefault="005D5FA6">
      <w:pPr>
        <w:pStyle w:val="Body1"/>
        <w:spacing w:line="360" w:lineRule="auto"/>
        <w:rPr>
          <w:b w:val="0"/>
          <w:bCs w:val="0"/>
          <w:sz w:val="24"/>
          <w:szCs w:val="24"/>
        </w:rPr>
      </w:pPr>
    </w:p>
    <w:p w:rsidR="005D5FA6" w:rsidRDefault="005D5FA6" w:rsidP="00746103">
      <w:pPr>
        <w:pageBreakBefore/>
        <w:sectPr w:rsidR="005D5FA6" w:rsidSect="00F7704B">
          <w:headerReference w:type="default" r:id="rId9"/>
          <w:footerReference w:type="even" r:id="rId10"/>
          <w:footerReference w:type="default" r:id="rId11"/>
          <w:footnotePr>
            <w:pos w:val="beneathText"/>
          </w:footnotePr>
          <w:pgSz w:w="12240" w:h="15840" w:code="1"/>
          <w:pgMar w:top="1152" w:right="1152" w:bottom="1152" w:left="1584" w:header="720" w:footer="720" w:gutter="0"/>
          <w:cols w:space="720"/>
        </w:sectPr>
      </w:pPr>
    </w:p>
    <w:bookmarkStart w:id="1" w:name="_toc88" w:displacedByCustomXml="next"/>
    <w:bookmarkEnd w:id="1" w:displacedByCustomXml="next"/>
    <w:bookmarkStart w:id="2" w:name="_Toc484193585" w:displacedByCustomXml="next"/>
    <w:sdt>
      <w:sdtPr>
        <w:rPr>
          <w:rFonts w:ascii="Times New Roman" w:eastAsia="Times New Roman" w:hAnsi="Times New Roman" w:cs="Times New Roman"/>
          <w:b w:val="0"/>
          <w:bCs w:val="0"/>
          <w:color w:val="auto"/>
          <w:sz w:val="24"/>
          <w:szCs w:val="24"/>
          <w:lang w:eastAsia="en-US"/>
        </w:rPr>
        <w:id w:val="1434403679"/>
        <w:docPartObj>
          <w:docPartGallery w:val="Table of Contents"/>
          <w:docPartUnique/>
        </w:docPartObj>
      </w:sdtPr>
      <w:sdtEndPr>
        <w:rPr>
          <w:noProof/>
        </w:rPr>
      </w:sdtEndPr>
      <w:sdtContent>
        <w:p w:rsidR="00746103" w:rsidRDefault="00746103" w:rsidP="00746103">
          <w:pPr>
            <w:pStyle w:val="TOCHeading"/>
            <w:pageBreakBefore/>
          </w:pPr>
          <w:r>
            <w:t>Table of Contents</w:t>
          </w:r>
        </w:p>
        <w:p w:rsidR="009B1F00"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r>
            <w:fldChar w:fldCharType="begin"/>
          </w:r>
          <w:r>
            <w:instrText xml:space="preserve"> TOC \o "1-3" \h \z \u </w:instrText>
          </w:r>
          <w:r>
            <w:fldChar w:fldCharType="separate"/>
          </w:r>
          <w:hyperlink w:anchor="_Toc116584" w:history="1">
            <w:r w:rsidR="009B1F00" w:rsidRPr="00E952A3">
              <w:rPr>
                <w:rStyle w:val="Hyperlink"/>
                <w:noProof/>
              </w:rPr>
              <w:t>1</w:t>
            </w:r>
            <w:r w:rsidR="009B1F00">
              <w:rPr>
                <w:rFonts w:asciiTheme="minorHAnsi" w:eastAsiaTheme="minorEastAsia" w:hAnsiTheme="minorHAnsi" w:cstheme="minorBidi"/>
                <w:b w:val="0"/>
                <w:bCs w:val="0"/>
                <w:caps w:val="0"/>
                <w:noProof/>
                <w:sz w:val="22"/>
                <w:szCs w:val="22"/>
              </w:rPr>
              <w:tab/>
            </w:r>
            <w:r w:rsidR="009B1F00" w:rsidRPr="00E952A3">
              <w:rPr>
                <w:rStyle w:val="Hyperlink"/>
                <w:noProof/>
              </w:rPr>
              <w:t>Introduction</w:t>
            </w:r>
            <w:r w:rsidR="009B1F00">
              <w:rPr>
                <w:noProof/>
                <w:webHidden/>
              </w:rPr>
              <w:tab/>
            </w:r>
            <w:r w:rsidR="009B1F00">
              <w:rPr>
                <w:noProof/>
                <w:webHidden/>
              </w:rPr>
              <w:fldChar w:fldCharType="begin"/>
            </w:r>
            <w:r w:rsidR="009B1F00">
              <w:rPr>
                <w:noProof/>
                <w:webHidden/>
              </w:rPr>
              <w:instrText xml:space="preserve"> PAGEREF _Toc116584 \h </w:instrText>
            </w:r>
            <w:r w:rsidR="009B1F00">
              <w:rPr>
                <w:noProof/>
                <w:webHidden/>
              </w:rPr>
            </w:r>
            <w:r w:rsidR="009B1F00">
              <w:rPr>
                <w:noProof/>
                <w:webHidden/>
              </w:rPr>
              <w:fldChar w:fldCharType="separate"/>
            </w:r>
            <w:r w:rsidR="004F45F3">
              <w:rPr>
                <w:noProof/>
                <w:webHidden/>
              </w:rPr>
              <w:t>5</w:t>
            </w:r>
            <w:r w:rsidR="009B1F00">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85" w:history="1">
            <w:r w:rsidRPr="00E952A3">
              <w:rPr>
                <w:rStyle w:val="Hyperlink"/>
                <w:noProof/>
              </w:rPr>
              <w:t>1.1</w:t>
            </w:r>
            <w:r>
              <w:rPr>
                <w:rFonts w:asciiTheme="minorHAnsi" w:eastAsiaTheme="minorEastAsia" w:hAnsiTheme="minorHAnsi" w:cstheme="minorBidi"/>
                <w:smallCaps w:val="0"/>
                <w:noProof/>
                <w:sz w:val="22"/>
                <w:szCs w:val="22"/>
              </w:rPr>
              <w:tab/>
            </w:r>
            <w:r w:rsidRPr="00E952A3">
              <w:rPr>
                <w:rStyle w:val="Hyperlink"/>
                <w:noProof/>
              </w:rPr>
              <w:t>Purpose</w:t>
            </w:r>
            <w:r>
              <w:rPr>
                <w:noProof/>
                <w:webHidden/>
              </w:rPr>
              <w:tab/>
            </w:r>
            <w:r>
              <w:rPr>
                <w:noProof/>
                <w:webHidden/>
              </w:rPr>
              <w:fldChar w:fldCharType="begin"/>
            </w:r>
            <w:r>
              <w:rPr>
                <w:noProof/>
                <w:webHidden/>
              </w:rPr>
              <w:instrText xml:space="preserve"> PAGEREF _Toc116585 \h </w:instrText>
            </w:r>
            <w:r>
              <w:rPr>
                <w:noProof/>
                <w:webHidden/>
              </w:rPr>
            </w:r>
            <w:r>
              <w:rPr>
                <w:noProof/>
                <w:webHidden/>
              </w:rPr>
              <w:fldChar w:fldCharType="separate"/>
            </w:r>
            <w:r w:rsidR="004F45F3">
              <w:rPr>
                <w:noProof/>
                <w:webHidden/>
              </w:rPr>
              <w:t>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86" w:history="1">
            <w:r w:rsidRPr="00E952A3">
              <w:rPr>
                <w:rStyle w:val="Hyperlink"/>
                <w:noProof/>
              </w:rPr>
              <w:t>1.2</w:t>
            </w:r>
            <w:r>
              <w:rPr>
                <w:rFonts w:asciiTheme="minorHAnsi" w:eastAsiaTheme="minorEastAsia" w:hAnsiTheme="minorHAnsi" w:cstheme="minorBidi"/>
                <w:smallCaps w:val="0"/>
                <w:noProof/>
                <w:sz w:val="22"/>
                <w:szCs w:val="22"/>
              </w:rPr>
              <w:tab/>
            </w:r>
            <w:r w:rsidRPr="00E952A3">
              <w:rPr>
                <w:rStyle w:val="Hyperlink"/>
                <w:noProof/>
              </w:rPr>
              <w:t>On-line location</w:t>
            </w:r>
            <w:r>
              <w:rPr>
                <w:noProof/>
                <w:webHidden/>
              </w:rPr>
              <w:tab/>
            </w:r>
            <w:r>
              <w:rPr>
                <w:noProof/>
                <w:webHidden/>
              </w:rPr>
              <w:fldChar w:fldCharType="begin"/>
            </w:r>
            <w:r>
              <w:rPr>
                <w:noProof/>
                <w:webHidden/>
              </w:rPr>
              <w:instrText xml:space="preserve"> PAGEREF _Toc116586 \h </w:instrText>
            </w:r>
            <w:r>
              <w:rPr>
                <w:noProof/>
                <w:webHidden/>
              </w:rPr>
            </w:r>
            <w:r>
              <w:rPr>
                <w:noProof/>
                <w:webHidden/>
              </w:rPr>
              <w:fldChar w:fldCharType="separate"/>
            </w:r>
            <w:r w:rsidR="004F45F3">
              <w:rPr>
                <w:noProof/>
                <w:webHidden/>
              </w:rPr>
              <w:t>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87" w:history="1">
            <w:r w:rsidRPr="00E952A3">
              <w:rPr>
                <w:rStyle w:val="Hyperlink"/>
                <w:noProof/>
              </w:rPr>
              <w:t>1.3</w:t>
            </w:r>
            <w:r>
              <w:rPr>
                <w:rFonts w:asciiTheme="minorHAnsi" w:eastAsiaTheme="minorEastAsia" w:hAnsiTheme="minorHAnsi" w:cstheme="minorBidi"/>
                <w:smallCaps w:val="0"/>
                <w:noProof/>
                <w:sz w:val="22"/>
                <w:szCs w:val="22"/>
              </w:rPr>
              <w:tab/>
            </w:r>
            <w:r w:rsidRPr="00E952A3">
              <w:rPr>
                <w:rStyle w:val="Hyperlink"/>
                <w:noProof/>
              </w:rPr>
              <w:t>Terminology – CfRadial1 and CfRadial2</w:t>
            </w:r>
            <w:r>
              <w:rPr>
                <w:noProof/>
                <w:webHidden/>
              </w:rPr>
              <w:tab/>
            </w:r>
            <w:r>
              <w:rPr>
                <w:noProof/>
                <w:webHidden/>
              </w:rPr>
              <w:fldChar w:fldCharType="begin"/>
            </w:r>
            <w:r>
              <w:rPr>
                <w:noProof/>
                <w:webHidden/>
              </w:rPr>
              <w:instrText xml:space="preserve"> PAGEREF _Toc116587 \h </w:instrText>
            </w:r>
            <w:r>
              <w:rPr>
                <w:noProof/>
                <w:webHidden/>
              </w:rPr>
            </w:r>
            <w:r>
              <w:rPr>
                <w:noProof/>
                <w:webHidden/>
              </w:rPr>
              <w:fldChar w:fldCharType="separate"/>
            </w:r>
            <w:r w:rsidR="004F45F3">
              <w:rPr>
                <w:noProof/>
                <w:webHidden/>
              </w:rPr>
              <w:t>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88" w:history="1">
            <w:r w:rsidRPr="00E952A3">
              <w:rPr>
                <w:rStyle w:val="Hyperlink"/>
                <w:noProof/>
              </w:rPr>
              <w:t>1.4</w:t>
            </w:r>
            <w:r>
              <w:rPr>
                <w:rFonts w:asciiTheme="minorHAnsi" w:eastAsiaTheme="minorEastAsia" w:hAnsiTheme="minorHAnsi" w:cstheme="minorBidi"/>
                <w:smallCaps w:val="0"/>
                <w:noProof/>
                <w:sz w:val="22"/>
                <w:szCs w:val="22"/>
              </w:rPr>
              <w:tab/>
            </w:r>
            <w:r w:rsidRPr="00E952A3">
              <w:rPr>
                <w:rStyle w:val="Hyperlink"/>
                <w:noProof/>
              </w:rPr>
              <w:t>History</w:t>
            </w:r>
            <w:r>
              <w:rPr>
                <w:noProof/>
                <w:webHidden/>
              </w:rPr>
              <w:tab/>
            </w:r>
            <w:r>
              <w:rPr>
                <w:noProof/>
                <w:webHidden/>
              </w:rPr>
              <w:fldChar w:fldCharType="begin"/>
            </w:r>
            <w:r>
              <w:rPr>
                <w:noProof/>
                <w:webHidden/>
              </w:rPr>
              <w:instrText xml:space="preserve"> PAGEREF _Toc116588 \h </w:instrText>
            </w:r>
            <w:r>
              <w:rPr>
                <w:noProof/>
                <w:webHidden/>
              </w:rPr>
            </w:r>
            <w:r>
              <w:rPr>
                <w:noProof/>
                <w:webHidden/>
              </w:rPr>
              <w:fldChar w:fldCharType="separate"/>
            </w:r>
            <w:r w:rsidR="004F45F3">
              <w:rPr>
                <w:noProof/>
                <w:webHidden/>
              </w:rPr>
              <w:t>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89" w:history="1">
            <w:r w:rsidRPr="00E952A3">
              <w:rPr>
                <w:rStyle w:val="Hyperlink"/>
                <w:noProof/>
              </w:rPr>
              <w:t>1.5</w:t>
            </w:r>
            <w:r>
              <w:rPr>
                <w:rFonts w:asciiTheme="minorHAnsi" w:eastAsiaTheme="minorEastAsia" w:hAnsiTheme="minorHAnsi" w:cstheme="minorBidi"/>
                <w:smallCaps w:val="0"/>
                <w:noProof/>
                <w:sz w:val="22"/>
                <w:szCs w:val="22"/>
              </w:rPr>
              <w:tab/>
            </w:r>
            <w:r w:rsidRPr="00E952A3">
              <w:rPr>
                <w:rStyle w:val="Hyperlink"/>
                <w:noProof/>
              </w:rPr>
              <w:t>CF2 and CfRadial2</w:t>
            </w:r>
            <w:r>
              <w:rPr>
                <w:noProof/>
                <w:webHidden/>
              </w:rPr>
              <w:tab/>
            </w:r>
            <w:r>
              <w:rPr>
                <w:noProof/>
                <w:webHidden/>
              </w:rPr>
              <w:fldChar w:fldCharType="begin"/>
            </w:r>
            <w:r>
              <w:rPr>
                <w:noProof/>
                <w:webHidden/>
              </w:rPr>
              <w:instrText xml:space="preserve"> PAGEREF _Toc116589 \h </w:instrText>
            </w:r>
            <w:r>
              <w:rPr>
                <w:noProof/>
                <w:webHidden/>
              </w:rPr>
            </w:r>
            <w:r>
              <w:rPr>
                <w:noProof/>
                <w:webHidden/>
              </w:rPr>
              <w:fldChar w:fldCharType="separate"/>
            </w:r>
            <w:r w:rsidR="004F45F3">
              <w:rPr>
                <w:noProof/>
                <w:webHidden/>
              </w:rPr>
              <w:t>6</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0" w:history="1">
            <w:r w:rsidRPr="00E952A3">
              <w:rPr>
                <w:rStyle w:val="Hyperlink"/>
                <w:noProof/>
              </w:rPr>
              <w:t>1.6</w:t>
            </w:r>
            <w:r>
              <w:rPr>
                <w:rFonts w:asciiTheme="minorHAnsi" w:eastAsiaTheme="minorEastAsia" w:hAnsiTheme="minorHAnsi" w:cstheme="minorBidi"/>
                <w:smallCaps w:val="0"/>
                <w:noProof/>
                <w:sz w:val="22"/>
                <w:szCs w:val="22"/>
              </w:rPr>
              <w:tab/>
            </w:r>
            <w:r w:rsidRPr="00E952A3">
              <w:rPr>
                <w:rStyle w:val="Hyperlink"/>
                <w:noProof/>
              </w:rPr>
              <w:t>On-line URLs</w:t>
            </w:r>
            <w:r>
              <w:rPr>
                <w:noProof/>
                <w:webHidden/>
              </w:rPr>
              <w:tab/>
            </w:r>
            <w:r>
              <w:rPr>
                <w:noProof/>
                <w:webHidden/>
              </w:rPr>
              <w:fldChar w:fldCharType="begin"/>
            </w:r>
            <w:r>
              <w:rPr>
                <w:noProof/>
                <w:webHidden/>
              </w:rPr>
              <w:instrText xml:space="preserve"> PAGEREF _Toc116590 \h </w:instrText>
            </w:r>
            <w:r>
              <w:rPr>
                <w:noProof/>
                <w:webHidden/>
              </w:rPr>
            </w:r>
            <w:r>
              <w:rPr>
                <w:noProof/>
                <w:webHidden/>
              </w:rPr>
              <w:fldChar w:fldCharType="separate"/>
            </w:r>
            <w:r w:rsidR="004F45F3">
              <w:rPr>
                <w:noProof/>
                <w:webHidden/>
              </w:rPr>
              <w:t>7</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591" w:history="1">
            <w:r w:rsidRPr="00E952A3">
              <w:rPr>
                <w:rStyle w:val="Hyperlink"/>
                <w:noProof/>
              </w:rPr>
              <w:t>2</w:t>
            </w:r>
            <w:r>
              <w:rPr>
                <w:rFonts w:asciiTheme="minorHAnsi" w:eastAsiaTheme="minorEastAsia" w:hAnsiTheme="minorHAnsi" w:cstheme="minorBidi"/>
                <w:b w:val="0"/>
                <w:bCs w:val="0"/>
                <w:caps w:val="0"/>
                <w:noProof/>
                <w:sz w:val="22"/>
                <w:szCs w:val="22"/>
              </w:rPr>
              <w:tab/>
            </w:r>
            <w:r w:rsidRPr="00E952A3">
              <w:rPr>
                <w:rStyle w:val="Hyperlink"/>
                <w:noProof/>
              </w:rPr>
              <w:t>Radar/Lidar Data Information Model</w:t>
            </w:r>
            <w:r>
              <w:rPr>
                <w:noProof/>
                <w:webHidden/>
              </w:rPr>
              <w:tab/>
            </w:r>
            <w:r>
              <w:rPr>
                <w:noProof/>
                <w:webHidden/>
              </w:rPr>
              <w:fldChar w:fldCharType="begin"/>
            </w:r>
            <w:r>
              <w:rPr>
                <w:noProof/>
                <w:webHidden/>
              </w:rPr>
              <w:instrText xml:space="preserve"> PAGEREF _Toc116591 \h </w:instrText>
            </w:r>
            <w:r>
              <w:rPr>
                <w:noProof/>
                <w:webHidden/>
              </w:rPr>
            </w:r>
            <w:r>
              <w:rPr>
                <w:noProof/>
                <w:webHidden/>
              </w:rPr>
              <w:fldChar w:fldCharType="separate"/>
            </w:r>
            <w:r w:rsidR="004F45F3">
              <w:rPr>
                <w:noProof/>
                <w:webHidden/>
              </w:rPr>
              <w:t>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2" w:history="1">
            <w:r w:rsidRPr="00E952A3">
              <w:rPr>
                <w:rStyle w:val="Hyperlink"/>
                <w:noProof/>
              </w:rPr>
              <w:t>2.1</w:t>
            </w:r>
            <w:r>
              <w:rPr>
                <w:rFonts w:asciiTheme="minorHAnsi" w:eastAsiaTheme="minorEastAsia" w:hAnsiTheme="minorHAnsi" w:cstheme="minorBidi"/>
                <w:smallCaps w:val="0"/>
                <w:noProof/>
                <w:sz w:val="22"/>
                <w:szCs w:val="22"/>
              </w:rPr>
              <w:tab/>
            </w:r>
            <w:r w:rsidRPr="00E952A3">
              <w:rPr>
                <w:rStyle w:val="Hyperlink"/>
                <w:noProof/>
              </w:rPr>
              <w:t>Logical organization of data in a volume, using sweeps and rays</w:t>
            </w:r>
            <w:r>
              <w:rPr>
                <w:noProof/>
                <w:webHidden/>
              </w:rPr>
              <w:tab/>
            </w:r>
            <w:r>
              <w:rPr>
                <w:noProof/>
                <w:webHidden/>
              </w:rPr>
              <w:fldChar w:fldCharType="begin"/>
            </w:r>
            <w:r>
              <w:rPr>
                <w:noProof/>
                <w:webHidden/>
              </w:rPr>
              <w:instrText xml:space="preserve"> PAGEREF _Toc116592 \h </w:instrText>
            </w:r>
            <w:r>
              <w:rPr>
                <w:noProof/>
                <w:webHidden/>
              </w:rPr>
            </w:r>
            <w:r>
              <w:rPr>
                <w:noProof/>
                <w:webHidden/>
              </w:rPr>
              <w:fldChar w:fldCharType="separate"/>
            </w:r>
            <w:r w:rsidR="004F45F3">
              <w:rPr>
                <w:noProof/>
                <w:webHidden/>
              </w:rPr>
              <w:t>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3" w:history="1">
            <w:r w:rsidRPr="00E952A3">
              <w:rPr>
                <w:rStyle w:val="Hyperlink"/>
                <w:noProof/>
              </w:rPr>
              <w:t>2.2</w:t>
            </w:r>
            <w:r>
              <w:rPr>
                <w:rFonts w:asciiTheme="minorHAnsi" w:eastAsiaTheme="minorEastAsia" w:hAnsiTheme="minorHAnsi" w:cstheme="minorBidi"/>
                <w:smallCaps w:val="0"/>
                <w:noProof/>
                <w:sz w:val="22"/>
                <w:szCs w:val="22"/>
              </w:rPr>
              <w:tab/>
            </w:r>
            <w:r w:rsidRPr="00E952A3">
              <w:rPr>
                <w:rStyle w:val="Hyperlink"/>
                <w:noProof/>
              </w:rPr>
              <w:t>Logical organization of data in a volume, using sweeps with 2-D data</w:t>
            </w:r>
            <w:r>
              <w:rPr>
                <w:noProof/>
                <w:webHidden/>
              </w:rPr>
              <w:tab/>
            </w:r>
            <w:r>
              <w:rPr>
                <w:noProof/>
                <w:webHidden/>
              </w:rPr>
              <w:fldChar w:fldCharType="begin"/>
            </w:r>
            <w:r>
              <w:rPr>
                <w:noProof/>
                <w:webHidden/>
              </w:rPr>
              <w:instrText xml:space="preserve"> PAGEREF _Toc116593 \h </w:instrText>
            </w:r>
            <w:r>
              <w:rPr>
                <w:noProof/>
                <w:webHidden/>
              </w:rPr>
            </w:r>
            <w:r>
              <w:rPr>
                <w:noProof/>
                <w:webHidden/>
              </w:rPr>
              <w:fldChar w:fldCharType="separate"/>
            </w:r>
            <w:r w:rsidR="004F45F3">
              <w:rPr>
                <w:noProof/>
                <w:webHidden/>
              </w:rPr>
              <w:t>1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4" w:history="1">
            <w:r w:rsidRPr="00E952A3">
              <w:rPr>
                <w:rStyle w:val="Hyperlink"/>
                <w:noProof/>
              </w:rPr>
              <w:t>2.3</w:t>
            </w:r>
            <w:r>
              <w:rPr>
                <w:rFonts w:asciiTheme="minorHAnsi" w:eastAsiaTheme="minorEastAsia" w:hAnsiTheme="minorHAnsi" w:cstheme="minorBidi"/>
                <w:smallCaps w:val="0"/>
                <w:noProof/>
                <w:sz w:val="22"/>
                <w:szCs w:val="22"/>
              </w:rPr>
              <w:tab/>
            </w:r>
            <w:r w:rsidRPr="00E952A3">
              <w:rPr>
                <w:rStyle w:val="Hyperlink"/>
                <w:noProof/>
              </w:rPr>
              <w:t>Field data byte representation</w:t>
            </w:r>
            <w:r>
              <w:rPr>
                <w:noProof/>
                <w:webHidden/>
              </w:rPr>
              <w:tab/>
            </w:r>
            <w:r>
              <w:rPr>
                <w:noProof/>
                <w:webHidden/>
              </w:rPr>
              <w:fldChar w:fldCharType="begin"/>
            </w:r>
            <w:r>
              <w:rPr>
                <w:noProof/>
                <w:webHidden/>
              </w:rPr>
              <w:instrText xml:space="preserve"> PAGEREF _Toc116594 \h </w:instrText>
            </w:r>
            <w:r>
              <w:rPr>
                <w:noProof/>
                <w:webHidden/>
              </w:rPr>
            </w:r>
            <w:r>
              <w:rPr>
                <w:noProof/>
                <w:webHidden/>
              </w:rPr>
              <w:fldChar w:fldCharType="separate"/>
            </w:r>
            <w:r w:rsidR="004F45F3">
              <w:rPr>
                <w:noProof/>
                <w:webHidden/>
              </w:rPr>
              <w:t>12</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5" w:history="1">
            <w:r w:rsidRPr="00E952A3">
              <w:rPr>
                <w:rStyle w:val="Hyperlink"/>
                <w:noProof/>
              </w:rPr>
              <w:t>2.4</w:t>
            </w:r>
            <w:r>
              <w:rPr>
                <w:rFonts w:asciiTheme="minorHAnsi" w:eastAsiaTheme="minorEastAsia" w:hAnsiTheme="minorHAnsi" w:cstheme="minorBidi"/>
                <w:smallCaps w:val="0"/>
                <w:noProof/>
                <w:sz w:val="22"/>
                <w:szCs w:val="22"/>
              </w:rPr>
              <w:tab/>
            </w:r>
            <w:r w:rsidRPr="00E952A3">
              <w:rPr>
                <w:rStyle w:val="Hyperlink"/>
                <w:noProof/>
              </w:rPr>
              <w:t>Scanning modes</w:t>
            </w:r>
            <w:r>
              <w:rPr>
                <w:noProof/>
                <w:webHidden/>
              </w:rPr>
              <w:tab/>
            </w:r>
            <w:r>
              <w:rPr>
                <w:noProof/>
                <w:webHidden/>
              </w:rPr>
              <w:fldChar w:fldCharType="begin"/>
            </w:r>
            <w:r>
              <w:rPr>
                <w:noProof/>
                <w:webHidden/>
              </w:rPr>
              <w:instrText xml:space="preserve"> PAGEREF _Toc116595 \h </w:instrText>
            </w:r>
            <w:r>
              <w:rPr>
                <w:noProof/>
                <w:webHidden/>
              </w:rPr>
            </w:r>
            <w:r>
              <w:rPr>
                <w:noProof/>
                <w:webHidden/>
              </w:rPr>
              <w:fldChar w:fldCharType="separate"/>
            </w:r>
            <w:r w:rsidR="004F45F3">
              <w:rPr>
                <w:noProof/>
                <w:webHidden/>
              </w:rPr>
              <w:t>12</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6" w:history="1">
            <w:r w:rsidRPr="00E952A3">
              <w:rPr>
                <w:rStyle w:val="Hyperlink"/>
                <w:noProof/>
              </w:rPr>
              <w:t>2.5</w:t>
            </w:r>
            <w:r>
              <w:rPr>
                <w:rFonts w:asciiTheme="minorHAnsi" w:eastAsiaTheme="minorEastAsia" w:hAnsiTheme="minorHAnsi" w:cstheme="minorBidi"/>
                <w:smallCaps w:val="0"/>
                <w:noProof/>
                <w:sz w:val="22"/>
                <w:szCs w:val="22"/>
              </w:rPr>
              <w:tab/>
            </w:r>
            <w:r w:rsidRPr="00E952A3">
              <w:rPr>
                <w:rStyle w:val="Hyperlink"/>
                <w:noProof/>
              </w:rPr>
              <w:t>Geo-reference variables</w:t>
            </w:r>
            <w:r>
              <w:rPr>
                <w:noProof/>
                <w:webHidden/>
              </w:rPr>
              <w:tab/>
            </w:r>
            <w:r>
              <w:rPr>
                <w:noProof/>
                <w:webHidden/>
              </w:rPr>
              <w:fldChar w:fldCharType="begin"/>
            </w:r>
            <w:r>
              <w:rPr>
                <w:noProof/>
                <w:webHidden/>
              </w:rPr>
              <w:instrText xml:space="preserve"> PAGEREF _Toc116596 \h </w:instrText>
            </w:r>
            <w:r>
              <w:rPr>
                <w:noProof/>
                <w:webHidden/>
              </w:rPr>
            </w:r>
            <w:r>
              <w:rPr>
                <w:noProof/>
                <w:webHidden/>
              </w:rPr>
              <w:fldChar w:fldCharType="separate"/>
            </w:r>
            <w:r w:rsidR="004F45F3">
              <w:rPr>
                <w:noProof/>
                <w:webHidden/>
              </w:rPr>
              <w:t>13</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597" w:history="1">
            <w:r w:rsidRPr="00E952A3">
              <w:rPr>
                <w:rStyle w:val="Hyperlink"/>
                <w:noProof/>
              </w:rPr>
              <w:t>3</w:t>
            </w:r>
            <w:r>
              <w:rPr>
                <w:rFonts w:asciiTheme="minorHAnsi" w:eastAsiaTheme="minorEastAsia" w:hAnsiTheme="minorHAnsi" w:cstheme="minorBidi"/>
                <w:b w:val="0"/>
                <w:bCs w:val="0"/>
                <w:caps w:val="0"/>
                <w:noProof/>
                <w:sz w:val="22"/>
                <w:szCs w:val="22"/>
              </w:rPr>
              <w:tab/>
            </w:r>
            <w:r w:rsidRPr="00E952A3">
              <w:rPr>
                <w:rStyle w:val="Hyperlink"/>
                <w:noProof/>
              </w:rPr>
              <w:t>Structure of CfRadial2 using NetCDF4 with groups</w:t>
            </w:r>
            <w:r>
              <w:rPr>
                <w:noProof/>
                <w:webHidden/>
              </w:rPr>
              <w:tab/>
            </w:r>
            <w:r>
              <w:rPr>
                <w:noProof/>
                <w:webHidden/>
              </w:rPr>
              <w:fldChar w:fldCharType="begin"/>
            </w:r>
            <w:r>
              <w:rPr>
                <w:noProof/>
                <w:webHidden/>
              </w:rPr>
              <w:instrText xml:space="preserve"> PAGEREF _Toc116597 \h </w:instrText>
            </w:r>
            <w:r>
              <w:rPr>
                <w:noProof/>
                <w:webHidden/>
              </w:rPr>
            </w:r>
            <w:r>
              <w:rPr>
                <w:noProof/>
                <w:webHidden/>
              </w:rPr>
              <w:fldChar w:fldCharType="separate"/>
            </w:r>
            <w:r w:rsidR="004F45F3">
              <w:rPr>
                <w:noProof/>
                <w:webHidden/>
              </w:rPr>
              <w:t>14</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8" w:history="1">
            <w:r w:rsidRPr="00E952A3">
              <w:rPr>
                <w:rStyle w:val="Hyperlink"/>
                <w:noProof/>
              </w:rPr>
              <w:t>3.1</w:t>
            </w:r>
            <w:r>
              <w:rPr>
                <w:rFonts w:asciiTheme="minorHAnsi" w:eastAsiaTheme="minorEastAsia" w:hAnsiTheme="minorHAnsi" w:cstheme="minorBidi"/>
                <w:smallCaps w:val="0"/>
                <w:noProof/>
                <w:sz w:val="22"/>
                <w:szCs w:val="22"/>
              </w:rPr>
              <w:tab/>
            </w:r>
            <w:r w:rsidRPr="00E952A3">
              <w:rPr>
                <w:rStyle w:val="Hyperlink"/>
                <w:noProof/>
              </w:rPr>
              <w:t>Group-based data structure</w:t>
            </w:r>
            <w:r>
              <w:rPr>
                <w:noProof/>
                <w:webHidden/>
              </w:rPr>
              <w:tab/>
            </w:r>
            <w:r>
              <w:rPr>
                <w:noProof/>
                <w:webHidden/>
              </w:rPr>
              <w:fldChar w:fldCharType="begin"/>
            </w:r>
            <w:r>
              <w:rPr>
                <w:noProof/>
                <w:webHidden/>
              </w:rPr>
              <w:instrText xml:space="preserve"> PAGEREF _Toc116598 \h </w:instrText>
            </w:r>
            <w:r>
              <w:rPr>
                <w:noProof/>
                <w:webHidden/>
              </w:rPr>
            </w:r>
            <w:r>
              <w:rPr>
                <w:noProof/>
                <w:webHidden/>
              </w:rPr>
              <w:fldChar w:fldCharType="separate"/>
            </w:r>
            <w:r w:rsidR="004F45F3">
              <w:rPr>
                <w:noProof/>
                <w:webHidden/>
              </w:rPr>
              <w:t>14</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599" w:history="1">
            <w:r w:rsidRPr="00E952A3">
              <w:rPr>
                <w:rStyle w:val="Hyperlink"/>
                <w:noProof/>
              </w:rPr>
              <w:t>3.2</w:t>
            </w:r>
            <w:r>
              <w:rPr>
                <w:rFonts w:asciiTheme="minorHAnsi" w:eastAsiaTheme="minorEastAsia" w:hAnsiTheme="minorHAnsi" w:cstheme="minorBidi"/>
                <w:smallCaps w:val="0"/>
                <w:noProof/>
                <w:sz w:val="22"/>
                <w:szCs w:val="22"/>
              </w:rPr>
              <w:tab/>
            </w:r>
            <w:r w:rsidRPr="00E952A3">
              <w:rPr>
                <w:rStyle w:val="Hyperlink"/>
                <w:noProof/>
              </w:rPr>
              <w:t>Principal dimensions and coordinate variables</w:t>
            </w:r>
            <w:r>
              <w:rPr>
                <w:noProof/>
                <w:webHidden/>
              </w:rPr>
              <w:tab/>
            </w:r>
            <w:r>
              <w:rPr>
                <w:noProof/>
                <w:webHidden/>
              </w:rPr>
              <w:fldChar w:fldCharType="begin"/>
            </w:r>
            <w:r>
              <w:rPr>
                <w:noProof/>
                <w:webHidden/>
              </w:rPr>
              <w:instrText xml:space="preserve"> PAGEREF _Toc116599 \h </w:instrText>
            </w:r>
            <w:r>
              <w:rPr>
                <w:noProof/>
                <w:webHidden/>
              </w:rPr>
            </w:r>
            <w:r>
              <w:rPr>
                <w:noProof/>
                <w:webHidden/>
              </w:rPr>
              <w:fldChar w:fldCharType="separate"/>
            </w:r>
            <w:r w:rsidR="004F45F3">
              <w:rPr>
                <w:noProof/>
                <w:webHidden/>
              </w:rPr>
              <w:t>1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0" w:history="1">
            <w:r w:rsidRPr="00E952A3">
              <w:rPr>
                <w:rStyle w:val="Hyperlink"/>
                <w:noProof/>
              </w:rPr>
              <w:t>3.3</w:t>
            </w:r>
            <w:r>
              <w:rPr>
                <w:rFonts w:asciiTheme="minorHAnsi" w:eastAsiaTheme="minorEastAsia" w:hAnsiTheme="minorHAnsi" w:cstheme="minorBidi"/>
                <w:smallCaps w:val="0"/>
                <w:noProof/>
                <w:sz w:val="22"/>
                <w:szCs w:val="22"/>
              </w:rPr>
              <w:tab/>
            </w:r>
            <w:r w:rsidRPr="00E952A3">
              <w:rPr>
                <w:rStyle w:val="Hyperlink"/>
                <w:noProof/>
              </w:rPr>
              <w:t>_FillValue and missing_value attributes for data fields</w:t>
            </w:r>
            <w:r>
              <w:rPr>
                <w:noProof/>
                <w:webHidden/>
              </w:rPr>
              <w:tab/>
            </w:r>
            <w:r>
              <w:rPr>
                <w:noProof/>
                <w:webHidden/>
              </w:rPr>
              <w:fldChar w:fldCharType="begin"/>
            </w:r>
            <w:r>
              <w:rPr>
                <w:noProof/>
                <w:webHidden/>
              </w:rPr>
              <w:instrText xml:space="preserve"> PAGEREF _Toc116600 \h </w:instrText>
            </w:r>
            <w:r>
              <w:rPr>
                <w:noProof/>
                <w:webHidden/>
              </w:rPr>
            </w:r>
            <w:r>
              <w:rPr>
                <w:noProof/>
                <w:webHidden/>
              </w:rPr>
              <w:fldChar w:fldCharType="separate"/>
            </w:r>
            <w:r w:rsidR="004F45F3">
              <w:rPr>
                <w:noProof/>
                <w:webHidden/>
              </w:rPr>
              <w:t>1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1" w:history="1">
            <w:r w:rsidRPr="00E952A3">
              <w:rPr>
                <w:rStyle w:val="Hyperlink"/>
                <w:noProof/>
              </w:rPr>
              <w:t>3.4</w:t>
            </w:r>
            <w:r>
              <w:rPr>
                <w:rFonts w:asciiTheme="minorHAnsi" w:eastAsiaTheme="minorEastAsia" w:hAnsiTheme="minorHAnsi" w:cstheme="minorBidi"/>
                <w:smallCaps w:val="0"/>
                <w:noProof/>
                <w:sz w:val="22"/>
                <w:szCs w:val="22"/>
              </w:rPr>
              <w:tab/>
            </w:r>
            <w:r w:rsidRPr="00E952A3">
              <w:rPr>
                <w:rStyle w:val="Hyperlink"/>
                <w:noProof/>
              </w:rPr>
              <w:t>Required vs. optional variables</w:t>
            </w:r>
            <w:r>
              <w:rPr>
                <w:noProof/>
                <w:webHidden/>
              </w:rPr>
              <w:tab/>
            </w:r>
            <w:r>
              <w:rPr>
                <w:noProof/>
                <w:webHidden/>
              </w:rPr>
              <w:fldChar w:fldCharType="begin"/>
            </w:r>
            <w:r>
              <w:rPr>
                <w:noProof/>
                <w:webHidden/>
              </w:rPr>
              <w:instrText xml:space="preserve"> PAGEREF _Toc116601 \h </w:instrText>
            </w:r>
            <w:r>
              <w:rPr>
                <w:noProof/>
                <w:webHidden/>
              </w:rPr>
            </w:r>
            <w:r>
              <w:rPr>
                <w:noProof/>
                <w:webHidden/>
              </w:rPr>
              <w:fldChar w:fldCharType="separate"/>
            </w:r>
            <w:r w:rsidR="004F45F3">
              <w:rPr>
                <w:noProof/>
                <w:webHidden/>
              </w:rPr>
              <w:t>1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2" w:history="1">
            <w:r w:rsidRPr="00E952A3">
              <w:rPr>
                <w:rStyle w:val="Hyperlink"/>
                <w:noProof/>
              </w:rPr>
              <w:t>3.5</w:t>
            </w:r>
            <w:r>
              <w:rPr>
                <w:rFonts w:asciiTheme="minorHAnsi" w:eastAsiaTheme="minorEastAsia" w:hAnsiTheme="minorHAnsi" w:cstheme="minorBidi"/>
                <w:smallCaps w:val="0"/>
                <w:noProof/>
                <w:sz w:val="22"/>
                <w:szCs w:val="22"/>
              </w:rPr>
              <w:tab/>
            </w:r>
            <w:r w:rsidRPr="00E952A3">
              <w:rPr>
                <w:rStyle w:val="Hyperlink"/>
                <w:noProof/>
              </w:rPr>
              <w:t>Grid mapping variable – radar_lidar_radial_scan</w:t>
            </w:r>
            <w:r>
              <w:rPr>
                <w:noProof/>
                <w:webHidden/>
              </w:rPr>
              <w:tab/>
            </w:r>
            <w:r>
              <w:rPr>
                <w:noProof/>
                <w:webHidden/>
              </w:rPr>
              <w:fldChar w:fldCharType="begin"/>
            </w:r>
            <w:r>
              <w:rPr>
                <w:noProof/>
                <w:webHidden/>
              </w:rPr>
              <w:instrText xml:space="preserve"> PAGEREF _Toc116602 \h </w:instrText>
            </w:r>
            <w:r>
              <w:rPr>
                <w:noProof/>
                <w:webHidden/>
              </w:rPr>
            </w:r>
            <w:r>
              <w:rPr>
                <w:noProof/>
                <w:webHidden/>
              </w:rPr>
              <w:fldChar w:fldCharType="separate"/>
            </w:r>
            <w:r w:rsidR="004F45F3">
              <w:rPr>
                <w:noProof/>
                <w:webHidden/>
              </w:rPr>
              <w:t>1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3" w:history="1">
            <w:r w:rsidRPr="00E952A3">
              <w:rPr>
                <w:rStyle w:val="Hyperlink"/>
                <w:noProof/>
              </w:rPr>
              <w:t>3.6</w:t>
            </w:r>
            <w:r>
              <w:rPr>
                <w:rFonts w:asciiTheme="minorHAnsi" w:eastAsiaTheme="minorEastAsia" w:hAnsiTheme="minorHAnsi" w:cstheme="minorBidi"/>
                <w:smallCaps w:val="0"/>
                <w:noProof/>
                <w:sz w:val="22"/>
                <w:szCs w:val="22"/>
              </w:rPr>
              <w:tab/>
            </w:r>
            <w:r w:rsidRPr="00E952A3">
              <w:rPr>
                <w:rStyle w:val="Hyperlink"/>
                <w:noProof/>
              </w:rPr>
              <w:t>Extensions to the CF convention</w:t>
            </w:r>
            <w:r>
              <w:rPr>
                <w:noProof/>
                <w:webHidden/>
              </w:rPr>
              <w:tab/>
            </w:r>
            <w:r>
              <w:rPr>
                <w:noProof/>
                <w:webHidden/>
              </w:rPr>
              <w:fldChar w:fldCharType="begin"/>
            </w:r>
            <w:r>
              <w:rPr>
                <w:noProof/>
                <w:webHidden/>
              </w:rPr>
              <w:instrText xml:space="preserve"> PAGEREF _Toc116603 \h </w:instrText>
            </w:r>
            <w:r>
              <w:rPr>
                <w:noProof/>
                <w:webHidden/>
              </w:rPr>
            </w:r>
            <w:r>
              <w:rPr>
                <w:noProof/>
                <w:webHidden/>
              </w:rPr>
              <w:fldChar w:fldCharType="separate"/>
            </w:r>
            <w:r w:rsidR="004F45F3">
              <w:rPr>
                <w:noProof/>
                <w:webHidden/>
              </w:rPr>
              <w:t>19</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04" w:history="1">
            <w:r w:rsidRPr="00E952A3">
              <w:rPr>
                <w:rStyle w:val="Hyperlink"/>
                <w:noProof/>
              </w:rPr>
              <w:t>4</w:t>
            </w:r>
            <w:r>
              <w:rPr>
                <w:rFonts w:asciiTheme="minorHAnsi" w:eastAsiaTheme="minorEastAsia" w:hAnsiTheme="minorHAnsi" w:cstheme="minorBidi"/>
                <w:b w:val="0"/>
                <w:bCs w:val="0"/>
                <w:caps w:val="0"/>
                <w:noProof/>
                <w:sz w:val="22"/>
                <w:szCs w:val="22"/>
              </w:rPr>
              <w:tab/>
            </w:r>
            <w:r w:rsidRPr="00E952A3">
              <w:rPr>
                <w:rStyle w:val="Hyperlink"/>
                <w:noProof/>
              </w:rPr>
              <w:t>Root group</w:t>
            </w:r>
            <w:r>
              <w:rPr>
                <w:noProof/>
                <w:webHidden/>
              </w:rPr>
              <w:tab/>
            </w:r>
            <w:r>
              <w:rPr>
                <w:noProof/>
                <w:webHidden/>
              </w:rPr>
              <w:fldChar w:fldCharType="begin"/>
            </w:r>
            <w:r>
              <w:rPr>
                <w:noProof/>
                <w:webHidden/>
              </w:rPr>
              <w:instrText xml:space="preserve"> PAGEREF _Toc116604 \h </w:instrText>
            </w:r>
            <w:r>
              <w:rPr>
                <w:noProof/>
                <w:webHidden/>
              </w:rPr>
            </w:r>
            <w:r>
              <w:rPr>
                <w:noProof/>
                <w:webHidden/>
              </w:rPr>
              <w:fldChar w:fldCharType="separate"/>
            </w:r>
            <w:r w:rsidR="004F45F3">
              <w:rPr>
                <w:noProof/>
                <w:webHidden/>
              </w:rPr>
              <w:t>2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5" w:history="1">
            <w:r w:rsidRPr="00E952A3">
              <w:rPr>
                <w:rStyle w:val="Hyperlink"/>
                <w:noProof/>
              </w:rPr>
              <w:t>4.1</w:t>
            </w:r>
            <w:r>
              <w:rPr>
                <w:rFonts w:asciiTheme="minorHAnsi" w:eastAsiaTheme="minorEastAsia" w:hAnsiTheme="minorHAnsi" w:cstheme="minorBidi"/>
                <w:smallCaps w:val="0"/>
                <w:noProof/>
                <w:sz w:val="22"/>
                <w:szCs w:val="22"/>
              </w:rPr>
              <w:tab/>
            </w:r>
            <w:r w:rsidRPr="00E952A3">
              <w:rPr>
                <w:rStyle w:val="Hyperlink"/>
                <w:noProof/>
              </w:rPr>
              <w:t>Global attributes</w:t>
            </w:r>
            <w:r>
              <w:rPr>
                <w:noProof/>
                <w:webHidden/>
              </w:rPr>
              <w:tab/>
            </w:r>
            <w:r>
              <w:rPr>
                <w:noProof/>
                <w:webHidden/>
              </w:rPr>
              <w:fldChar w:fldCharType="begin"/>
            </w:r>
            <w:r>
              <w:rPr>
                <w:noProof/>
                <w:webHidden/>
              </w:rPr>
              <w:instrText xml:space="preserve"> PAGEREF _Toc116605 \h </w:instrText>
            </w:r>
            <w:r>
              <w:rPr>
                <w:noProof/>
                <w:webHidden/>
              </w:rPr>
            </w:r>
            <w:r>
              <w:rPr>
                <w:noProof/>
                <w:webHidden/>
              </w:rPr>
              <w:fldChar w:fldCharType="separate"/>
            </w:r>
            <w:r w:rsidR="004F45F3">
              <w:rPr>
                <w:noProof/>
                <w:webHidden/>
              </w:rPr>
              <w:t>2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6" w:history="1">
            <w:r w:rsidRPr="00E952A3">
              <w:rPr>
                <w:rStyle w:val="Hyperlink"/>
                <w:noProof/>
              </w:rPr>
              <w:t>4.2</w:t>
            </w:r>
            <w:r>
              <w:rPr>
                <w:rFonts w:asciiTheme="minorHAnsi" w:eastAsiaTheme="minorEastAsia" w:hAnsiTheme="minorHAnsi" w:cstheme="minorBidi"/>
                <w:smallCaps w:val="0"/>
                <w:noProof/>
                <w:sz w:val="22"/>
                <w:szCs w:val="22"/>
              </w:rPr>
              <w:tab/>
            </w:r>
            <w:r w:rsidRPr="00E952A3">
              <w:rPr>
                <w:rStyle w:val="Hyperlink"/>
                <w:noProof/>
              </w:rPr>
              <w:t>Global Dimensions</w:t>
            </w:r>
            <w:r>
              <w:rPr>
                <w:noProof/>
                <w:webHidden/>
              </w:rPr>
              <w:tab/>
            </w:r>
            <w:r>
              <w:rPr>
                <w:noProof/>
                <w:webHidden/>
              </w:rPr>
              <w:fldChar w:fldCharType="begin"/>
            </w:r>
            <w:r>
              <w:rPr>
                <w:noProof/>
                <w:webHidden/>
              </w:rPr>
              <w:instrText xml:space="preserve"> PAGEREF _Toc116606 \h </w:instrText>
            </w:r>
            <w:r>
              <w:rPr>
                <w:noProof/>
                <w:webHidden/>
              </w:rPr>
            </w:r>
            <w:r>
              <w:rPr>
                <w:noProof/>
                <w:webHidden/>
              </w:rPr>
              <w:fldChar w:fldCharType="separate"/>
            </w:r>
            <w:r w:rsidR="004F45F3">
              <w:rPr>
                <w:noProof/>
                <w:webHidden/>
              </w:rPr>
              <w:t>21</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7" w:history="1">
            <w:r w:rsidRPr="00E952A3">
              <w:rPr>
                <w:rStyle w:val="Hyperlink"/>
                <w:noProof/>
              </w:rPr>
              <w:t>4.3</w:t>
            </w:r>
            <w:r>
              <w:rPr>
                <w:rFonts w:asciiTheme="minorHAnsi" w:eastAsiaTheme="minorEastAsia" w:hAnsiTheme="minorHAnsi" w:cstheme="minorBidi"/>
                <w:smallCaps w:val="0"/>
                <w:noProof/>
                <w:sz w:val="22"/>
                <w:szCs w:val="22"/>
              </w:rPr>
              <w:tab/>
            </w:r>
            <w:r w:rsidRPr="00E952A3">
              <w:rPr>
                <w:rStyle w:val="Hyperlink"/>
                <w:noProof/>
              </w:rPr>
              <w:t>Global variables</w:t>
            </w:r>
            <w:r>
              <w:rPr>
                <w:noProof/>
                <w:webHidden/>
              </w:rPr>
              <w:tab/>
            </w:r>
            <w:r>
              <w:rPr>
                <w:noProof/>
                <w:webHidden/>
              </w:rPr>
              <w:fldChar w:fldCharType="begin"/>
            </w:r>
            <w:r>
              <w:rPr>
                <w:noProof/>
                <w:webHidden/>
              </w:rPr>
              <w:instrText xml:space="preserve"> PAGEREF _Toc116607 \h </w:instrText>
            </w:r>
            <w:r>
              <w:rPr>
                <w:noProof/>
                <w:webHidden/>
              </w:rPr>
            </w:r>
            <w:r>
              <w:rPr>
                <w:noProof/>
                <w:webHidden/>
              </w:rPr>
              <w:fldChar w:fldCharType="separate"/>
            </w:r>
            <w:r w:rsidR="004F45F3">
              <w:rPr>
                <w:noProof/>
                <w:webHidden/>
              </w:rPr>
              <w:t>21</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08" w:history="1">
            <w:r w:rsidRPr="00E952A3">
              <w:rPr>
                <w:rStyle w:val="Hyperlink"/>
                <w:noProof/>
              </w:rPr>
              <w:t>5</w:t>
            </w:r>
            <w:r>
              <w:rPr>
                <w:rFonts w:asciiTheme="minorHAnsi" w:eastAsiaTheme="minorEastAsia" w:hAnsiTheme="minorHAnsi" w:cstheme="minorBidi"/>
                <w:b w:val="0"/>
                <w:bCs w:val="0"/>
                <w:caps w:val="0"/>
                <w:noProof/>
                <w:sz w:val="22"/>
                <w:szCs w:val="22"/>
              </w:rPr>
              <w:tab/>
            </w:r>
            <w:r w:rsidRPr="00E952A3">
              <w:rPr>
                <w:rStyle w:val="Hyperlink"/>
                <w:noProof/>
              </w:rPr>
              <w:t>Sweep groups</w:t>
            </w:r>
            <w:r>
              <w:rPr>
                <w:noProof/>
                <w:webHidden/>
              </w:rPr>
              <w:tab/>
            </w:r>
            <w:r>
              <w:rPr>
                <w:noProof/>
                <w:webHidden/>
              </w:rPr>
              <w:fldChar w:fldCharType="begin"/>
            </w:r>
            <w:r>
              <w:rPr>
                <w:noProof/>
                <w:webHidden/>
              </w:rPr>
              <w:instrText xml:space="preserve"> PAGEREF _Toc116608 \h </w:instrText>
            </w:r>
            <w:r>
              <w:rPr>
                <w:noProof/>
                <w:webHidden/>
              </w:rPr>
            </w:r>
            <w:r>
              <w:rPr>
                <w:noProof/>
                <w:webHidden/>
              </w:rPr>
              <w:fldChar w:fldCharType="separate"/>
            </w:r>
            <w:r w:rsidR="004F45F3">
              <w:rPr>
                <w:noProof/>
                <w:webHidden/>
              </w:rPr>
              <w:t>24</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09" w:history="1">
            <w:r w:rsidRPr="00E952A3">
              <w:rPr>
                <w:rStyle w:val="Hyperlink"/>
                <w:noProof/>
              </w:rPr>
              <w:t>5.1</w:t>
            </w:r>
            <w:r>
              <w:rPr>
                <w:rFonts w:asciiTheme="minorHAnsi" w:eastAsiaTheme="minorEastAsia" w:hAnsiTheme="minorHAnsi" w:cstheme="minorBidi"/>
                <w:smallCaps w:val="0"/>
                <w:noProof/>
                <w:sz w:val="22"/>
                <w:szCs w:val="22"/>
              </w:rPr>
              <w:tab/>
            </w:r>
            <w:r w:rsidRPr="00E952A3">
              <w:rPr>
                <w:rStyle w:val="Hyperlink"/>
                <w:noProof/>
              </w:rPr>
              <w:t>Sweep-specific Dimensions</w:t>
            </w:r>
            <w:r>
              <w:rPr>
                <w:noProof/>
                <w:webHidden/>
              </w:rPr>
              <w:tab/>
            </w:r>
            <w:r>
              <w:rPr>
                <w:noProof/>
                <w:webHidden/>
              </w:rPr>
              <w:fldChar w:fldCharType="begin"/>
            </w:r>
            <w:r>
              <w:rPr>
                <w:noProof/>
                <w:webHidden/>
              </w:rPr>
              <w:instrText xml:space="preserve"> PAGEREF _Toc116609 \h </w:instrText>
            </w:r>
            <w:r>
              <w:rPr>
                <w:noProof/>
                <w:webHidden/>
              </w:rPr>
            </w:r>
            <w:r>
              <w:rPr>
                <w:noProof/>
                <w:webHidden/>
              </w:rPr>
              <w:fldChar w:fldCharType="separate"/>
            </w:r>
            <w:r w:rsidR="004F45F3">
              <w:rPr>
                <w:noProof/>
                <w:webHidden/>
              </w:rPr>
              <w:t>24</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10" w:history="1">
            <w:r w:rsidRPr="00E952A3">
              <w:rPr>
                <w:rStyle w:val="Hyperlink"/>
                <w:noProof/>
              </w:rPr>
              <w:t>5.2</w:t>
            </w:r>
            <w:r>
              <w:rPr>
                <w:rFonts w:asciiTheme="minorHAnsi" w:eastAsiaTheme="minorEastAsia" w:hAnsiTheme="minorHAnsi" w:cstheme="minorBidi"/>
                <w:smallCaps w:val="0"/>
                <w:noProof/>
                <w:sz w:val="22"/>
                <w:szCs w:val="22"/>
              </w:rPr>
              <w:tab/>
            </w:r>
            <w:r w:rsidRPr="00E952A3">
              <w:rPr>
                <w:rStyle w:val="Hyperlink"/>
                <w:noProof/>
              </w:rPr>
              <w:t>Sweep coordinate variables</w:t>
            </w:r>
            <w:r>
              <w:rPr>
                <w:noProof/>
                <w:webHidden/>
              </w:rPr>
              <w:tab/>
            </w:r>
            <w:r>
              <w:rPr>
                <w:noProof/>
                <w:webHidden/>
              </w:rPr>
              <w:fldChar w:fldCharType="begin"/>
            </w:r>
            <w:r>
              <w:rPr>
                <w:noProof/>
                <w:webHidden/>
              </w:rPr>
              <w:instrText xml:space="preserve"> PAGEREF _Toc116610 \h </w:instrText>
            </w:r>
            <w:r>
              <w:rPr>
                <w:noProof/>
                <w:webHidden/>
              </w:rPr>
            </w:r>
            <w:r>
              <w:rPr>
                <w:noProof/>
                <w:webHidden/>
              </w:rPr>
              <w:fldChar w:fldCharType="separate"/>
            </w:r>
            <w:r w:rsidR="004F45F3">
              <w:rPr>
                <w:noProof/>
                <w:webHidden/>
              </w:rPr>
              <w:t>2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11" w:history="1">
            <w:r w:rsidRPr="00E952A3">
              <w:rPr>
                <w:rStyle w:val="Hyperlink"/>
                <w:noProof/>
              </w:rPr>
              <w:t>5.2.1</w:t>
            </w:r>
            <w:r>
              <w:rPr>
                <w:rFonts w:asciiTheme="minorHAnsi" w:eastAsiaTheme="minorEastAsia" w:hAnsiTheme="minorHAnsi" w:cstheme="minorBidi"/>
                <w:i w:val="0"/>
                <w:iCs w:val="0"/>
                <w:noProof/>
                <w:sz w:val="22"/>
                <w:szCs w:val="22"/>
              </w:rPr>
              <w:tab/>
            </w:r>
            <w:r w:rsidRPr="00E952A3">
              <w:rPr>
                <w:rStyle w:val="Hyperlink"/>
                <w:noProof/>
              </w:rPr>
              <w:t>Attributes for time coordinate variable</w:t>
            </w:r>
            <w:r>
              <w:rPr>
                <w:noProof/>
                <w:webHidden/>
              </w:rPr>
              <w:tab/>
            </w:r>
            <w:r>
              <w:rPr>
                <w:noProof/>
                <w:webHidden/>
              </w:rPr>
              <w:fldChar w:fldCharType="begin"/>
            </w:r>
            <w:r>
              <w:rPr>
                <w:noProof/>
                <w:webHidden/>
              </w:rPr>
              <w:instrText xml:space="preserve"> PAGEREF _Toc116611 \h </w:instrText>
            </w:r>
            <w:r>
              <w:rPr>
                <w:noProof/>
                <w:webHidden/>
              </w:rPr>
            </w:r>
            <w:r>
              <w:rPr>
                <w:noProof/>
                <w:webHidden/>
              </w:rPr>
              <w:fldChar w:fldCharType="separate"/>
            </w:r>
            <w:r w:rsidR="004F45F3">
              <w:rPr>
                <w:noProof/>
                <w:webHidden/>
              </w:rPr>
              <w:t>2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12" w:history="1">
            <w:r w:rsidRPr="00E952A3">
              <w:rPr>
                <w:rStyle w:val="Hyperlink"/>
                <w:noProof/>
              </w:rPr>
              <w:t>5.2.2</w:t>
            </w:r>
            <w:r>
              <w:rPr>
                <w:rFonts w:asciiTheme="minorHAnsi" w:eastAsiaTheme="minorEastAsia" w:hAnsiTheme="minorHAnsi" w:cstheme="minorBidi"/>
                <w:i w:val="0"/>
                <w:iCs w:val="0"/>
                <w:noProof/>
                <w:sz w:val="22"/>
                <w:szCs w:val="22"/>
              </w:rPr>
              <w:tab/>
            </w:r>
            <w:r w:rsidRPr="00E952A3">
              <w:rPr>
                <w:rStyle w:val="Hyperlink"/>
                <w:noProof/>
              </w:rPr>
              <w:t>Attributes for range coordinate variable</w:t>
            </w:r>
            <w:r>
              <w:rPr>
                <w:noProof/>
                <w:webHidden/>
              </w:rPr>
              <w:tab/>
            </w:r>
            <w:r>
              <w:rPr>
                <w:noProof/>
                <w:webHidden/>
              </w:rPr>
              <w:fldChar w:fldCharType="begin"/>
            </w:r>
            <w:r>
              <w:rPr>
                <w:noProof/>
                <w:webHidden/>
              </w:rPr>
              <w:instrText xml:space="preserve"> PAGEREF _Toc116612 \h </w:instrText>
            </w:r>
            <w:r>
              <w:rPr>
                <w:noProof/>
                <w:webHidden/>
              </w:rPr>
            </w:r>
            <w:r>
              <w:rPr>
                <w:noProof/>
                <w:webHidden/>
              </w:rPr>
              <w:fldChar w:fldCharType="separate"/>
            </w:r>
            <w:r w:rsidR="004F45F3">
              <w:rPr>
                <w:noProof/>
                <w:webHidden/>
              </w:rPr>
              <w:t>2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13" w:history="1">
            <w:r w:rsidRPr="00E952A3">
              <w:rPr>
                <w:rStyle w:val="Hyperlink"/>
                <w:noProof/>
              </w:rPr>
              <w:t>5.3</w:t>
            </w:r>
            <w:r>
              <w:rPr>
                <w:rFonts w:asciiTheme="minorHAnsi" w:eastAsiaTheme="minorEastAsia" w:hAnsiTheme="minorHAnsi" w:cstheme="minorBidi"/>
                <w:smallCaps w:val="0"/>
                <w:noProof/>
                <w:sz w:val="22"/>
                <w:szCs w:val="22"/>
              </w:rPr>
              <w:tab/>
            </w:r>
            <w:r w:rsidRPr="00E952A3">
              <w:rPr>
                <w:rStyle w:val="Hyperlink"/>
                <w:noProof/>
              </w:rPr>
              <w:t>Sweep variables</w:t>
            </w:r>
            <w:r>
              <w:rPr>
                <w:noProof/>
                <w:webHidden/>
              </w:rPr>
              <w:tab/>
            </w:r>
            <w:r>
              <w:rPr>
                <w:noProof/>
                <w:webHidden/>
              </w:rPr>
              <w:fldChar w:fldCharType="begin"/>
            </w:r>
            <w:r>
              <w:rPr>
                <w:noProof/>
                <w:webHidden/>
              </w:rPr>
              <w:instrText xml:space="preserve"> PAGEREF _Toc116613 \h </w:instrText>
            </w:r>
            <w:r>
              <w:rPr>
                <w:noProof/>
                <w:webHidden/>
              </w:rPr>
            </w:r>
            <w:r>
              <w:rPr>
                <w:noProof/>
                <w:webHidden/>
              </w:rPr>
              <w:fldChar w:fldCharType="separate"/>
            </w:r>
            <w:r w:rsidR="004F45F3">
              <w:rPr>
                <w:noProof/>
                <w:webHidden/>
              </w:rPr>
              <w:t>25</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14" w:history="1">
            <w:r w:rsidRPr="00E952A3">
              <w:rPr>
                <w:rStyle w:val="Hyperlink"/>
                <w:noProof/>
              </w:rPr>
              <w:t>5.3.1</w:t>
            </w:r>
            <w:r>
              <w:rPr>
                <w:rFonts w:asciiTheme="minorHAnsi" w:eastAsiaTheme="minorEastAsia" w:hAnsiTheme="minorHAnsi" w:cstheme="minorBidi"/>
                <w:i w:val="0"/>
                <w:iCs w:val="0"/>
                <w:noProof/>
                <w:sz w:val="22"/>
                <w:szCs w:val="22"/>
              </w:rPr>
              <w:tab/>
            </w:r>
            <w:r w:rsidRPr="00E952A3">
              <w:rPr>
                <w:rStyle w:val="Hyperlink"/>
                <w:noProof/>
              </w:rPr>
              <w:t>Attributes for azimuth(time) variable</w:t>
            </w:r>
            <w:r>
              <w:rPr>
                <w:noProof/>
                <w:webHidden/>
              </w:rPr>
              <w:tab/>
            </w:r>
            <w:r>
              <w:rPr>
                <w:noProof/>
                <w:webHidden/>
              </w:rPr>
              <w:fldChar w:fldCharType="begin"/>
            </w:r>
            <w:r>
              <w:rPr>
                <w:noProof/>
                <w:webHidden/>
              </w:rPr>
              <w:instrText xml:space="preserve"> PAGEREF _Toc116614 \h </w:instrText>
            </w:r>
            <w:r>
              <w:rPr>
                <w:noProof/>
                <w:webHidden/>
              </w:rPr>
            </w:r>
            <w:r>
              <w:rPr>
                <w:noProof/>
                <w:webHidden/>
              </w:rPr>
              <w:fldChar w:fldCharType="separate"/>
            </w:r>
            <w:r w:rsidR="004F45F3">
              <w:rPr>
                <w:noProof/>
                <w:webHidden/>
              </w:rPr>
              <w:t>28</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15" w:history="1">
            <w:r w:rsidRPr="00E952A3">
              <w:rPr>
                <w:rStyle w:val="Hyperlink"/>
                <w:noProof/>
              </w:rPr>
              <w:t>5.3.2</w:t>
            </w:r>
            <w:r>
              <w:rPr>
                <w:rFonts w:asciiTheme="minorHAnsi" w:eastAsiaTheme="minorEastAsia" w:hAnsiTheme="minorHAnsi" w:cstheme="minorBidi"/>
                <w:i w:val="0"/>
                <w:iCs w:val="0"/>
                <w:noProof/>
                <w:sz w:val="22"/>
                <w:szCs w:val="22"/>
              </w:rPr>
              <w:tab/>
            </w:r>
            <w:r w:rsidRPr="00E952A3">
              <w:rPr>
                <w:rStyle w:val="Hyperlink"/>
                <w:noProof/>
              </w:rPr>
              <w:t>Attributes for elevation(time) variable</w:t>
            </w:r>
            <w:r>
              <w:rPr>
                <w:noProof/>
                <w:webHidden/>
              </w:rPr>
              <w:tab/>
            </w:r>
            <w:r>
              <w:rPr>
                <w:noProof/>
                <w:webHidden/>
              </w:rPr>
              <w:fldChar w:fldCharType="begin"/>
            </w:r>
            <w:r>
              <w:rPr>
                <w:noProof/>
                <w:webHidden/>
              </w:rPr>
              <w:instrText xml:space="preserve"> PAGEREF _Toc116615 \h </w:instrText>
            </w:r>
            <w:r>
              <w:rPr>
                <w:noProof/>
                <w:webHidden/>
              </w:rPr>
            </w:r>
            <w:r>
              <w:rPr>
                <w:noProof/>
                <w:webHidden/>
              </w:rPr>
              <w:fldChar w:fldCharType="separate"/>
            </w:r>
            <w:r w:rsidR="004F45F3">
              <w:rPr>
                <w:noProof/>
                <w:webHidden/>
              </w:rPr>
              <w:t>29</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16" w:history="1">
            <w:r w:rsidRPr="00E952A3">
              <w:rPr>
                <w:rStyle w:val="Hyperlink"/>
                <w:noProof/>
              </w:rPr>
              <w:t>5.4</w:t>
            </w:r>
            <w:r>
              <w:rPr>
                <w:rFonts w:asciiTheme="minorHAnsi" w:eastAsiaTheme="minorEastAsia" w:hAnsiTheme="minorHAnsi" w:cstheme="minorBidi"/>
                <w:smallCaps w:val="0"/>
                <w:noProof/>
                <w:sz w:val="22"/>
                <w:szCs w:val="22"/>
              </w:rPr>
              <w:tab/>
            </w:r>
            <w:r w:rsidRPr="00E952A3">
              <w:rPr>
                <w:rStyle w:val="Hyperlink"/>
                <w:noProof/>
              </w:rPr>
              <w:t xml:space="preserve">The </w:t>
            </w:r>
            <w:r w:rsidRPr="00E952A3">
              <w:rPr>
                <w:rStyle w:val="Hyperlink"/>
                <w:i/>
                <w:noProof/>
              </w:rPr>
              <w:t xml:space="preserve">georeference </w:t>
            </w:r>
            <w:r w:rsidRPr="00E952A3">
              <w:rPr>
                <w:rStyle w:val="Hyperlink"/>
                <w:noProof/>
              </w:rPr>
              <w:t>sub-group</w:t>
            </w:r>
            <w:r>
              <w:rPr>
                <w:noProof/>
                <w:webHidden/>
              </w:rPr>
              <w:tab/>
            </w:r>
            <w:r>
              <w:rPr>
                <w:noProof/>
                <w:webHidden/>
              </w:rPr>
              <w:fldChar w:fldCharType="begin"/>
            </w:r>
            <w:r>
              <w:rPr>
                <w:noProof/>
                <w:webHidden/>
              </w:rPr>
              <w:instrText xml:space="preserve"> PAGEREF _Toc116616 \h </w:instrText>
            </w:r>
            <w:r>
              <w:rPr>
                <w:noProof/>
                <w:webHidden/>
              </w:rPr>
            </w:r>
            <w:r>
              <w:rPr>
                <w:noProof/>
                <w:webHidden/>
              </w:rPr>
              <w:fldChar w:fldCharType="separate"/>
            </w:r>
            <w:r w:rsidR="004F45F3">
              <w:rPr>
                <w:noProof/>
                <w:webHidden/>
              </w:rPr>
              <w:t>29</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17" w:history="1">
            <w:r w:rsidRPr="00E952A3">
              <w:rPr>
                <w:rStyle w:val="Hyperlink"/>
                <w:noProof/>
              </w:rPr>
              <w:t>5.5</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w:t>
            </w:r>
            <w:r w:rsidRPr="00E952A3">
              <w:rPr>
                <w:rStyle w:val="Hyperlink"/>
                <w:i/>
                <w:iCs/>
                <w:noProof/>
                <w:kern w:val="1"/>
              </w:rPr>
              <w:t xml:space="preserve">monitoring </w:t>
            </w:r>
            <w:r w:rsidRPr="00E952A3">
              <w:rPr>
                <w:rStyle w:val="Hyperlink"/>
                <w:iCs/>
                <w:noProof/>
                <w:kern w:val="1"/>
              </w:rPr>
              <w:t>sub-group</w:t>
            </w:r>
            <w:r>
              <w:rPr>
                <w:noProof/>
                <w:webHidden/>
              </w:rPr>
              <w:tab/>
            </w:r>
            <w:r>
              <w:rPr>
                <w:noProof/>
                <w:webHidden/>
              </w:rPr>
              <w:fldChar w:fldCharType="begin"/>
            </w:r>
            <w:r>
              <w:rPr>
                <w:noProof/>
                <w:webHidden/>
              </w:rPr>
              <w:instrText xml:space="preserve"> PAGEREF _Toc116617 \h </w:instrText>
            </w:r>
            <w:r>
              <w:rPr>
                <w:noProof/>
                <w:webHidden/>
              </w:rPr>
            </w:r>
            <w:r>
              <w:rPr>
                <w:noProof/>
                <w:webHidden/>
              </w:rPr>
              <w:fldChar w:fldCharType="separate"/>
            </w:r>
            <w:r w:rsidR="004F45F3">
              <w:rPr>
                <w:noProof/>
                <w:webHidden/>
              </w:rPr>
              <w:t>3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18" w:history="1">
            <w:r w:rsidRPr="00E952A3">
              <w:rPr>
                <w:rStyle w:val="Hyperlink"/>
                <w:noProof/>
              </w:rPr>
              <w:t>5.6</w:t>
            </w:r>
            <w:r>
              <w:rPr>
                <w:rFonts w:asciiTheme="minorHAnsi" w:eastAsiaTheme="minorEastAsia" w:hAnsiTheme="minorHAnsi" w:cstheme="minorBidi"/>
                <w:smallCaps w:val="0"/>
                <w:noProof/>
                <w:sz w:val="22"/>
                <w:szCs w:val="22"/>
              </w:rPr>
              <w:tab/>
            </w:r>
            <w:r w:rsidRPr="00E952A3">
              <w:rPr>
                <w:rStyle w:val="Hyperlink"/>
                <w:noProof/>
              </w:rPr>
              <w:t>Field data variables</w:t>
            </w:r>
            <w:r>
              <w:rPr>
                <w:noProof/>
                <w:webHidden/>
              </w:rPr>
              <w:tab/>
            </w:r>
            <w:r>
              <w:rPr>
                <w:noProof/>
                <w:webHidden/>
              </w:rPr>
              <w:fldChar w:fldCharType="begin"/>
            </w:r>
            <w:r>
              <w:rPr>
                <w:noProof/>
                <w:webHidden/>
              </w:rPr>
              <w:instrText xml:space="preserve"> PAGEREF _Toc116618 \h </w:instrText>
            </w:r>
            <w:r>
              <w:rPr>
                <w:noProof/>
                <w:webHidden/>
              </w:rPr>
            </w:r>
            <w:r>
              <w:rPr>
                <w:noProof/>
                <w:webHidden/>
              </w:rPr>
              <w:fldChar w:fldCharType="separate"/>
            </w:r>
            <w:r w:rsidR="004F45F3">
              <w:rPr>
                <w:noProof/>
                <w:webHidden/>
              </w:rPr>
              <w:t>31</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19" w:history="1">
            <w:r w:rsidRPr="00E952A3">
              <w:rPr>
                <w:rStyle w:val="Hyperlink"/>
                <w:noProof/>
              </w:rPr>
              <w:t>5.6.1</w:t>
            </w:r>
            <w:r>
              <w:rPr>
                <w:rFonts w:asciiTheme="minorHAnsi" w:eastAsiaTheme="minorEastAsia" w:hAnsiTheme="minorHAnsi" w:cstheme="minorBidi"/>
                <w:i w:val="0"/>
                <w:iCs w:val="0"/>
                <w:noProof/>
                <w:sz w:val="22"/>
                <w:szCs w:val="22"/>
              </w:rPr>
              <w:tab/>
            </w:r>
            <w:r w:rsidRPr="00E952A3">
              <w:rPr>
                <w:rStyle w:val="Hyperlink"/>
                <w:noProof/>
              </w:rPr>
              <w:t>Use of scale_factor and add_offset</w:t>
            </w:r>
            <w:r>
              <w:rPr>
                <w:noProof/>
                <w:webHidden/>
              </w:rPr>
              <w:tab/>
            </w:r>
            <w:r>
              <w:rPr>
                <w:noProof/>
                <w:webHidden/>
              </w:rPr>
              <w:fldChar w:fldCharType="begin"/>
            </w:r>
            <w:r>
              <w:rPr>
                <w:noProof/>
                <w:webHidden/>
              </w:rPr>
              <w:instrText xml:space="preserve"> PAGEREF _Toc116619 \h </w:instrText>
            </w:r>
            <w:r>
              <w:rPr>
                <w:noProof/>
                <w:webHidden/>
              </w:rPr>
            </w:r>
            <w:r>
              <w:rPr>
                <w:noProof/>
                <w:webHidden/>
              </w:rPr>
              <w:fldChar w:fldCharType="separate"/>
            </w:r>
            <w:r w:rsidR="004F45F3">
              <w:rPr>
                <w:noProof/>
                <w:webHidden/>
              </w:rPr>
              <w:t>3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0" w:history="1">
            <w:r w:rsidRPr="00E952A3">
              <w:rPr>
                <w:rStyle w:val="Hyperlink"/>
                <w:noProof/>
              </w:rPr>
              <w:t>5.6.2</w:t>
            </w:r>
            <w:r>
              <w:rPr>
                <w:rFonts w:asciiTheme="minorHAnsi" w:eastAsiaTheme="minorEastAsia" w:hAnsiTheme="minorHAnsi" w:cstheme="minorBidi"/>
                <w:i w:val="0"/>
                <w:iCs w:val="0"/>
                <w:noProof/>
                <w:sz w:val="22"/>
                <w:szCs w:val="22"/>
              </w:rPr>
              <w:tab/>
            </w:r>
            <w:r w:rsidRPr="00E952A3">
              <w:rPr>
                <w:rStyle w:val="Hyperlink"/>
                <w:noProof/>
              </w:rPr>
              <w:t>Use of coordinates attribute</w:t>
            </w:r>
            <w:r>
              <w:rPr>
                <w:noProof/>
                <w:webHidden/>
              </w:rPr>
              <w:tab/>
            </w:r>
            <w:r>
              <w:rPr>
                <w:noProof/>
                <w:webHidden/>
              </w:rPr>
              <w:fldChar w:fldCharType="begin"/>
            </w:r>
            <w:r>
              <w:rPr>
                <w:noProof/>
                <w:webHidden/>
              </w:rPr>
              <w:instrText xml:space="preserve"> PAGEREF _Toc116620 \h </w:instrText>
            </w:r>
            <w:r>
              <w:rPr>
                <w:noProof/>
                <w:webHidden/>
              </w:rPr>
            </w:r>
            <w:r>
              <w:rPr>
                <w:noProof/>
                <w:webHidden/>
              </w:rPr>
              <w:fldChar w:fldCharType="separate"/>
            </w:r>
            <w:r w:rsidR="004F45F3">
              <w:rPr>
                <w:noProof/>
                <w:webHidden/>
              </w:rPr>
              <w:t>3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1" w:history="1">
            <w:r w:rsidRPr="00E952A3">
              <w:rPr>
                <w:rStyle w:val="Hyperlink"/>
                <w:noProof/>
              </w:rPr>
              <w:t>5.6.3</w:t>
            </w:r>
            <w:r>
              <w:rPr>
                <w:rFonts w:asciiTheme="minorHAnsi" w:eastAsiaTheme="minorEastAsia" w:hAnsiTheme="minorHAnsi" w:cstheme="minorBidi"/>
                <w:i w:val="0"/>
                <w:iCs w:val="0"/>
                <w:noProof/>
                <w:sz w:val="22"/>
                <w:szCs w:val="22"/>
              </w:rPr>
              <w:tab/>
            </w:r>
            <w:r w:rsidRPr="00E952A3">
              <w:rPr>
                <w:rStyle w:val="Hyperlink"/>
                <w:noProof/>
              </w:rPr>
              <w:t>Use of flag values - optional</w:t>
            </w:r>
            <w:r>
              <w:rPr>
                <w:noProof/>
                <w:webHidden/>
              </w:rPr>
              <w:tab/>
            </w:r>
            <w:r>
              <w:rPr>
                <w:noProof/>
                <w:webHidden/>
              </w:rPr>
              <w:fldChar w:fldCharType="begin"/>
            </w:r>
            <w:r>
              <w:rPr>
                <w:noProof/>
                <w:webHidden/>
              </w:rPr>
              <w:instrText xml:space="preserve"> PAGEREF _Toc116621 \h </w:instrText>
            </w:r>
            <w:r>
              <w:rPr>
                <w:noProof/>
                <w:webHidden/>
              </w:rPr>
            </w:r>
            <w:r>
              <w:rPr>
                <w:noProof/>
                <w:webHidden/>
              </w:rPr>
              <w:fldChar w:fldCharType="separate"/>
            </w:r>
            <w:r w:rsidR="004F45F3">
              <w:rPr>
                <w:noProof/>
                <w:webHidden/>
              </w:rPr>
              <w:t>35</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2" w:history="1">
            <w:r w:rsidRPr="00E952A3">
              <w:rPr>
                <w:rStyle w:val="Hyperlink"/>
                <w:noProof/>
              </w:rPr>
              <w:t>5.6.4</w:t>
            </w:r>
            <w:r>
              <w:rPr>
                <w:rFonts w:asciiTheme="minorHAnsi" w:eastAsiaTheme="minorEastAsia" w:hAnsiTheme="minorHAnsi" w:cstheme="minorBidi"/>
                <w:i w:val="0"/>
                <w:iCs w:val="0"/>
                <w:noProof/>
                <w:sz w:val="22"/>
                <w:szCs w:val="22"/>
              </w:rPr>
              <w:tab/>
            </w:r>
            <w:r w:rsidRPr="00E952A3">
              <w:rPr>
                <w:rStyle w:val="Hyperlink"/>
                <w:noProof/>
              </w:rPr>
              <w:t>Flag mask fields - optional</w:t>
            </w:r>
            <w:r>
              <w:rPr>
                <w:noProof/>
                <w:webHidden/>
              </w:rPr>
              <w:tab/>
            </w:r>
            <w:r>
              <w:rPr>
                <w:noProof/>
                <w:webHidden/>
              </w:rPr>
              <w:fldChar w:fldCharType="begin"/>
            </w:r>
            <w:r>
              <w:rPr>
                <w:noProof/>
                <w:webHidden/>
              </w:rPr>
              <w:instrText xml:space="preserve"> PAGEREF _Toc116622 \h </w:instrText>
            </w:r>
            <w:r>
              <w:rPr>
                <w:noProof/>
                <w:webHidden/>
              </w:rPr>
            </w:r>
            <w:r>
              <w:rPr>
                <w:noProof/>
                <w:webHidden/>
              </w:rPr>
              <w:fldChar w:fldCharType="separate"/>
            </w:r>
            <w:r w:rsidR="004F45F3">
              <w:rPr>
                <w:noProof/>
                <w:webHidden/>
              </w:rPr>
              <w:t>35</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3" w:history="1">
            <w:r w:rsidRPr="00E952A3">
              <w:rPr>
                <w:rStyle w:val="Hyperlink"/>
                <w:noProof/>
              </w:rPr>
              <w:t>5.6.5</w:t>
            </w:r>
            <w:r>
              <w:rPr>
                <w:rFonts w:asciiTheme="minorHAnsi" w:eastAsiaTheme="minorEastAsia" w:hAnsiTheme="minorHAnsi" w:cstheme="minorBidi"/>
                <w:i w:val="0"/>
                <w:iCs w:val="0"/>
                <w:noProof/>
                <w:sz w:val="22"/>
                <w:szCs w:val="22"/>
              </w:rPr>
              <w:tab/>
            </w:r>
            <w:r w:rsidRPr="00E952A3">
              <w:rPr>
                <w:rStyle w:val="Hyperlink"/>
                <w:noProof/>
              </w:rPr>
              <w:t>Quality control fields - optional</w:t>
            </w:r>
            <w:r>
              <w:rPr>
                <w:noProof/>
                <w:webHidden/>
              </w:rPr>
              <w:tab/>
            </w:r>
            <w:r>
              <w:rPr>
                <w:noProof/>
                <w:webHidden/>
              </w:rPr>
              <w:fldChar w:fldCharType="begin"/>
            </w:r>
            <w:r>
              <w:rPr>
                <w:noProof/>
                <w:webHidden/>
              </w:rPr>
              <w:instrText xml:space="preserve"> PAGEREF _Toc116623 \h </w:instrText>
            </w:r>
            <w:r>
              <w:rPr>
                <w:noProof/>
                <w:webHidden/>
              </w:rPr>
            </w:r>
            <w:r>
              <w:rPr>
                <w:noProof/>
                <w:webHidden/>
              </w:rPr>
              <w:fldChar w:fldCharType="separate"/>
            </w:r>
            <w:r w:rsidR="004F45F3">
              <w:rPr>
                <w:noProof/>
                <w:webHidden/>
              </w:rPr>
              <w:t>35</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4" w:history="1">
            <w:r w:rsidRPr="00E952A3">
              <w:rPr>
                <w:rStyle w:val="Hyperlink"/>
                <w:noProof/>
              </w:rPr>
              <w:t>5.6.6</w:t>
            </w:r>
            <w:r>
              <w:rPr>
                <w:rFonts w:asciiTheme="minorHAnsi" w:eastAsiaTheme="minorEastAsia" w:hAnsiTheme="minorHAnsi" w:cstheme="minorBidi"/>
                <w:i w:val="0"/>
                <w:iCs w:val="0"/>
                <w:noProof/>
                <w:sz w:val="22"/>
                <w:szCs w:val="22"/>
              </w:rPr>
              <w:tab/>
            </w:r>
            <w:r w:rsidRPr="00E952A3">
              <w:rPr>
                <w:rStyle w:val="Hyperlink"/>
                <w:noProof/>
              </w:rPr>
              <w:t>Thresholding XML</w:t>
            </w:r>
            <w:r>
              <w:rPr>
                <w:noProof/>
                <w:webHidden/>
              </w:rPr>
              <w:tab/>
            </w:r>
            <w:r>
              <w:rPr>
                <w:noProof/>
                <w:webHidden/>
              </w:rPr>
              <w:fldChar w:fldCharType="begin"/>
            </w:r>
            <w:r>
              <w:rPr>
                <w:noProof/>
                <w:webHidden/>
              </w:rPr>
              <w:instrText xml:space="preserve"> PAGEREF _Toc116624 \h </w:instrText>
            </w:r>
            <w:r>
              <w:rPr>
                <w:noProof/>
                <w:webHidden/>
              </w:rPr>
            </w:r>
            <w:r>
              <w:rPr>
                <w:noProof/>
                <w:webHidden/>
              </w:rPr>
              <w:fldChar w:fldCharType="separate"/>
            </w:r>
            <w:r w:rsidR="004F45F3">
              <w:rPr>
                <w:noProof/>
                <w:webHidden/>
              </w:rPr>
              <w:t>36</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25" w:history="1">
            <w:r w:rsidRPr="00E952A3">
              <w:rPr>
                <w:rStyle w:val="Hyperlink"/>
                <w:noProof/>
              </w:rPr>
              <w:t>5.6.7</w:t>
            </w:r>
            <w:r>
              <w:rPr>
                <w:rFonts w:asciiTheme="minorHAnsi" w:eastAsiaTheme="minorEastAsia" w:hAnsiTheme="minorHAnsi" w:cstheme="minorBidi"/>
                <w:i w:val="0"/>
                <w:iCs w:val="0"/>
                <w:noProof/>
                <w:sz w:val="22"/>
                <w:szCs w:val="22"/>
              </w:rPr>
              <w:tab/>
            </w:r>
            <w:r w:rsidRPr="00E952A3">
              <w:rPr>
                <w:rStyle w:val="Hyperlink"/>
                <w:noProof/>
              </w:rPr>
              <w:t>Legend XML</w:t>
            </w:r>
            <w:r>
              <w:rPr>
                <w:noProof/>
                <w:webHidden/>
              </w:rPr>
              <w:tab/>
            </w:r>
            <w:r>
              <w:rPr>
                <w:noProof/>
                <w:webHidden/>
              </w:rPr>
              <w:fldChar w:fldCharType="begin"/>
            </w:r>
            <w:r>
              <w:rPr>
                <w:noProof/>
                <w:webHidden/>
              </w:rPr>
              <w:instrText xml:space="preserve"> PAGEREF _Toc116625 \h </w:instrText>
            </w:r>
            <w:r>
              <w:rPr>
                <w:noProof/>
                <w:webHidden/>
              </w:rPr>
            </w:r>
            <w:r>
              <w:rPr>
                <w:noProof/>
                <w:webHidden/>
              </w:rPr>
              <w:fldChar w:fldCharType="separate"/>
            </w:r>
            <w:r w:rsidR="004F45F3">
              <w:rPr>
                <w:noProof/>
                <w:webHidden/>
              </w:rPr>
              <w:t>36</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26" w:history="1">
            <w:r w:rsidRPr="00E952A3">
              <w:rPr>
                <w:rStyle w:val="Hyperlink"/>
                <w:noProof/>
              </w:rPr>
              <w:t>6</w:t>
            </w:r>
            <w:r>
              <w:rPr>
                <w:rFonts w:asciiTheme="minorHAnsi" w:eastAsiaTheme="minorEastAsia" w:hAnsiTheme="minorHAnsi" w:cstheme="minorBidi"/>
                <w:b w:val="0"/>
                <w:bCs w:val="0"/>
                <w:caps w:val="0"/>
                <w:noProof/>
                <w:sz w:val="22"/>
                <w:szCs w:val="22"/>
              </w:rPr>
              <w:tab/>
            </w:r>
            <w:r w:rsidRPr="00E952A3">
              <w:rPr>
                <w:rStyle w:val="Hyperlink"/>
                <w:noProof/>
              </w:rPr>
              <w:t>Spectrum groups</w:t>
            </w:r>
            <w:r>
              <w:rPr>
                <w:noProof/>
                <w:webHidden/>
              </w:rPr>
              <w:tab/>
            </w:r>
            <w:r>
              <w:rPr>
                <w:noProof/>
                <w:webHidden/>
              </w:rPr>
              <w:fldChar w:fldCharType="begin"/>
            </w:r>
            <w:r>
              <w:rPr>
                <w:noProof/>
                <w:webHidden/>
              </w:rPr>
              <w:instrText xml:space="preserve"> PAGEREF _Toc116626 \h </w:instrText>
            </w:r>
            <w:r>
              <w:rPr>
                <w:noProof/>
                <w:webHidden/>
              </w:rPr>
            </w:r>
            <w:r>
              <w:rPr>
                <w:noProof/>
                <w:webHidden/>
              </w:rPr>
              <w:fldChar w:fldCharType="separate"/>
            </w:r>
            <w:r w:rsidR="004F45F3">
              <w:rPr>
                <w:noProof/>
                <w:webHidden/>
              </w:rPr>
              <w:t>3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27" w:history="1">
            <w:r w:rsidRPr="00E952A3">
              <w:rPr>
                <w:rStyle w:val="Hyperlink"/>
                <w:noProof/>
              </w:rPr>
              <w:t>6.1</w:t>
            </w:r>
            <w:r>
              <w:rPr>
                <w:rFonts w:asciiTheme="minorHAnsi" w:eastAsiaTheme="minorEastAsia" w:hAnsiTheme="minorHAnsi" w:cstheme="minorBidi"/>
                <w:smallCaps w:val="0"/>
                <w:noProof/>
                <w:sz w:val="22"/>
                <w:szCs w:val="22"/>
              </w:rPr>
              <w:tab/>
            </w:r>
            <w:r w:rsidRPr="00E952A3">
              <w:rPr>
                <w:rStyle w:val="Hyperlink"/>
                <w:noProof/>
              </w:rPr>
              <w:t>Spectrum-specific information on sweep</w:t>
            </w:r>
            <w:r>
              <w:rPr>
                <w:noProof/>
                <w:webHidden/>
              </w:rPr>
              <w:tab/>
            </w:r>
            <w:r>
              <w:rPr>
                <w:noProof/>
                <w:webHidden/>
              </w:rPr>
              <w:fldChar w:fldCharType="begin"/>
            </w:r>
            <w:r>
              <w:rPr>
                <w:noProof/>
                <w:webHidden/>
              </w:rPr>
              <w:instrText xml:space="preserve"> PAGEREF _Toc116627 \h </w:instrText>
            </w:r>
            <w:r>
              <w:rPr>
                <w:noProof/>
                <w:webHidden/>
              </w:rPr>
            </w:r>
            <w:r>
              <w:rPr>
                <w:noProof/>
                <w:webHidden/>
              </w:rPr>
              <w:fldChar w:fldCharType="separate"/>
            </w:r>
            <w:r w:rsidR="004F45F3">
              <w:rPr>
                <w:noProof/>
                <w:webHidden/>
              </w:rPr>
              <w:t>3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28" w:history="1">
            <w:r w:rsidRPr="00E952A3">
              <w:rPr>
                <w:rStyle w:val="Hyperlink"/>
                <w:noProof/>
              </w:rPr>
              <w:t>6.2</w:t>
            </w:r>
            <w:r>
              <w:rPr>
                <w:rFonts w:asciiTheme="minorHAnsi" w:eastAsiaTheme="minorEastAsia" w:hAnsiTheme="minorHAnsi" w:cstheme="minorBidi"/>
                <w:smallCaps w:val="0"/>
                <w:noProof/>
                <w:sz w:val="22"/>
                <w:szCs w:val="22"/>
              </w:rPr>
              <w:tab/>
            </w:r>
            <w:r w:rsidRPr="00E952A3">
              <w:rPr>
                <w:rStyle w:val="Hyperlink"/>
                <w:i/>
                <w:noProof/>
              </w:rPr>
              <w:t>spectrum_index</w:t>
            </w:r>
            <w:r w:rsidRPr="00E952A3">
              <w:rPr>
                <w:rStyle w:val="Hyperlink"/>
                <w:noProof/>
              </w:rPr>
              <w:t xml:space="preserve"> variable</w:t>
            </w:r>
            <w:r>
              <w:rPr>
                <w:noProof/>
                <w:webHidden/>
              </w:rPr>
              <w:tab/>
            </w:r>
            <w:r>
              <w:rPr>
                <w:noProof/>
                <w:webHidden/>
              </w:rPr>
              <w:fldChar w:fldCharType="begin"/>
            </w:r>
            <w:r>
              <w:rPr>
                <w:noProof/>
                <w:webHidden/>
              </w:rPr>
              <w:instrText xml:space="preserve"> PAGEREF _Toc116628 \h </w:instrText>
            </w:r>
            <w:r>
              <w:rPr>
                <w:noProof/>
                <w:webHidden/>
              </w:rPr>
            </w:r>
            <w:r>
              <w:rPr>
                <w:noProof/>
                <w:webHidden/>
              </w:rPr>
              <w:fldChar w:fldCharType="separate"/>
            </w:r>
            <w:r w:rsidR="004F45F3">
              <w:rPr>
                <w:noProof/>
                <w:webHidden/>
              </w:rPr>
              <w:t>3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29" w:history="1">
            <w:r w:rsidRPr="00E952A3">
              <w:rPr>
                <w:rStyle w:val="Hyperlink"/>
                <w:noProof/>
              </w:rPr>
              <w:t>6.3</w:t>
            </w:r>
            <w:r>
              <w:rPr>
                <w:rFonts w:asciiTheme="minorHAnsi" w:eastAsiaTheme="minorEastAsia" w:hAnsiTheme="minorHAnsi" w:cstheme="minorBidi"/>
                <w:smallCaps w:val="0"/>
                <w:noProof/>
                <w:sz w:val="22"/>
                <w:szCs w:val="22"/>
              </w:rPr>
              <w:tab/>
            </w:r>
            <w:r w:rsidRPr="00E952A3">
              <w:rPr>
                <w:rStyle w:val="Hyperlink"/>
                <w:noProof/>
              </w:rPr>
              <w:t>Spectrum group dimensions</w:t>
            </w:r>
            <w:r>
              <w:rPr>
                <w:noProof/>
                <w:webHidden/>
              </w:rPr>
              <w:tab/>
            </w:r>
            <w:r>
              <w:rPr>
                <w:noProof/>
                <w:webHidden/>
              </w:rPr>
              <w:fldChar w:fldCharType="begin"/>
            </w:r>
            <w:r>
              <w:rPr>
                <w:noProof/>
                <w:webHidden/>
              </w:rPr>
              <w:instrText xml:space="preserve"> PAGEREF _Toc116629 \h </w:instrText>
            </w:r>
            <w:r>
              <w:rPr>
                <w:noProof/>
                <w:webHidden/>
              </w:rPr>
            </w:r>
            <w:r>
              <w:rPr>
                <w:noProof/>
                <w:webHidden/>
              </w:rPr>
              <w:fldChar w:fldCharType="separate"/>
            </w:r>
            <w:r w:rsidR="004F45F3">
              <w:rPr>
                <w:noProof/>
                <w:webHidden/>
              </w:rPr>
              <w:t>3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0" w:history="1">
            <w:r w:rsidRPr="00E952A3">
              <w:rPr>
                <w:rStyle w:val="Hyperlink"/>
                <w:noProof/>
              </w:rPr>
              <w:t>6.4</w:t>
            </w:r>
            <w:r>
              <w:rPr>
                <w:rFonts w:asciiTheme="minorHAnsi" w:eastAsiaTheme="minorEastAsia" w:hAnsiTheme="minorHAnsi" w:cstheme="minorBidi"/>
                <w:smallCaps w:val="0"/>
                <w:noProof/>
                <w:sz w:val="22"/>
                <w:szCs w:val="22"/>
              </w:rPr>
              <w:tab/>
            </w:r>
            <w:r w:rsidRPr="00E952A3">
              <w:rPr>
                <w:rStyle w:val="Hyperlink"/>
                <w:noProof/>
              </w:rPr>
              <w:t>Spectrum field variables</w:t>
            </w:r>
            <w:r>
              <w:rPr>
                <w:noProof/>
                <w:webHidden/>
              </w:rPr>
              <w:tab/>
            </w:r>
            <w:r>
              <w:rPr>
                <w:noProof/>
                <w:webHidden/>
              </w:rPr>
              <w:fldChar w:fldCharType="begin"/>
            </w:r>
            <w:r>
              <w:rPr>
                <w:noProof/>
                <w:webHidden/>
              </w:rPr>
              <w:instrText xml:space="preserve"> PAGEREF _Toc116630 \h </w:instrText>
            </w:r>
            <w:r>
              <w:rPr>
                <w:noProof/>
                <w:webHidden/>
              </w:rPr>
            </w:r>
            <w:r>
              <w:rPr>
                <w:noProof/>
                <w:webHidden/>
              </w:rPr>
              <w:fldChar w:fldCharType="separate"/>
            </w:r>
            <w:r w:rsidR="004F45F3">
              <w:rPr>
                <w:noProof/>
                <w:webHidden/>
              </w:rPr>
              <w:t>3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1" w:history="1">
            <w:r w:rsidRPr="00E952A3">
              <w:rPr>
                <w:rStyle w:val="Hyperlink"/>
                <w:noProof/>
              </w:rPr>
              <w:t>6.5</w:t>
            </w:r>
            <w:r>
              <w:rPr>
                <w:rFonts w:asciiTheme="minorHAnsi" w:eastAsiaTheme="minorEastAsia" w:hAnsiTheme="minorHAnsi" w:cstheme="minorBidi"/>
                <w:smallCaps w:val="0"/>
                <w:noProof/>
                <w:sz w:val="22"/>
                <w:szCs w:val="22"/>
              </w:rPr>
              <w:tab/>
            </w:r>
            <w:r w:rsidRPr="00E952A3">
              <w:rPr>
                <w:rStyle w:val="Hyperlink"/>
                <w:noProof/>
              </w:rPr>
              <w:t>Spectrum field attributes</w:t>
            </w:r>
            <w:r>
              <w:rPr>
                <w:noProof/>
                <w:webHidden/>
              </w:rPr>
              <w:tab/>
            </w:r>
            <w:r>
              <w:rPr>
                <w:noProof/>
                <w:webHidden/>
              </w:rPr>
              <w:fldChar w:fldCharType="begin"/>
            </w:r>
            <w:r>
              <w:rPr>
                <w:noProof/>
                <w:webHidden/>
              </w:rPr>
              <w:instrText xml:space="preserve"> PAGEREF _Toc116631 \h </w:instrText>
            </w:r>
            <w:r>
              <w:rPr>
                <w:noProof/>
                <w:webHidden/>
              </w:rPr>
            </w:r>
            <w:r>
              <w:rPr>
                <w:noProof/>
                <w:webHidden/>
              </w:rPr>
              <w:fldChar w:fldCharType="separate"/>
            </w:r>
            <w:r w:rsidR="004F45F3">
              <w:rPr>
                <w:noProof/>
                <w:webHidden/>
              </w:rPr>
              <w:t>38</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32" w:history="1">
            <w:r w:rsidRPr="00E952A3">
              <w:rPr>
                <w:rStyle w:val="Hyperlink"/>
                <w:noProof/>
              </w:rPr>
              <w:t>7</w:t>
            </w:r>
            <w:r>
              <w:rPr>
                <w:rFonts w:asciiTheme="minorHAnsi" w:eastAsiaTheme="minorEastAsia" w:hAnsiTheme="minorHAnsi" w:cstheme="minorBidi"/>
                <w:b w:val="0"/>
                <w:bCs w:val="0"/>
                <w:caps w:val="0"/>
                <w:noProof/>
                <w:sz w:val="22"/>
                <w:szCs w:val="22"/>
              </w:rPr>
              <w:tab/>
            </w:r>
            <w:r w:rsidRPr="00E952A3">
              <w:rPr>
                <w:rStyle w:val="Hyperlink"/>
                <w:noProof/>
              </w:rPr>
              <w:t>Root group metadata groups</w:t>
            </w:r>
            <w:r>
              <w:rPr>
                <w:noProof/>
                <w:webHidden/>
              </w:rPr>
              <w:tab/>
            </w:r>
            <w:r>
              <w:rPr>
                <w:noProof/>
                <w:webHidden/>
              </w:rPr>
              <w:fldChar w:fldCharType="begin"/>
            </w:r>
            <w:r>
              <w:rPr>
                <w:noProof/>
                <w:webHidden/>
              </w:rPr>
              <w:instrText xml:space="preserve"> PAGEREF _Toc116632 \h </w:instrText>
            </w:r>
            <w:r>
              <w:rPr>
                <w:noProof/>
                <w:webHidden/>
              </w:rPr>
            </w:r>
            <w:r>
              <w:rPr>
                <w:noProof/>
                <w:webHidden/>
              </w:rPr>
              <w:fldChar w:fldCharType="separate"/>
            </w:r>
            <w:r w:rsidR="004F45F3">
              <w:rPr>
                <w:noProof/>
                <w:webHidden/>
              </w:rPr>
              <w:t>4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3" w:history="1">
            <w:r w:rsidRPr="00E952A3">
              <w:rPr>
                <w:rStyle w:val="Hyperlink"/>
                <w:noProof/>
              </w:rPr>
              <w:t>7.1</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w:t>
            </w:r>
            <w:r w:rsidRPr="00E952A3">
              <w:rPr>
                <w:rStyle w:val="Hyperlink"/>
                <w:i/>
                <w:iCs/>
                <w:noProof/>
                <w:kern w:val="1"/>
              </w:rPr>
              <w:t>radar_parameters</w:t>
            </w:r>
            <w:r w:rsidRPr="00E952A3">
              <w:rPr>
                <w:rStyle w:val="Hyperlink"/>
                <w:noProof/>
                <w:kern w:val="1"/>
              </w:rPr>
              <w:t xml:space="preserve"> sub-group</w:t>
            </w:r>
            <w:r>
              <w:rPr>
                <w:noProof/>
                <w:webHidden/>
              </w:rPr>
              <w:tab/>
            </w:r>
            <w:r>
              <w:rPr>
                <w:noProof/>
                <w:webHidden/>
              </w:rPr>
              <w:fldChar w:fldCharType="begin"/>
            </w:r>
            <w:r>
              <w:rPr>
                <w:noProof/>
                <w:webHidden/>
              </w:rPr>
              <w:instrText xml:space="preserve"> PAGEREF _Toc116633 \h </w:instrText>
            </w:r>
            <w:r>
              <w:rPr>
                <w:noProof/>
                <w:webHidden/>
              </w:rPr>
            </w:r>
            <w:r>
              <w:rPr>
                <w:noProof/>
                <w:webHidden/>
              </w:rPr>
              <w:fldChar w:fldCharType="separate"/>
            </w:r>
            <w:r w:rsidR="004F45F3">
              <w:rPr>
                <w:noProof/>
                <w:webHidden/>
              </w:rPr>
              <w:t>4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4" w:history="1">
            <w:r w:rsidRPr="00E952A3">
              <w:rPr>
                <w:rStyle w:val="Hyperlink"/>
                <w:noProof/>
              </w:rPr>
              <w:t>7.2</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lidar_parameters</w:t>
            </w:r>
            <w:r w:rsidRPr="00E952A3">
              <w:rPr>
                <w:rStyle w:val="Hyperlink"/>
                <w:noProof/>
              </w:rPr>
              <w:t xml:space="preserve"> sub-group</w:t>
            </w:r>
            <w:r>
              <w:rPr>
                <w:noProof/>
                <w:webHidden/>
              </w:rPr>
              <w:tab/>
            </w:r>
            <w:r>
              <w:rPr>
                <w:noProof/>
                <w:webHidden/>
              </w:rPr>
              <w:fldChar w:fldCharType="begin"/>
            </w:r>
            <w:r>
              <w:rPr>
                <w:noProof/>
                <w:webHidden/>
              </w:rPr>
              <w:instrText xml:space="preserve"> PAGEREF _Toc116634 \h </w:instrText>
            </w:r>
            <w:r>
              <w:rPr>
                <w:noProof/>
                <w:webHidden/>
              </w:rPr>
            </w:r>
            <w:r>
              <w:rPr>
                <w:noProof/>
                <w:webHidden/>
              </w:rPr>
              <w:fldChar w:fldCharType="separate"/>
            </w:r>
            <w:r w:rsidR="004F45F3">
              <w:rPr>
                <w:noProof/>
                <w:webHidden/>
              </w:rPr>
              <w:t>40</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5" w:history="1">
            <w:r w:rsidRPr="00E952A3">
              <w:rPr>
                <w:rStyle w:val="Hyperlink"/>
                <w:noProof/>
              </w:rPr>
              <w:t>7.3</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radar_calibration</w:t>
            </w:r>
            <w:r w:rsidRPr="00E952A3">
              <w:rPr>
                <w:rStyle w:val="Hyperlink"/>
                <w:noProof/>
              </w:rPr>
              <w:t xml:space="preserve"> sub-group</w:t>
            </w:r>
            <w:r>
              <w:rPr>
                <w:noProof/>
                <w:webHidden/>
              </w:rPr>
              <w:tab/>
            </w:r>
            <w:r>
              <w:rPr>
                <w:noProof/>
                <w:webHidden/>
              </w:rPr>
              <w:fldChar w:fldCharType="begin"/>
            </w:r>
            <w:r>
              <w:rPr>
                <w:noProof/>
                <w:webHidden/>
              </w:rPr>
              <w:instrText xml:space="preserve"> PAGEREF _Toc116635 \h </w:instrText>
            </w:r>
            <w:r>
              <w:rPr>
                <w:noProof/>
                <w:webHidden/>
              </w:rPr>
            </w:r>
            <w:r>
              <w:rPr>
                <w:noProof/>
                <w:webHidden/>
              </w:rPr>
              <w:fldChar w:fldCharType="separate"/>
            </w:r>
            <w:r w:rsidR="004F45F3">
              <w:rPr>
                <w:noProof/>
                <w:webHidden/>
              </w:rPr>
              <w:t>41</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36" w:history="1">
            <w:r w:rsidRPr="00E952A3">
              <w:rPr>
                <w:rStyle w:val="Hyperlink"/>
                <w:noProof/>
              </w:rPr>
              <w:t>7.3.1</w:t>
            </w:r>
            <w:r>
              <w:rPr>
                <w:rFonts w:asciiTheme="minorHAnsi" w:eastAsiaTheme="minorEastAsia" w:hAnsiTheme="minorHAnsi" w:cstheme="minorBidi"/>
                <w:i w:val="0"/>
                <w:iCs w:val="0"/>
                <w:noProof/>
                <w:sz w:val="22"/>
                <w:szCs w:val="22"/>
              </w:rPr>
              <w:tab/>
            </w:r>
            <w:r w:rsidRPr="00E952A3">
              <w:rPr>
                <w:rStyle w:val="Hyperlink"/>
                <w:noProof/>
              </w:rPr>
              <w:t>Dimensions</w:t>
            </w:r>
            <w:r>
              <w:rPr>
                <w:noProof/>
                <w:webHidden/>
              </w:rPr>
              <w:tab/>
            </w:r>
            <w:r>
              <w:rPr>
                <w:noProof/>
                <w:webHidden/>
              </w:rPr>
              <w:fldChar w:fldCharType="begin"/>
            </w:r>
            <w:r>
              <w:rPr>
                <w:noProof/>
                <w:webHidden/>
              </w:rPr>
              <w:instrText xml:space="preserve"> PAGEREF _Toc116636 \h </w:instrText>
            </w:r>
            <w:r>
              <w:rPr>
                <w:noProof/>
                <w:webHidden/>
              </w:rPr>
            </w:r>
            <w:r>
              <w:rPr>
                <w:noProof/>
                <w:webHidden/>
              </w:rPr>
              <w:fldChar w:fldCharType="separate"/>
            </w:r>
            <w:r w:rsidR="004F45F3">
              <w:rPr>
                <w:noProof/>
                <w:webHidden/>
              </w:rPr>
              <w:t>41</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37" w:history="1">
            <w:r w:rsidRPr="00E952A3">
              <w:rPr>
                <w:rStyle w:val="Hyperlink"/>
                <w:noProof/>
              </w:rPr>
              <w:t>7.3.2</w:t>
            </w:r>
            <w:r>
              <w:rPr>
                <w:rFonts w:asciiTheme="minorHAnsi" w:eastAsiaTheme="minorEastAsia" w:hAnsiTheme="minorHAnsi" w:cstheme="minorBidi"/>
                <w:i w:val="0"/>
                <w:iCs w:val="0"/>
                <w:noProof/>
                <w:sz w:val="22"/>
                <w:szCs w:val="22"/>
              </w:rPr>
              <w:tab/>
            </w:r>
            <w:r w:rsidRPr="00E952A3">
              <w:rPr>
                <w:rStyle w:val="Hyperlink"/>
                <w:noProof/>
              </w:rPr>
              <w:t>Variables</w:t>
            </w:r>
            <w:r>
              <w:rPr>
                <w:noProof/>
                <w:webHidden/>
              </w:rPr>
              <w:tab/>
            </w:r>
            <w:r>
              <w:rPr>
                <w:noProof/>
                <w:webHidden/>
              </w:rPr>
              <w:fldChar w:fldCharType="begin"/>
            </w:r>
            <w:r>
              <w:rPr>
                <w:noProof/>
                <w:webHidden/>
              </w:rPr>
              <w:instrText xml:space="preserve"> PAGEREF _Toc116637 \h </w:instrText>
            </w:r>
            <w:r>
              <w:rPr>
                <w:noProof/>
                <w:webHidden/>
              </w:rPr>
            </w:r>
            <w:r>
              <w:rPr>
                <w:noProof/>
                <w:webHidden/>
              </w:rPr>
              <w:fldChar w:fldCharType="separate"/>
            </w:r>
            <w:r w:rsidR="004F45F3">
              <w:rPr>
                <w:noProof/>
                <w:webHidden/>
              </w:rPr>
              <w:t>41</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8" w:history="1">
            <w:r w:rsidRPr="00E952A3">
              <w:rPr>
                <w:rStyle w:val="Hyperlink"/>
                <w:noProof/>
              </w:rPr>
              <w:t>7.4</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lidar_calibration</w:t>
            </w:r>
            <w:r w:rsidRPr="00E952A3">
              <w:rPr>
                <w:rStyle w:val="Hyperlink"/>
                <w:noProof/>
              </w:rPr>
              <w:t xml:space="preserve"> sub-group</w:t>
            </w:r>
            <w:r>
              <w:rPr>
                <w:noProof/>
                <w:webHidden/>
              </w:rPr>
              <w:tab/>
            </w:r>
            <w:r>
              <w:rPr>
                <w:noProof/>
                <w:webHidden/>
              </w:rPr>
              <w:fldChar w:fldCharType="begin"/>
            </w:r>
            <w:r>
              <w:rPr>
                <w:noProof/>
                <w:webHidden/>
              </w:rPr>
              <w:instrText xml:space="preserve"> PAGEREF _Toc116638 \h </w:instrText>
            </w:r>
            <w:r>
              <w:rPr>
                <w:noProof/>
                <w:webHidden/>
              </w:rPr>
            </w:r>
            <w:r>
              <w:rPr>
                <w:noProof/>
                <w:webHidden/>
              </w:rPr>
              <w:fldChar w:fldCharType="separate"/>
            </w:r>
            <w:r w:rsidR="004F45F3">
              <w:rPr>
                <w:noProof/>
                <w:webHidden/>
              </w:rPr>
              <w:t>44</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39" w:history="1">
            <w:r w:rsidRPr="00E952A3">
              <w:rPr>
                <w:rStyle w:val="Hyperlink"/>
                <w:noProof/>
              </w:rPr>
              <w:t>7.5</w:t>
            </w:r>
            <w:r>
              <w:rPr>
                <w:rFonts w:asciiTheme="minorHAnsi" w:eastAsiaTheme="minorEastAsia" w:hAnsiTheme="minorHAnsi" w:cstheme="minorBidi"/>
                <w:smallCaps w:val="0"/>
                <w:noProof/>
                <w:sz w:val="22"/>
                <w:szCs w:val="22"/>
              </w:rPr>
              <w:tab/>
            </w:r>
            <w:r w:rsidRPr="00E952A3">
              <w:rPr>
                <w:rStyle w:val="Hyperlink"/>
                <w:noProof/>
              </w:rPr>
              <w:t>The</w:t>
            </w:r>
            <w:r w:rsidRPr="00E952A3">
              <w:rPr>
                <w:rStyle w:val="Hyperlink"/>
                <w:i/>
                <w:iCs/>
                <w:noProof/>
              </w:rPr>
              <w:t xml:space="preserve"> georeference_correction </w:t>
            </w:r>
            <w:r w:rsidRPr="00E952A3">
              <w:rPr>
                <w:rStyle w:val="Hyperlink"/>
                <w:noProof/>
              </w:rPr>
              <w:t>sub-group</w:t>
            </w:r>
            <w:r>
              <w:rPr>
                <w:noProof/>
                <w:webHidden/>
              </w:rPr>
              <w:tab/>
            </w:r>
            <w:r>
              <w:rPr>
                <w:noProof/>
                <w:webHidden/>
              </w:rPr>
              <w:fldChar w:fldCharType="begin"/>
            </w:r>
            <w:r>
              <w:rPr>
                <w:noProof/>
                <w:webHidden/>
              </w:rPr>
              <w:instrText xml:space="preserve"> PAGEREF _Toc116639 \h </w:instrText>
            </w:r>
            <w:r>
              <w:rPr>
                <w:noProof/>
                <w:webHidden/>
              </w:rPr>
            </w:r>
            <w:r>
              <w:rPr>
                <w:noProof/>
                <w:webHidden/>
              </w:rPr>
              <w:fldChar w:fldCharType="separate"/>
            </w:r>
            <w:r w:rsidR="004F45F3">
              <w:rPr>
                <w:noProof/>
                <w:webHidden/>
              </w:rPr>
              <w:t>44</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40" w:history="1">
            <w:r w:rsidRPr="00E952A3">
              <w:rPr>
                <w:rStyle w:val="Hyperlink"/>
                <w:noProof/>
              </w:rPr>
              <w:t>8</w:t>
            </w:r>
            <w:r>
              <w:rPr>
                <w:rFonts w:asciiTheme="minorHAnsi" w:eastAsiaTheme="minorEastAsia" w:hAnsiTheme="minorHAnsi" w:cstheme="minorBidi"/>
                <w:b w:val="0"/>
                <w:bCs w:val="0"/>
                <w:caps w:val="0"/>
                <w:noProof/>
                <w:sz w:val="22"/>
                <w:szCs w:val="22"/>
              </w:rPr>
              <w:tab/>
            </w:r>
            <w:r w:rsidRPr="00E952A3">
              <w:rPr>
                <w:rStyle w:val="Hyperlink"/>
                <w:noProof/>
              </w:rPr>
              <w:t>Standard names</w:t>
            </w:r>
            <w:r>
              <w:rPr>
                <w:noProof/>
                <w:webHidden/>
              </w:rPr>
              <w:tab/>
            </w:r>
            <w:r>
              <w:rPr>
                <w:noProof/>
                <w:webHidden/>
              </w:rPr>
              <w:fldChar w:fldCharType="begin"/>
            </w:r>
            <w:r>
              <w:rPr>
                <w:noProof/>
                <w:webHidden/>
              </w:rPr>
              <w:instrText xml:space="preserve"> PAGEREF _Toc116640 \h </w:instrText>
            </w:r>
            <w:r>
              <w:rPr>
                <w:noProof/>
                <w:webHidden/>
              </w:rPr>
            </w:r>
            <w:r>
              <w:rPr>
                <w:noProof/>
                <w:webHidden/>
              </w:rPr>
              <w:fldChar w:fldCharType="separate"/>
            </w:r>
            <w:r w:rsidR="004F45F3">
              <w:rPr>
                <w:noProof/>
                <w:webHidden/>
              </w:rPr>
              <w:t>46</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41" w:history="1">
            <w:r w:rsidRPr="00E952A3">
              <w:rPr>
                <w:rStyle w:val="Hyperlink"/>
                <w:noProof/>
              </w:rPr>
              <w:t>9</w:t>
            </w:r>
            <w:r>
              <w:rPr>
                <w:rFonts w:asciiTheme="minorHAnsi" w:eastAsiaTheme="minorEastAsia" w:hAnsiTheme="minorHAnsi" w:cstheme="minorBidi"/>
                <w:b w:val="0"/>
                <w:bCs w:val="0"/>
                <w:caps w:val="0"/>
                <w:noProof/>
                <w:sz w:val="22"/>
                <w:szCs w:val="22"/>
              </w:rPr>
              <w:tab/>
            </w:r>
            <w:r w:rsidRPr="00E952A3">
              <w:rPr>
                <w:rStyle w:val="Hyperlink"/>
                <w:noProof/>
              </w:rPr>
              <w:t>Computing the data location from geo-reference variables</w:t>
            </w:r>
            <w:r>
              <w:rPr>
                <w:noProof/>
                <w:webHidden/>
              </w:rPr>
              <w:tab/>
            </w:r>
            <w:r>
              <w:rPr>
                <w:noProof/>
                <w:webHidden/>
              </w:rPr>
              <w:fldChar w:fldCharType="begin"/>
            </w:r>
            <w:r>
              <w:rPr>
                <w:noProof/>
                <w:webHidden/>
              </w:rPr>
              <w:instrText xml:space="preserve"> PAGEREF _Toc116641 \h </w:instrText>
            </w:r>
            <w:r>
              <w:rPr>
                <w:noProof/>
                <w:webHidden/>
              </w:rPr>
            </w:r>
            <w:r>
              <w:rPr>
                <w:noProof/>
                <w:webHidden/>
              </w:rPr>
              <w:fldChar w:fldCharType="separate"/>
            </w:r>
            <w:r w:rsidR="004F45F3">
              <w:rPr>
                <w:noProof/>
                <w:webHidden/>
              </w:rPr>
              <w:t>47</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42" w:history="1">
            <w:r w:rsidRPr="00E952A3">
              <w:rPr>
                <w:rStyle w:val="Hyperlink"/>
                <w:noProof/>
              </w:rPr>
              <w:t>9.1</w:t>
            </w:r>
            <w:r>
              <w:rPr>
                <w:rFonts w:asciiTheme="minorHAnsi" w:eastAsiaTheme="minorEastAsia" w:hAnsiTheme="minorHAnsi" w:cstheme="minorBidi"/>
                <w:smallCaps w:val="0"/>
                <w:noProof/>
                <w:sz w:val="22"/>
                <w:szCs w:val="22"/>
              </w:rPr>
              <w:tab/>
            </w:r>
            <w:r w:rsidRPr="00E952A3">
              <w:rPr>
                <w:rStyle w:val="Hyperlink"/>
                <w:noProof/>
              </w:rPr>
              <w:t>Special case – ground-based, stationary and leveled sensors</w:t>
            </w:r>
            <w:r>
              <w:rPr>
                <w:noProof/>
                <w:webHidden/>
              </w:rPr>
              <w:tab/>
            </w:r>
            <w:r>
              <w:rPr>
                <w:noProof/>
                <w:webHidden/>
              </w:rPr>
              <w:fldChar w:fldCharType="begin"/>
            </w:r>
            <w:r>
              <w:rPr>
                <w:noProof/>
                <w:webHidden/>
              </w:rPr>
              <w:instrText xml:space="preserve"> PAGEREF _Toc116642 \h </w:instrText>
            </w:r>
            <w:r>
              <w:rPr>
                <w:noProof/>
                <w:webHidden/>
              </w:rPr>
            </w:r>
            <w:r>
              <w:rPr>
                <w:noProof/>
                <w:webHidden/>
              </w:rPr>
              <w:fldChar w:fldCharType="separate"/>
            </w:r>
            <w:r w:rsidR="004F45F3">
              <w:rPr>
                <w:noProof/>
                <w:webHidden/>
              </w:rPr>
              <w:t>48</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43" w:history="1">
            <w:r w:rsidRPr="00E952A3">
              <w:rPr>
                <w:rStyle w:val="Hyperlink"/>
                <w:noProof/>
              </w:rPr>
              <w:t>9.1.1</w:t>
            </w:r>
            <w:r>
              <w:rPr>
                <w:rFonts w:asciiTheme="minorHAnsi" w:eastAsiaTheme="minorEastAsia" w:hAnsiTheme="minorHAnsi" w:cstheme="minorBidi"/>
                <w:i w:val="0"/>
                <w:iCs w:val="0"/>
                <w:noProof/>
                <w:sz w:val="22"/>
                <w:szCs w:val="22"/>
              </w:rPr>
              <w:tab/>
            </w:r>
            <w:r w:rsidRPr="00E952A3">
              <w:rPr>
                <w:rStyle w:val="Hyperlink"/>
                <w:noProof/>
              </w:rPr>
              <w:t>LIDARs</w:t>
            </w:r>
            <w:r w:rsidRPr="00E952A3">
              <w:rPr>
                <w:rStyle w:val="Hyperlink"/>
                <w:noProof/>
                <w:position w:val="-4"/>
              </w:rPr>
              <w:drawing>
                <wp:inline distT="0" distB="0" distL="0" distR="0" wp14:anchorId="1FB5B17B" wp14:editId="18668D6F">
                  <wp:extent cx="114300" cy="180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webHidden/>
              </w:rPr>
              <w:tab/>
            </w:r>
            <w:r>
              <w:rPr>
                <w:noProof/>
                <w:webHidden/>
              </w:rPr>
              <w:fldChar w:fldCharType="begin"/>
            </w:r>
            <w:r>
              <w:rPr>
                <w:noProof/>
                <w:webHidden/>
              </w:rPr>
              <w:instrText xml:space="preserve"> PAGEREF _Toc116643 \h </w:instrText>
            </w:r>
            <w:r>
              <w:rPr>
                <w:noProof/>
                <w:webHidden/>
              </w:rPr>
            </w:r>
            <w:r>
              <w:rPr>
                <w:noProof/>
                <w:webHidden/>
              </w:rPr>
              <w:fldChar w:fldCharType="separate"/>
            </w:r>
            <w:r w:rsidR="004F45F3">
              <w:rPr>
                <w:noProof/>
                <w:webHidden/>
              </w:rPr>
              <w:t>48</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44" w:history="1">
            <w:r w:rsidRPr="00E952A3">
              <w:rPr>
                <w:rStyle w:val="Hyperlink"/>
                <w:noProof/>
              </w:rPr>
              <w:t>9.1.2</w:t>
            </w:r>
            <w:r>
              <w:rPr>
                <w:rFonts w:asciiTheme="minorHAnsi" w:eastAsiaTheme="minorEastAsia" w:hAnsiTheme="minorHAnsi" w:cstheme="minorBidi"/>
                <w:i w:val="0"/>
                <w:iCs w:val="0"/>
                <w:noProof/>
                <w:sz w:val="22"/>
                <w:szCs w:val="22"/>
              </w:rPr>
              <w:tab/>
            </w:r>
            <w:r w:rsidRPr="00E952A3">
              <w:rPr>
                <w:rStyle w:val="Hyperlink"/>
                <w:noProof/>
              </w:rPr>
              <w:t>RADARs</w:t>
            </w:r>
            <w:r>
              <w:rPr>
                <w:noProof/>
                <w:webHidden/>
              </w:rPr>
              <w:tab/>
            </w:r>
            <w:r>
              <w:rPr>
                <w:noProof/>
                <w:webHidden/>
              </w:rPr>
              <w:fldChar w:fldCharType="begin"/>
            </w:r>
            <w:r>
              <w:rPr>
                <w:noProof/>
                <w:webHidden/>
              </w:rPr>
              <w:instrText xml:space="preserve"> PAGEREF _Toc116644 \h </w:instrText>
            </w:r>
            <w:r>
              <w:rPr>
                <w:noProof/>
                <w:webHidden/>
              </w:rPr>
            </w:r>
            <w:r>
              <w:rPr>
                <w:noProof/>
                <w:webHidden/>
              </w:rPr>
              <w:fldChar w:fldCharType="separate"/>
            </w:r>
            <w:r w:rsidR="004F45F3">
              <w:rPr>
                <w:noProof/>
                <w:webHidden/>
              </w:rPr>
              <w:t>4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45" w:history="1">
            <w:r w:rsidRPr="00E952A3">
              <w:rPr>
                <w:rStyle w:val="Hyperlink"/>
                <w:noProof/>
              </w:rPr>
              <w:t>9.2</w:t>
            </w:r>
            <w:r>
              <w:rPr>
                <w:rFonts w:asciiTheme="minorHAnsi" w:eastAsiaTheme="minorEastAsia" w:hAnsiTheme="minorHAnsi" w:cstheme="minorBidi"/>
                <w:smallCaps w:val="0"/>
                <w:noProof/>
                <w:sz w:val="22"/>
                <w:szCs w:val="22"/>
              </w:rPr>
              <w:tab/>
            </w:r>
            <w:r w:rsidRPr="00E952A3">
              <w:rPr>
                <w:rStyle w:val="Hyperlink"/>
                <w:noProof/>
              </w:rPr>
              <w:t>Moving platforms</w:t>
            </w:r>
            <w:r>
              <w:rPr>
                <w:noProof/>
                <w:webHidden/>
              </w:rPr>
              <w:tab/>
            </w:r>
            <w:r>
              <w:rPr>
                <w:noProof/>
                <w:webHidden/>
              </w:rPr>
              <w:fldChar w:fldCharType="begin"/>
            </w:r>
            <w:r>
              <w:rPr>
                <w:noProof/>
                <w:webHidden/>
              </w:rPr>
              <w:instrText xml:space="preserve"> PAGEREF _Toc116645 \h </w:instrText>
            </w:r>
            <w:r>
              <w:rPr>
                <w:noProof/>
                <w:webHidden/>
              </w:rPr>
            </w:r>
            <w:r>
              <w:rPr>
                <w:noProof/>
                <w:webHidden/>
              </w:rPr>
              <w:fldChar w:fldCharType="separate"/>
            </w:r>
            <w:r w:rsidR="004F45F3">
              <w:rPr>
                <w:noProof/>
                <w:webHidden/>
              </w:rPr>
              <w:t>49</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46" w:history="1">
            <w:r w:rsidRPr="00E952A3">
              <w:rPr>
                <w:rStyle w:val="Hyperlink"/>
                <w:noProof/>
              </w:rPr>
              <w:t>9.3</w:t>
            </w:r>
            <w:r>
              <w:rPr>
                <w:rFonts w:asciiTheme="minorHAnsi" w:eastAsiaTheme="minorEastAsia" w:hAnsiTheme="minorHAnsi" w:cstheme="minorBidi"/>
                <w:smallCaps w:val="0"/>
                <w:noProof/>
                <w:sz w:val="22"/>
                <w:szCs w:val="22"/>
              </w:rPr>
              <w:tab/>
            </w:r>
            <w:r w:rsidRPr="00E952A3">
              <w:rPr>
                <w:rStyle w:val="Hyperlink"/>
                <w:noProof/>
              </w:rPr>
              <w:t>Coordinate transformations for the general case</w:t>
            </w:r>
            <w:r>
              <w:rPr>
                <w:noProof/>
                <w:webHidden/>
              </w:rPr>
              <w:tab/>
            </w:r>
            <w:r>
              <w:rPr>
                <w:noProof/>
                <w:webHidden/>
              </w:rPr>
              <w:fldChar w:fldCharType="begin"/>
            </w:r>
            <w:r>
              <w:rPr>
                <w:noProof/>
                <w:webHidden/>
              </w:rPr>
              <w:instrText xml:space="preserve"> PAGEREF _Toc116646 \h </w:instrText>
            </w:r>
            <w:r>
              <w:rPr>
                <w:noProof/>
                <w:webHidden/>
              </w:rPr>
            </w:r>
            <w:r>
              <w:rPr>
                <w:noProof/>
                <w:webHidden/>
              </w:rPr>
              <w:fldChar w:fldCharType="separate"/>
            </w:r>
            <w:r w:rsidR="004F45F3">
              <w:rPr>
                <w:noProof/>
                <w:webHidden/>
              </w:rPr>
              <w:t>50</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47" w:history="1">
            <w:r w:rsidRPr="00E952A3">
              <w:rPr>
                <w:rStyle w:val="Hyperlink"/>
                <w:noProof/>
              </w:rPr>
              <w:t>9.3.1</w:t>
            </w:r>
            <w:r>
              <w:rPr>
                <w:rFonts w:asciiTheme="minorHAnsi" w:eastAsiaTheme="minorEastAsia" w:hAnsiTheme="minorHAnsi" w:cstheme="minorBidi"/>
                <w:i w:val="0"/>
                <w:iCs w:val="0"/>
                <w:noProof/>
                <w:sz w:val="22"/>
                <w:szCs w:val="22"/>
              </w:rPr>
              <w:tab/>
            </w:r>
            <w:r w:rsidRPr="00E952A3">
              <w:rPr>
                <w:rStyle w:val="Hyperlink"/>
                <w:noProof/>
              </w:rPr>
              <w:t>Coordinate systems</w:t>
            </w:r>
            <w:r>
              <w:rPr>
                <w:noProof/>
                <w:webHidden/>
              </w:rPr>
              <w:tab/>
            </w:r>
            <w:r>
              <w:rPr>
                <w:noProof/>
                <w:webHidden/>
              </w:rPr>
              <w:fldChar w:fldCharType="begin"/>
            </w:r>
            <w:r>
              <w:rPr>
                <w:noProof/>
                <w:webHidden/>
              </w:rPr>
              <w:instrText xml:space="preserve"> PAGEREF _Toc116647 \h </w:instrText>
            </w:r>
            <w:r>
              <w:rPr>
                <w:noProof/>
                <w:webHidden/>
              </w:rPr>
            </w:r>
            <w:r>
              <w:rPr>
                <w:noProof/>
                <w:webHidden/>
              </w:rPr>
              <w:fldChar w:fldCharType="separate"/>
            </w:r>
            <w:r w:rsidR="004F45F3">
              <w:rPr>
                <w:noProof/>
                <w:webHidden/>
              </w:rPr>
              <w:t>50</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48" w:history="1">
            <w:r w:rsidRPr="00E952A3">
              <w:rPr>
                <w:rStyle w:val="Hyperlink"/>
                <w:noProof/>
              </w:rPr>
              <w:t>9.3.2</w:t>
            </w:r>
            <w:r>
              <w:rPr>
                <w:rFonts w:asciiTheme="minorHAnsi" w:eastAsiaTheme="minorEastAsia" w:hAnsiTheme="minorHAnsi" w:cstheme="minorBidi"/>
                <w:i w:val="0"/>
                <w:iCs w:val="0"/>
                <w:noProof/>
                <w:sz w:val="22"/>
                <w:szCs w:val="22"/>
              </w:rPr>
              <w:tab/>
            </w:r>
            <w:r w:rsidRPr="00E952A3">
              <w:rPr>
                <w:rStyle w:val="Hyperlink"/>
                <w:noProof/>
              </w:rPr>
              <w:t>The earth-relative coordinate system</w:t>
            </w:r>
            <w:r>
              <w:rPr>
                <w:noProof/>
                <w:webHidden/>
              </w:rPr>
              <w:tab/>
            </w:r>
            <w:r>
              <w:rPr>
                <w:noProof/>
                <w:webHidden/>
              </w:rPr>
              <w:fldChar w:fldCharType="begin"/>
            </w:r>
            <w:r>
              <w:rPr>
                <w:noProof/>
                <w:webHidden/>
              </w:rPr>
              <w:instrText xml:space="preserve"> PAGEREF _Toc116648 \h </w:instrText>
            </w:r>
            <w:r>
              <w:rPr>
                <w:noProof/>
                <w:webHidden/>
              </w:rPr>
            </w:r>
            <w:r>
              <w:rPr>
                <w:noProof/>
                <w:webHidden/>
              </w:rPr>
              <w:fldChar w:fldCharType="separate"/>
            </w:r>
            <w:r w:rsidR="004F45F3">
              <w:rPr>
                <w:noProof/>
                <w:webHidden/>
              </w:rPr>
              <w:t>50</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49" w:history="1">
            <w:r w:rsidRPr="00E952A3">
              <w:rPr>
                <w:rStyle w:val="Hyperlink"/>
                <w:noProof/>
              </w:rPr>
              <w:t>9.3.3</w:t>
            </w:r>
            <w:r>
              <w:rPr>
                <w:rFonts w:asciiTheme="minorHAnsi" w:eastAsiaTheme="minorEastAsia" w:hAnsiTheme="minorHAnsi" w:cstheme="minorBidi"/>
                <w:i w:val="0"/>
                <w:iCs w:val="0"/>
                <w:noProof/>
                <w:sz w:val="22"/>
                <w:szCs w:val="22"/>
              </w:rPr>
              <w:tab/>
            </w:r>
            <w:r w:rsidRPr="00E952A3">
              <w:rPr>
                <w:rStyle w:val="Hyperlink"/>
                <w:noProof/>
              </w:rPr>
              <w:t>The platform-relative coordinate system</w:t>
            </w:r>
            <w:r>
              <w:rPr>
                <w:noProof/>
                <w:webHidden/>
              </w:rPr>
              <w:tab/>
            </w:r>
            <w:r>
              <w:rPr>
                <w:noProof/>
                <w:webHidden/>
              </w:rPr>
              <w:fldChar w:fldCharType="begin"/>
            </w:r>
            <w:r>
              <w:rPr>
                <w:noProof/>
                <w:webHidden/>
              </w:rPr>
              <w:instrText xml:space="preserve"> PAGEREF _Toc116649 \h </w:instrText>
            </w:r>
            <w:r>
              <w:rPr>
                <w:noProof/>
                <w:webHidden/>
              </w:rPr>
            </w:r>
            <w:r>
              <w:rPr>
                <w:noProof/>
                <w:webHidden/>
              </w:rPr>
              <w:fldChar w:fldCharType="separate"/>
            </w:r>
            <w:r w:rsidR="004F45F3">
              <w:rPr>
                <w:noProof/>
                <w:webHidden/>
              </w:rPr>
              <w:t>50</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0" w:history="1">
            <w:r w:rsidRPr="00E952A3">
              <w:rPr>
                <w:rStyle w:val="Hyperlink"/>
                <w:noProof/>
              </w:rPr>
              <w:t>9.3.4</w:t>
            </w:r>
            <w:r>
              <w:rPr>
                <w:rFonts w:asciiTheme="minorHAnsi" w:eastAsiaTheme="minorEastAsia" w:hAnsiTheme="minorHAnsi" w:cstheme="minorBidi"/>
                <w:i w:val="0"/>
                <w:iCs w:val="0"/>
                <w:noProof/>
                <w:sz w:val="22"/>
                <w:szCs w:val="22"/>
              </w:rPr>
              <w:tab/>
            </w:r>
            <w:r w:rsidRPr="00E952A3">
              <w:rPr>
                <w:rStyle w:val="Hyperlink"/>
                <w:noProof/>
              </w:rPr>
              <w:t>The sensor coordinate system</w:t>
            </w:r>
            <w:r>
              <w:rPr>
                <w:noProof/>
                <w:webHidden/>
              </w:rPr>
              <w:tab/>
            </w:r>
            <w:r>
              <w:rPr>
                <w:noProof/>
                <w:webHidden/>
              </w:rPr>
              <w:fldChar w:fldCharType="begin"/>
            </w:r>
            <w:r>
              <w:rPr>
                <w:noProof/>
                <w:webHidden/>
              </w:rPr>
              <w:instrText xml:space="preserve"> PAGEREF _Toc116650 \h </w:instrText>
            </w:r>
            <w:r>
              <w:rPr>
                <w:noProof/>
                <w:webHidden/>
              </w:rPr>
            </w:r>
            <w:r>
              <w:rPr>
                <w:noProof/>
                <w:webHidden/>
              </w:rPr>
              <w:fldChar w:fldCharType="separate"/>
            </w:r>
            <w:r w:rsidR="004F45F3">
              <w:rPr>
                <w:noProof/>
                <w:webHidden/>
              </w:rPr>
              <w:t>53</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51" w:history="1">
            <w:r w:rsidRPr="00E952A3">
              <w:rPr>
                <w:rStyle w:val="Hyperlink"/>
                <w:noProof/>
              </w:rPr>
              <w:t>9.4</w:t>
            </w:r>
            <w:r>
              <w:rPr>
                <w:rFonts w:asciiTheme="minorHAnsi" w:eastAsiaTheme="minorEastAsia" w:hAnsiTheme="minorHAnsi" w:cstheme="minorBidi"/>
                <w:smallCaps w:val="0"/>
                <w:noProof/>
                <w:sz w:val="22"/>
                <w:szCs w:val="22"/>
              </w:rPr>
              <w:tab/>
            </w:r>
            <w:r w:rsidRPr="00E952A3">
              <w:rPr>
                <w:rStyle w:val="Hyperlink"/>
                <w:noProof/>
              </w:rPr>
              <w:t>Coordinate transformation sequence</w:t>
            </w:r>
            <w:r>
              <w:rPr>
                <w:noProof/>
                <w:webHidden/>
              </w:rPr>
              <w:tab/>
            </w:r>
            <w:r>
              <w:rPr>
                <w:noProof/>
                <w:webHidden/>
              </w:rPr>
              <w:fldChar w:fldCharType="begin"/>
            </w:r>
            <w:r>
              <w:rPr>
                <w:noProof/>
                <w:webHidden/>
              </w:rPr>
              <w:instrText xml:space="preserve"> PAGEREF _Toc116651 \h </w:instrText>
            </w:r>
            <w:r>
              <w:rPr>
                <w:noProof/>
                <w:webHidden/>
              </w:rPr>
            </w:r>
            <w:r>
              <w:rPr>
                <w:noProof/>
                <w:webHidden/>
              </w:rPr>
              <w:fldChar w:fldCharType="separate"/>
            </w:r>
            <w:r w:rsidR="004F45F3">
              <w:rPr>
                <w:noProof/>
                <w:webHidden/>
              </w:rPr>
              <w:t>5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2" w:history="1">
            <w:r w:rsidRPr="00E952A3">
              <w:rPr>
                <w:rStyle w:val="Hyperlink"/>
                <w:noProof/>
              </w:rPr>
              <w:t>9.4.1</w:t>
            </w:r>
            <w:r>
              <w:rPr>
                <w:rFonts w:asciiTheme="minorHAnsi" w:eastAsiaTheme="minorEastAsia" w:hAnsiTheme="minorHAnsi" w:cstheme="minorBidi"/>
                <w:i w:val="0"/>
                <w:iCs w:val="0"/>
                <w:noProof/>
                <w:sz w:val="22"/>
                <w:szCs w:val="22"/>
              </w:rPr>
              <w:tab/>
            </w:r>
            <w:r w:rsidRPr="00E952A3">
              <w:rPr>
                <w:rStyle w:val="Hyperlink"/>
                <w:noProof/>
              </w:rPr>
              <w:t>Transformation from X</w:t>
            </w:r>
            <w:r w:rsidRPr="00E952A3">
              <w:rPr>
                <w:rStyle w:val="Hyperlink"/>
                <w:noProof/>
                <w:vertAlign w:val="subscript"/>
              </w:rPr>
              <w:t xml:space="preserve">i </w:t>
            </w:r>
            <w:r w:rsidRPr="00E952A3">
              <w:rPr>
                <w:rStyle w:val="Hyperlink"/>
                <w:noProof/>
              </w:rPr>
              <w:t>to X</w:t>
            </w:r>
            <w:r w:rsidRPr="00E952A3">
              <w:rPr>
                <w:rStyle w:val="Hyperlink"/>
                <w:noProof/>
                <w:vertAlign w:val="subscript"/>
              </w:rPr>
              <w:t>a</w:t>
            </w:r>
            <w:r>
              <w:rPr>
                <w:noProof/>
                <w:webHidden/>
              </w:rPr>
              <w:tab/>
            </w:r>
            <w:r>
              <w:rPr>
                <w:noProof/>
                <w:webHidden/>
              </w:rPr>
              <w:fldChar w:fldCharType="begin"/>
            </w:r>
            <w:r>
              <w:rPr>
                <w:noProof/>
                <w:webHidden/>
              </w:rPr>
              <w:instrText xml:space="preserve"> PAGEREF _Toc116652 \h </w:instrText>
            </w:r>
            <w:r>
              <w:rPr>
                <w:noProof/>
                <w:webHidden/>
              </w:rPr>
            </w:r>
            <w:r>
              <w:rPr>
                <w:noProof/>
                <w:webHidden/>
              </w:rPr>
              <w:fldChar w:fldCharType="separate"/>
            </w:r>
            <w:r w:rsidR="004F45F3">
              <w:rPr>
                <w:noProof/>
                <w:webHidden/>
              </w:rPr>
              <w:t>54</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3" w:history="1">
            <w:r w:rsidRPr="00E952A3">
              <w:rPr>
                <w:rStyle w:val="Hyperlink"/>
                <w:noProof/>
              </w:rPr>
              <w:t>9.4.2</w:t>
            </w:r>
            <w:r>
              <w:rPr>
                <w:rFonts w:asciiTheme="minorHAnsi" w:eastAsiaTheme="minorEastAsia" w:hAnsiTheme="minorHAnsi" w:cstheme="minorBidi"/>
                <w:i w:val="0"/>
                <w:iCs w:val="0"/>
                <w:noProof/>
                <w:sz w:val="22"/>
                <w:szCs w:val="22"/>
              </w:rPr>
              <w:tab/>
            </w:r>
            <w:r w:rsidRPr="00E952A3">
              <w:rPr>
                <w:rStyle w:val="Hyperlink"/>
                <w:noProof/>
              </w:rPr>
              <w:t>Rotating from X</w:t>
            </w:r>
            <w:r w:rsidRPr="00E952A3">
              <w:rPr>
                <w:rStyle w:val="Hyperlink"/>
                <w:noProof/>
                <w:vertAlign w:val="subscript"/>
              </w:rPr>
              <w:t xml:space="preserve">a </w:t>
            </w:r>
            <w:r w:rsidRPr="00E952A3">
              <w:rPr>
                <w:rStyle w:val="Hyperlink"/>
                <w:noProof/>
              </w:rPr>
              <w:t>to X</w:t>
            </w:r>
            <w:r>
              <w:rPr>
                <w:noProof/>
                <w:webHidden/>
              </w:rPr>
              <w:tab/>
            </w:r>
            <w:r>
              <w:rPr>
                <w:noProof/>
                <w:webHidden/>
              </w:rPr>
              <w:fldChar w:fldCharType="begin"/>
            </w:r>
            <w:r>
              <w:rPr>
                <w:noProof/>
                <w:webHidden/>
              </w:rPr>
              <w:instrText xml:space="preserve"> PAGEREF _Toc116653 \h </w:instrText>
            </w:r>
            <w:r>
              <w:rPr>
                <w:noProof/>
                <w:webHidden/>
              </w:rPr>
            </w:r>
            <w:r>
              <w:rPr>
                <w:noProof/>
                <w:webHidden/>
              </w:rPr>
              <w:fldChar w:fldCharType="separate"/>
            </w:r>
            <w:r w:rsidR="004F45F3">
              <w:rPr>
                <w:noProof/>
                <w:webHidden/>
              </w:rPr>
              <w:t>55</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54" w:history="1">
            <w:r w:rsidRPr="00E952A3">
              <w:rPr>
                <w:rStyle w:val="Hyperlink"/>
                <w:noProof/>
              </w:rPr>
              <w:t>9.5</w:t>
            </w:r>
            <w:r>
              <w:rPr>
                <w:rFonts w:asciiTheme="minorHAnsi" w:eastAsiaTheme="minorEastAsia" w:hAnsiTheme="minorHAnsi" w:cstheme="minorBidi"/>
                <w:smallCaps w:val="0"/>
                <w:noProof/>
                <w:sz w:val="22"/>
                <w:szCs w:val="22"/>
              </w:rPr>
              <w:tab/>
            </w:r>
            <w:r w:rsidRPr="00E952A3">
              <w:rPr>
                <w:rStyle w:val="Hyperlink"/>
                <w:noProof/>
              </w:rPr>
              <w:t>Summary of transforming from X</w:t>
            </w:r>
            <w:r w:rsidRPr="00E952A3">
              <w:rPr>
                <w:rStyle w:val="Hyperlink"/>
                <w:noProof/>
                <w:vertAlign w:val="subscript"/>
              </w:rPr>
              <w:t xml:space="preserve">i </w:t>
            </w:r>
            <w:r w:rsidRPr="00E952A3">
              <w:rPr>
                <w:rStyle w:val="Hyperlink"/>
                <w:noProof/>
              </w:rPr>
              <w:t>to X</w:t>
            </w:r>
            <w:r>
              <w:rPr>
                <w:noProof/>
                <w:webHidden/>
              </w:rPr>
              <w:tab/>
            </w:r>
            <w:r>
              <w:rPr>
                <w:noProof/>
                <w:webHidden/>
              </w:rPr>
              <w:fldChar w:fldCharType="begin"/>
            </w:r>
            <w:r>
              <w:rPr>
                <w:noProof/>
                <w:webHidden/>
              </w:rPr>
              <w:instrText xml:space="preserve"> PAGEREF _Toc116654 \h </w:instrText>
            </w:r>
            <w:r>
              <w:rPr>
                <w:noProof/>
                <w:webHidden/>
              </w:rPr>
            </w:r>
            <w:r>
              <w:rPr>
                <w:noProof/>
                <w:webHidden/>
              </w:rPr>
              <w:fldChar w:fldCharType="separate"/>
            </w:r>
            <w:r w:rsidR="004F45F3">
              <w:rPr>
                <w:noProof/>
                <w:webHidden/>
              </w:rPr>
              <w:t>57</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5" w:history="1">
            <w:r w:rsidRPr="00E952A3">
              <w:rPr>
                <w:rStyle w:val="Hyperlink"/>
                <w:noProof/>
              </w:rPr>
              <w:t>9.5.1</w:t>
            </w:r>
            <w:r>
              <w:rPr>
                <w:rFonts w:asciiTheme="minorHAnsi" w:eastAsiaTheme="minorEastAsia" w:hAnsiTheme="minorHAnsi" w:cstheme="minorBidi"/>
                <w:i w:val="0"/>
                <w:iCs w:val="0"/>
                <w:noProof/>
                <w:sz w:val="22"/>
                <w:szCs w:val="22"/>
              </w:rPr>
              <w:tab/>
            </w:r>
            <w:r w:rsidRPr="00E952A3">
              <w:rPr>
                <w:rStyle w:val="Hyperlink"/>
                <w:noProof/>
              </w:rPr>
              <w:t>For type Z radars:</w:t>
            </w:r>
            <w:r>
              <w:rPr>
                <w:noProof/>
                <w:webHidden/>
              </w:rPr>
              <w:tab/>
            </w:r>
            <w:r>
              <w:rPr>
                <w:noProof/>
                <w:webHidden/>
              </w:rPr>
              <w:fldChar w:fldCharType="begin"/>
            </w:r>
            <w:r>
              <w:rPr>
                <w:noProof/>
                <w:webHidden/>
              </w:rPr>
              <w:instrText xml:space="preserve"> PAGEREF _Toc116655 \h </w:instrText>
            </w:r>
            <w:r>
              <w:rPr>
                <w:noProof/>
                <w:webHidden/>
              </w:rPr>
            </w:r>
            <w:r>
              <w:rPr>
                <w:noProof/>
                <w:webHidden/>
              </w:rPr>
              <w:fldChar w:fldCharType="separate"/>
            </w:r>
            <w:r w:rsidR="004F45F3">
              <w:rPr>
                <w:noProof/>
                <w:webHidden/>
              </w:rPr>
              <w:t>57</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6" w:history="1">
            <w:r w:rsidRPr="00E952A3">
              <w:rPr>
                <w:rStyle w:val="Hyperlink"/>
                <w:noProof/>
              </w:rPr>
              <w:t>9.5.2</w:t>
            </w:r>
            <w:r>
              <w:rPr>
                <w:rFonts w:asciiTheme="minorHAnsi" w:eastAsiaTheme="minorEastAsia" w:hAnsiTheme="minorHAnsi" w:cstheme="minorBidi"/>
                <w:i w:val="0"/>
                <w:iCs w:val="0"/>
                <w:noProof/>
                <w:sz w:val="22"/>
                <w:szCs w:val="22"/>
              </w:rPr>
              <w:tab/>
            </w:r>
            <w:r w:rsidRPr="00E952A3">
              <w:rPr>
                <w:rStyle w:val="Hyperlink"/>
                <w:noProof/>
              </w:rPr>
              <w:t>For type Y radars:</w:t>
            </w:r>
            <w:r>
              <w:rPr>
                <w:noProof/>
                <w:webHidden/>
              </w:rPr>
              <w:tab/>
            </w:r>
            <w:r>
              <w:rPr>
                <w:noProof/>
                <w:webHidden/>
              </w:rPr>
              <w:fldChar w:fldCharType="begin"/>
            </w:r>
            <w:r>
              <w:rPr>
                <w:noProof/>
                <w:webHidden/>
              </w:rPr>
              <w:instrText xml:space="preserve"> PAGEREF _Toc116656 \h </w:instrText>
            </w:r>
            <w:r>
              <w:rPr>
                <w:noProof/>
                <w:webHidden/>
              </w:rPr>
            </w:r>
            <w:r>
              <w:rPr>
                <w:noProof/>
                <w:webHidden/>
              </w:rPr>
              <w:fldChar w:fldCharType="separate"/>
            </w:r>
            <w:r w:rsidR="004F45F3">
              <w:rPr>
                <w:noProof/>
                <w:webHidden/>
              </w:rPr>
              <w:t>57</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7" w:history="1">
            <w:r w:rsidRPr="00E952A3">
              <w:rPr>
                <w:rStyle w:val="Hyperlink"/>
                <w:noProof/>
              </w:rPr>
              <w:t>9.5.3</w:t>
            </w:r>
            <w:r>
              <w:rPr>
                <w:rFonts w:asciiTheme="minorHAnsi" w:eastAsiaTheme="minorEastAsia" w:hAnsiTheme="minorHAnsi" w:cstheme="minorBidi"/>
                <w:i w:val="0"/>
                <w:iCs w:val="0"/>
                <w:noProof/>
                <w:sz w:val="22"/>
                <w:szCs w:val="22"/>
              </w:rPr>
              <w:tab/>
            </w:r>
            <w:r w:rsidRPr="00E952A3">
              <w:rPr>
                <w:rStyle w:val="Hyperlink"/>
                <w:noProof/>
              </w:rPr>
              <w:t>For type Y-prime radars:</w:t>
            </w:r>
            <w:r>
              <w:rPr>
                <w:noProof/>
                <w:webHidden/>
              </w:rPr>
              <w:tab/>
            </w:r>
            <w:r>
              <w:rPr>
                <w:noProof/>
                <w:webHidden/>
              </w:rPr>
              <w:fldChar w:fldCharType="begin"/>
            </w:r>
            <w:r>
              <w:rPr>
                <w:noProof/>
                <w:webHidden/>
              </w:rPr>
              <w:instrText xml:space="preserve"> PAGEREF _Toc116657 \h </w:instrText>
            </w:r>
            <w:r>
              <w:rPr>
                <w:noProof/>
                <w:webHidden/>
              </w:rPr>
            </w:r>
            <w:r>
              <w:rPr>
                <w:noProof/>
                <w:webHidden/>
              </w:rPr>
              <w:fldChar w:fldCharType="separate"/>
            </w:r>
            <w:r w:rsidR="004F45F3">
              <w:rPr>
                <w:noProof/>
                <w:webHidden/>
              </w:rPr>
              <w:t>57</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8" w:history="1">
            <w:r w:rsidRPr="00E952A3">
              <w:rPr>
                <w:rStyle w:val="Hyperlink"/>
                <w:noProof/>
              </w:rPr>
              <w:t>9.5.4</w:t>
            </w:r>
            <w:r>
              <w:rPr>
                <w:rFonts w:asciiTheme="minorHAnsi" w:eastAsiaTheme="minorEastAsia" w:hAnsiTheme="minorHAnsi" w:cstheme="minorBidi"/>
                <w:i w:val="0"/>
                <w:iCs w:val="0"/>
                <w:noProof/>
                <w:sz w:val="22"/>
                <w:szCs w:val="22"/>
              </w:rPr>
              <w:tab/>
            </w:r>
            <w:r w:rsidRPr="00E952A3">
              <w:rPr>
                <w:rStyle w:val="Hyperlink"/>
                <w:noProof/>
              </w:rPr>
              <w:t>For type X radars:</w:t>
            </w:r>
            <w:r>
              <w:rPr>
                <w:noProof/>
                <w:webHidden/>
              </w:rPr>
              <w:tab/>
            </w:r>
            <w:r>
              <w:rPr>
                <w:noProof/>
                <w:webHidden/>
              </w:rPr>
              <w:fldChar w:fldCharType="begin"/>
            </w:r>
            <w:r>
              <w:rPr>
                <w:noProof/>
                <w:webHidden/>
              </w:rPr>
              <w:instrText xml:space="preserve"> PAGEREF _Toc116658 \h </w:instrText>
            </w:r>
            <w:r>
              <w:rPr>
                <w:noProof/>
                <w:webHidden/>
              </w:rPr>
            </w:r>
            <w:r>
              <w:rPr>
                <w:noProof/>
                <w:webHidden/>
              </w:rPr>
              <w:fldChar w:fldCharType="separate"/>
            </w:r>
            <w:r w:rsidR="004F45F3">
              <w:rPr>
                <w:noProof/>
                <w:webHidden/>
              </w:rPr>
              <w:t>58</w:t>
            </w:r>
            <w:r>
              <w:rPr>
                <w:noProof/>
                <w:webHidden/>
              </w:rPr>
              <w:fldChar w:fldCharType="end"/>
            </w:r>
          </w:hyperlink>
        </w:p>
        <w:p w:rsidR="009B1F00" w:rsidRDefault="009B1F00">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116659" w:history="1">
            <w:r w:rsidRPr="00E952A3">
              <w:rPr>
                <w:rStyle w:val="Hyperlink"/>
                <w:noProof/>
              </w:rPr>
              <w:t>9.5.5</w:t>
            </w:r>
            <w:r>
              <w:rPr>
                <w:rFonts w:asciiTheme="minorHAnsi" w:eastAsiaTheme="minorEastAsia" w:hAnsiTheme="minorHAnsi" w:cstheme="minorBidi"/>
                <w:i w:val="0"/>
                <w:iCs w:val="0"/>
                <w:noProof/>
                <w:sz w:val="22"/>
                <w:szCs w:val="22"/>
              </w:rPr>
              <w:tab/>
            </w:r>
            <w:r w:rsidRPr="00E952A3">
              <w:rPr>
                <w:rStyle w:val="Hyperlink"/>
                <w:noProof/>
              </w:rPr>
              <w:t>Computing earth-relative azimuth and elevation</w:t>
            </w:r>
            <w:r>
              <w:rPr>
                <w:noProof/>
                <w:webHidden/>
              </w:rPr>
              <w:tab/>
            </w:r>
            <w:r>
              <w:rPr>
                <w:noProof/>
                <w:webHidden/>
              </w:rPr>
              <w:fldChar w:fldCharType="begin"/>
            </w:r>
            <w:r>
              <w:rPr>
                <w:noProof/>
                <w:webHidden/>
              </w:rPr>
              <w:instrText xml:space="preserve"> PAGEREF _Toc116659 \h </w:instrText>
            </w:r>
            <w:r>
              <w:rPr>
                <w:noProof/>
                <w:webHidden/>
              </w:rPr>
            </w:r>
            <w:r>
              <w:rPr>
                <w:noProof/>
                <w:webHidden/>
              </w:rPr>
              <w:fldChar w:fldCharType="separate"/>
            </w:r>
            <w:r w:rsidR="004F45F3">
              <w:rPr>
                <w:noProof/>
                <w:webHidden/>
              </w:rPr>
              <w:t>58</w:t>
            </w:r>
            <w:r>
              <w:rPr>
                <w:noProof/>
                <w:webHidden/>
              </w:rPr>
              <w:fldChar w:fldCharType="end"/>
            </w:r>
          </w:hyperlink>
        </w:p>
        <w:p w:rsidR="009B1F00" w:rsidRDefault="009B1F00">
          <w:pPr>
            <w:pStyle w:val="TOC2"/>
            <w:tabs>
              <w:tab w:val="left" w:pos="720"/>
              <w:tab w:val="right" w:leader="dot" w:pos="9430"/>
            </w:tabs>
            <w:rPr>
              <w:rFonts w:asciiTheme="minorHAnsi" w:eastAsiaTheme="minorEastAsia" w:hAnsiTheme="minorHAnsi" w:cstheme="minorBidi"/>
              <w:smallCaps w:val="0"/>
              <w:noProof/>
              <w:sz w:val="22"/>
              <w:szCs w:val="22"/>
            </w:rPr>
          </w:pPr>
          <w:hyperlink w:anchor="_Toc116660" w:history="1">
            <w:r w:rsidRPr="00E952A3">
              <w:rPr>
                <w:rStyle w:val="Hyperlink"/>
                <w:noProof/>
              </w:rPr>
              <w:t>9.6</w:t>
            </w:r>
            <w:r>
              <w:rPr>
                <w:rFonts w:asciiTheme="minorHAnsi" w:eastAsiaTheme="minorEastAsia" w:hAnsiTheme="minorHAnsi" w:cstheme="minorBidi"/>
                <w:smallCaps w:val="0"/>
                <w:noProof/>
                <w:sz w:val="22"/>
                <w:szCs w:val="22"/>
              </w:rPr>
              <w:tab/>
            </w:r>
            <w:r w:rsidRPr="00E952A3">
              <w:rPr>
                <w:rStyle w:val="Hyperlink"/>
                <w:noProof/>
              </w:rPr>
              <w:t>Summary of symbol definitions</w:t>
            </w:r>
            <w:r>
              <w:rPr>
                <w:noProof/>
                <w:webHidden/>
              </w:rPr>
              <w:tab/>
            </w:r>
            <w:r>
              <w:rPr>
                <w:noProof/>
                <w:webHidden/>
              </w:rPr>
              <w:fldChar w:fldCharType="begin"/>
            </w:r>
            <w:r>
              <w:rPr>
                <w:noProof/>
                <w:webHidden/>
              </w:rPr>
              <w:instrText xml:space="preserve"> PAGEREF _Toc116660 \h </w:instrText>
            </w:r>
            <w:r>
              <w:rPr>
                <w:noProof/>
                <w:webHidden/>
              </w:rPr>
            </w:r>
            <w:r>
              <w:rPr>
                <w:noProof/>
                <w:webHidden/>
              </w:rPr>
              <w:fldChar w:fldCharType="separate"/>
            </w:r>
            <w:r w:rsidR="004F45F3">
              <w:rPr>
                <w:noProof/>
                <w:webHidden/>
              </w:rPr>
              <w:t>58</w:t>
            </w:r>
            <w:r>
              <w:rPr>
                <w:noProof/>
                <w:webHidden/>
              </w:rPr>
              <w:fldChar w:fldCharType="end"/>
            </w:r>
          </w:hyperlink>
        </w:p>
        <w:p w:rsidR="009B1F00" w:rsidRDefault="009B1F00">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116661" w:history="1">
            <w:r w:rsidRPr="00E952A3">
              <w:rPr>
                <w:rStyle w:val="Hyperlink"/>
                <w:noProof/>
              </w:rPr>
              <w:t>10</w:t>
            </w:r>
            <w:r>
              <w:rPr>
                <w:rFonts w:asciiTheme="minorHAnsi" w:eastAsiaTheme="minorEastAsia" w:hAnsiTheme="minorHAnsi" w:cstheme="minorBidi"/>
                <w:b w:val="0"/>
                <w:bCs w:val="0"/>
                <w:caps w:val="0"/>
                <w:noProof/>
                <w:sz w:val="22"/>
                <w:szCs w:val="22"/>
              </w:rPr>
              <w:tab/>
            </w:r>
            <w:r w:rsidRPr="00E952A3">
              <w:rPr>
                <w:rStyle w:val="Hyperlink"/>
                <w:noProof/>
              </w:rPr>
              <w:t>References</w:t>
            </w:r>
            <w:r>
              <w:rPr>
                <w:noProof/>
                <w:webHidden/>
              </w:rPr>
              <w:tab/>
            </w:r>
            <w:r>
              <w:rPr>
                <w:noProof/>
                <w:webHidden/>
              </w:rPr>
              <w:fldChar w:fldCharType="begin"/>
            </w:r>
            <w:r>
              <w:rPr>
                <w:noProof/>
                <w:webHidden/>
              </w:rPr>
              <w:instrText xml:space="preserve"> PAGEREF _Toc116661 \h </w:instrText>
            </w:r>
            <w:r>
              <w:rPr>
                <w:noProof/>
                <w:webHidden/>
              </w:rPr>
            </w:r>
            <w:r>
              <w:rPr>
                <w:noProof/>
                <w:webHidden/>
              </w:rPr>
              <w:fldChar w:fldCharType="separate"/>
            </w:r>
            <w:r w:rsidR="004F45F3">
              <w:rPr>
                <w:noProof/>
                <w:webHidden/>
              </w:rPr>
              <w:t>59</w:t>
            </w:r>
            <w:r>
              <w:rPr>
                <w:noProof/>
                <w:webHidden/>
              </w:rPr>
              <w:fldChar w:fldCharType="end"/>
            </w:r>
          </w:hyperlink>
        </w:p>
        <w:p w:rsidR="00746103" w:rsidRDefault="00746103">
          <w:r>
            <w:rPr>
              <w:b/>
              <w:bCs/>
              <w:noProof/>
            </w:rPr>
            <w:fldChar w:fldCharType="end"/>
          </w:r>
        </w:p>
      </w:sdtContent>
    </w:sdt>
    <w:p w:rsidR="005D5FA6" w:rsidRDefault="005D5FA6" w:rsidP="005D5FA6">
      <w:pPr>
        <w:pStyle w:val="Heading1"/>
      </w:pPr>
      <w:bookmarkStart w:id="3" w:name="_Toc116584"/>
      <w:r>
        <w:lastRenderedPageBreak/>
        <w:t>Introduction</w:t>
      </w:r>
      <w:bookmarkEnd w:id="2"/>
      <w:bookmarkEnd w:id="3"/>
    </w:p>
    <w:p w:rsidR="00D3444A" w:rsidRDefault="00D3444A" w:rsidP="00D3444A">
      <w:pPr>
        <w:pStyle w:val="Heading2"/>
      </w:pPr>
      <w:bookmarkStart w:id="4" w:name="_Toc452218626"/>
      <w:bookmarkStart w:id="5" w:name="_Toc484193586"/>
      <w:bookmarkStart w:id="6" w:name="_Toc116585"/>
      <w:r>
        <w:t>Purpose</w:t>
      </w:r>
      <w:bookmarkEnd w:id="6"/>
    </w:p>
    <w:p w:rsidR="00D3444A" w:rsidRDefault="00D3444A" w:rsidP="00D3444A">
      <w:r>
        <w:t>The CfRadial2 format is intended to provide a standard, modern, self-describing way to store radar and lidar data in native radial (polar) coordinates.</w:t>
      </w:r>
    </w:p>
    <w:p w:rsidR="00D3444A" w:rsidRDefault="00D3444A" w:rsidP="00D3444A">
      <w:r>
        <w:t>CfRadial2 is built on NetCDF-4, which is in turn built on HDF5. NetCDF-4 and HDF5 are both up-to-date technology for efficiently and easily storing scientific and engineering data.</w:t>
      </w:r>
    </w:p>
    <w:p w:rsidR="00D3444A" w:rsidRDefault="00D3444A" w:rsidP="00D3444A">
      <w:r>
        <w:t>The purpose of this document</w:t>
      </w:r>
      <w:r w:rsidR="009B1F00">
        <w:t xml:space="preserve"> is to specify a CF2-compliant N</w:t>
      </w:r>
      <w:r>
        <w:t>etCDF format for radar and lidar moments data in radial (i.e. polar) coordinates.</w:t>
      </w:r>
    </w:p>
    <w:p w:rsidR="00D3444A" w:rsidRDefault="00D3444A" w:rsidP="00D3444A">
      <w:r>
        <w:t>The intention is that the format should, as far as possible, comply with the CF conventions for gridded data. However, the current CF 2.0 convention does not support radial radar/lidar data. Therefore, extensions to the conventions will be required.</w:t>
      </w:r>
    </w:p>
    <w:p w:rsidR="00D3444A" w:rsidRDefault="00D3444A" w:rsidP="00D3444A">
      <w:r>
        <w:t>The current CF conventions are documented at:</w:t>
      </w:r>
    </w:p>
    <w:p w:rsidR="00D3444A" w:rsidRDefault="004F45F3" w:rsidP="00D3444A">
      <w:pPr>
        <w:ind w:firstLine="400"/>
      </w:pPr>
      <w:hyperlink r:id="rId13" w:history="1">
        <w:r w:rsidR="00D3444A" w:rsidRPr="0082158A">
          <w:rPr>
            <w:rStyle w:val="Hyperlink"/>
          </w:rPr>
          <w:t>http://cfconventions.org/</w:t>
        </w:r>
      </w:hyperlink>
    </w:p>
    <w:p w:rsidR="00D3444A" w:rsidRDefault="004F45F3" w:rsidP="00D3444A">
      <w:pPr>
        <w:ind w:firstLine="400"/>
      </w:pPr>
      <w:hyperlink r:id="rId14" w:history="1">
        <w:r w:rsidR="00D3444A" w:rsidRPr="002B434A">
          <w:rPr>
            <w:rStyle w:val="Hyperlink"/>
          </w:rPr>
          <w:t>http://cfconventions.org/Data/cf-conventions/cf-conventions-1.7/cf-conventions.pdf</w:t>
        </w:r>
      </w:hyperlink>
    </w:p>
    <w:p w:rsidR="00D3444A" w:rsidRDefault="00D3444A" w:rsidP="00D3444A">
      <w:pPr>
        <w:pStyle w:val="Heading2"/>
      </w:pPr>
      <w:bookmarkStart w:id="7" w:name="_Toc116586"/>
      <w:r>
        <w:t>On-line location</w:t>
      </w:r>
      <w:bookmarkEnd w:id="4"/>
      <w:bookmarkEnd w:id="7"/>
    </w:p>
    <w:p w:rsidR="00D3444A" w:rsidRDefault="00D3444A" w:rsidP="00D3444A">
      <w:r>
        <w:t>This document, and other related information, is on-line at:</w:t>
      </w:r>
    </w:p>
    <w:p w:rsidR="00D3444A" w:rsidRDefault="00D3444A" w:rsidP="00D3444A">
      <w:pPr>
        <w:ind w:left="400"/>
      </w:pPr>
      <w:r w:rsidRPr="00FE6BBD">
        <w:t>https://github.com/NCAR/CfRadial</w:t>
      </w:r>
      <w:r>
        <w:t>/docs</w:t>
      </w:r>
    </w:p>
    <w:p w:rsidR="005A7AC9" w:rsidRDefault="005A7AC9" w:rsidP="005A7AC9">
      <w:pPr>
        <w:pStyle w:val="Heading2"/>
      </w:pPr>
      <w:bookmarkStart w:id="8" w:name="_Toc484193587"/>
      <w:bookmarkStart w:id="9" w:name="_Toc116587"/>
      <w:bookmarkEnd w:id="5"/>
      <w:r>
        <w:t>Terminology – CfRadial1 and CfRadial2</w:t>
      </w:r>
      <w:bookmarkEnd w:id="8"/>
      <w:bookmarkEnd w:id="9"/>
    </w:p>
    <w:p w:rsidR="005A7AC9" w:rsidRDefault="00D53E6D" w:rsidP="00D53E6D">
      <w:r>
        <w:t xml:space="preserve">We will refer to </w:t>
      </w:r>
      <w:r w:rsidR="0025492D">
        <w:t>CfR</w:t>
      </w:r>
      <w:r w:rsidR="005A7AC9">
        <w:t xml:space="preserve">adial 2.0, and future 2.x versions, </w:t>
      </w:r>
      <w:r w:rsidR="00426762">
        <w:t>collectively</w:t>
      </w:r>
      <w:r w:rsidR="005A7AC9">
        <w:t xml:space="preserve"> as CfRadial2.</w:t>
      </w:r>
    </w:p>
    <w:p w:rsidR="005A7AC9" w:rsidRDefault="005A7AC9" w:rsidP="00D53E6D">
      <w:r>
        <w:t>The previous versions</w:t>
      </w:r>
      <w:r w:rsidR="00426762">
        <w:t>,</w:t>
      </w:r>
      <w:r>
        <w:t xml:space="preserve"> 1.1 though 1.4</w:t>
      </w:r>
      <w:r w:rsidR="00426762">
        <w:t>,</w:t>
      </w:r>
      <w:r>
        <w:t xml:space="preserve"> will be referred to collectively as CfRadial1.</w:t>
      </w:r>
    </w:p>
    <w:p w:rsidR="00A91BBA" w:rsidRDefault="004D72AF" w:rsidP="00A91BBA">
      <w:pPr>
        <w:pStyle w:val="Heading2"/>
      </w:pPr>
      <w:bookmarkStart w:id="10" w:name="_Toc484193588"/>
      <w:bookmarkStart w:id="11" w:name="_Toc116588"/>
      <w:r>
        <w:t>History</w:t>
      </w:r>
      <w:bookmarkEnd w:id="10"/>
      <w:bookmarkEnd w:id="11"/>
    </w:p>
    <w:p w:rsidR="00673FAE" w:rsidRDefault="00673FAE" w:rsidP="00673FAE">
      <w:r>
        <w:t xml:space="preserve">CfRadial was introduced in 2011 as a format </w:t>
      </w:r>
      <w:r w:rsidR="00164D0E">
        <w:t xml:space="preserve">designed to </w:t>
      </w:r>
      <w:r>
        <w:t>store data from scanning wea</w:t>
      </w:r>
      <w:r w:rsidR="00164D0E">
        <w:t>ther radars and lidars in an accurate and lossless manner</w:t>
      </w:r>
      <w:r>
        <w:t>.</w:t>
      </w:r>
    </w:p>
    <w:p w:rsidR="00164D0E" w:rsidRDefault="00164D0E" w:rsidP="00673FAE">
      <w:r w:rsidRPr="00164D0E">
        <w:t>Since digital weather radars made their debut in the 1970s, a wide variety of data formats has emerged for pulsed instruments (</w:t>
      </w:r>
      <w:r>
        <w:t>radar and lidar</w:t>
      </w:r>
      <w:r w:rsidRPr="00164D0E">
        <w:t xml:space="preserve">) in polar coordinates. Researchers and manufacturers have </w:t>
      </w:r>
      <w:r w:rsidR="00426762">
        <w:t>tended to develop</w:t>
      </w:r>
      <w:r w:rsidRPr="00164D0E">
        <w:t xml:space="preserve"> form</w:t>
      </w:r>
      <w:r w:rsidR="00426762">
        <w:t>ats unique to their instruments, and s</w:t>
      </w:r>
      <w:r w:rsidRPr="00164D0E">
        <w:t>ince 1990 NCAR has supported over 20 different data formats for radar and lidar data. Researchers, students and operational users spend unnecessary time handling the complexity of these forma</w:t>
      </w:r>
      <w:r>
        <w:t>ts.</w:t>
      </w:r>
    </w:p>
    <w:p w:rsidR="00164D0E" w:rsidRDefault="00164D0E" w:rsidP="00673FAE">
      <w:r w:rsidRPr="00164D0E">
        <w:t>CfRadial grew out of the need to simplify the u</w:t>
      </w:r>
      <w:r>
        <w:t xml:space="preserve">se of data from weather </w:t>
      </w:r>
      <w:r w:rsidRPr="00164D0E">
        <w:t>radars and lidars and thereby to improve efficiency. CfRadial adopts the well-known NetCDF framework, along with the Climate and Forecasting (CF) conventions. It is designed to accurately store the metadata and data produced by the instruments, in their native polar coordi</w:t>
      </w:r>
      <w:r w:rsidR="0025492D">
        <w:t>n</w:t>
      </w:r>
      <w:r w:rsidRPr="00164D0E">
        <w:t xml:space="preserve">ates, without any loss of </w:t>
      </w:r>
      <w:r w:rsidRPr="00164D0E">
        <w:lastRenderedPageBreak/>
        <w:t xml:space="preserve">information. Mobile platforms are supported. </w:t>
      </w:r>
      <w:r w:rsidR="00576456">
        <w:t>Data f</w:t>
      </w:r>
      <w:r w:rsidRPr="00164D0E">
        <w:t>ield identification is facilitated by the 'standard_name' convention in CF, so that fields derived from algorithms (such as hydrometeor type) can be represented just as easily as the original field</w:t>
      </w:r>
      <w:r>
        <w:t>s (such as radar reflectivity).</w:t>
      </w:r>
    </w:p>
    <w:p w:rsidR="007A0D8C" w:rsidRPr="00673FAE" w:rsidRDefault="004321E7" w:rsidP="00E00351">
      <w:pPr>
        <w:pStyle w:val="Table"/>
        <w:spacing w:after="240"/>
      </w:pPr>
      <w:r>
        <w:t>Table 1.1: History of CfRadial ver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70"/>
        <w:gridCol w:w="5850"/>
      </w:tblGrid>
      <w:tr w:rsidR="007A0D8C" w:rsidTr="007A0D8C">
        <w:trPr>
          <w:jc w:val="center"/>
        </w:trPr>
        <w:tc>
          <w:tcPr>
            <w:tcW w:w="1728" w:type="dxa"/>
            <w:shd w:val="clear" w:color="auto" w:fill="auto"/>
          </w:tcPr>
          <w:p w:rsidR="007A0D8C" w:rsidRPr="007A0D8C" w:rsidRDefault="007A0D8C" w:rsidP="00FD41EB">
            <w:pPr>
              <w:rPr>
                <w:b/>
              </w:rPr>
            </w:pPr>
            <w:r w:rsidRPr="007A0D8C">
              <w:rPr>
                <w:b/>
              </w:rPr>
              <w:t>Date</w:t>
            </w:r>
          </w:p>
        </w:tc>
        <w:tc>
          <w:tcPr>
            <w:tcW w:w="1170" w:type="dxa"/>
            <w:shd w:val="clear" w:color="auto" w:fill="auto"/>
          </w:tcPr>
          <w:p w:rsidR="007A0D8C" w:rsidRPr="007A0D8C" w:rsidRDefault="007A0D8C" w:rsidP="00FD41EB">
            <w:pPr>
              <w:rPr>
                <w:b/>
              </w:rPr>
            </w:pPr>
            <w:r w:rsidRPr="007A0D8C">
              <w:rPr>
                <w:b/>
              </w:rPr>
              <w:t>Version</w:t>
            </w:r>
          </w:p>
        </w:tc>
        <w:tc>
          <w:tcPr>
            <w:tcW w:w="5850" w:type="dxa"/>
            <w:shd w:val="clear" w:color="auto" w:fill="auto"/>
          </w:tcPr>
          <w:p w:rsidR="007A0D8C" w:rsidRPr="007A0D8C" w:rsidRDefault="007A0D8C" w:rsidP="00FD41EB">
            <w:pPr>
              <w:rPr>
                <w:b/>
              </w:rPr>
            </w:pPr>
            <w:r w:rsidRPr="007A0D8C">
              <w:rPr>
                <w:b/>
              </w:rPr>
              <w:t>Remarks</w:t>
            </w:r>
          </w:p>
        </w:tc>
      </w:tr>
      <w:tr w:rsidR="007A0D8C" w:rsidTr="007A0D8C">
        <w:trPr>
          <w:jc w:val="center"/>
        </w:trPr>
        <w:tc>
          <w:tcPr>
            <w:tcW w:w="1728" w:type="dxa"/>
            <w:shd w:val="clear" w:color="auto" w:fill="auto"/>
          </w:tcPr>
          <w:p w:rsidR="007A0D8C" w:rsidRDefault="007A0D8C" w:rsidP="00FD41EB">
            <w:r>
              <w:t>2011/02/01</w:t>
            </w:r>
          </w:p>
        </w:tc>
        <w:tc>
          <w:tcPr>
            <w:tcW w:w="1170" w:type="dxa"/>
            <w:shd w:val="clear" w:color="auto" w:fill="auto"/>
          </w:tcPr>
          <w:p w:rsidR="007A0D8C" w:rsidRDefault="007A0D8C" w:rsidP="00FD41EB">
            <w:r>
              <w:t>1.1</w:t>
            </w:r>
          </w:p>
        </w:tc>
        <w:tc>
          <w:tcPr>
            <w:tcW w:w="5850" w:type="dxa"/>
            <w:shd w:val="clear" w:color="auto" w:fill="auto"/>
          </w:tcPr>
          <w:p w:rsidR="007A0D8C" w:rsidRDefault="007A0D8C" w:rsidP="00FD41EB">
            <w:r>
              <w:t>First operational version. NetCDF classic data model.</w:t>
            </w:r>
          </w:p>
        </w:tc>
      </w:tr>
      <w:tr w:rsidR="007A0D8C" w:rsidTr="007A0D8C">
        <w:trPr>
          <w:jc w:val="center"/>
        </w:trPr>
        <w:tc>
          <w:tcPr>
            <w:tcW w:w="1728" w:type="dxa"/>
            <w:shd w:val="clear" w:color="auto" w:fill="auto"/>
          </w:tcPr>
          <w:p w:rsidR="007A0D8C" w:rsidRDefault="007A0D8C" w:rsidP="00FD41EB">
            <w:r>
              <w:t>2011/06/07</w:t>
            </w:r>
          </w:p>
        </w:tc>
        <w:tc>
          <w:tcPr>
            <w:tcW w:w="1170" w:type="dxa"/>
            <w:shd w:val="clear" w:color="auto" w:fill="auto"/>
          </w:tcPr>
          <w:p w:rsidR="007A0D8C" w:rsidRDefault="007A0D8C" w:rsidP="00FD41EB">
            <w:r>
              <w:t>1.2</w:t>
            </w:r>
          </w:p>
        </w:tc>
        <w:tc>
          <w:tcPr>
            <w:tcW w:w="5850" w:type="dxa"/>
            <w:shd w:val="clear" w:color="auto" w:fill="auto"/>
          </w:tcPr>
          <w:p w:rsidR="007A0D8C" w:rsidRDefault="007A0D8C" w:rsidP="00FD41EB">
            <w:r>
              <w:t xml:space="preserve">Minor changes / additions. </w:t>
            </w:r>
            <w:r w:rsidRPr="004D72AF">
              <w:t>NetCDF classic data model.</w:t>
            </w:r>
          </w:p>
        </w:tc>
      </w:tr>
      <w:tr w:rsidR="007A0D8C" w:rsidTr="007A0D8C">
        <w:trPr>
          <w:jc w:val="center"/>
        </w:trPr>
        <w:tc>
          <w:tcPr>
            <w:tcW w:w="1728" w:type="dxa"/>
            <w:shd w:val="clear" w:color="auto" w:fill="auto"/>
          </w:tcPr>
          <w:p w:rsidR="007A0D8C" w:rsidRDefault="007A0D8C" w:rsidP="00FD41EB">
            <w:r>
              <w:t>2013/07/01</w:t>
            </w:r>
          </w:p>
        </w:tc>
        <w:tc>
          <w:tcPr>
            <w:tcW w:w="1170" w:type="dxa"/>
            <w:shd w:val="clear" w:color="auto" w:fill="auto"/>
          </w:tcPr>
          <w:p w:rsidR="007A0D8C" w:rsidRDefault="007A0D8C" w:rsidP="00FD41EB">
            <w:r>
              <w:t>1.3</w:t>
            </w:r>
          </w:p>
        </w:tc>
        <w:tc>
          <w:tcPr>
            <w:tcW w:w="5850" w:type="dxa"/>
            <w:shd w:val="clear" w:color="auto" w:fill="auto"/>
          </w:tcPr>
          <w:p w:rsidR="007A0D8C" w:rsidRDefault="007A0D8C" w:rsidP="00FD41EB">
            <w:r>
              <w:t xml:space="preserve">Major changes / additions. </w:t>
            </w:r>
            <w:r w:rsidRPr="004D72AF">
              <w:t>NetCDF classic data model.</w:t>
            </w:r>
          </w:p>
        </w:tc>
      </w:tr>
      <w:tr w:rsidR="007A0D8C" w:rsidTr="007A0D8C">
        <w:trPr>
          <w:jc w:val="center"/>
        </w:trPr>
        <w:tc>
          <w:tcPr>
            <w:tcW w:w="1728" w:type="dxa"/>
            <w:shd w:val="clear" w:color="auto" w:fill="auto"/>
          </w:tcPr>
          <w:p w:rsidR="007A0D8C" w:rsidRPr="004D72AF" w:rsidRDefault="007A0D8C" w:rsidP="00FD41EB">
            <w:r w:rsidRPr="004D72AF">
              <w:t>2016/08/01</w:t>
            </w:r>
          </w:p>
        </w:tc>
        <w:tc>
          <w:tcPr>
            <w:tcW w:w="1170" w:type="dxa"/>
            <w:shd w:val="clear" w:color="auto" w:fill="auto"/>
          </w:tcPr>
          <w:p w:rsidR="007A0D8C" w:rsidRPr="004D72AF" w:rsidRDefault="007A0D8C" w:rsidP="00FD41EB">
            <w:r w:rsidRPr="004D72AF">
              <w:t>1.4</w:t>
            </w:r>
          </w:p>
        </w:tc>
        <w:tc>
          <w:tcPr>
            <w:tcW w:w="5850" w:type="dxa"/>
            <w:shd w:val="clear" w:color="auto" w:fill="auto"/>
          </w:tcPr>
          <w:p w:rsidR="007A0D8C" w:rsidRPr="004D72AF" w:rsidRDefault="007A0D8C" w:rsidP="00FD41EB">
            <w:r w:rsidRPr="004D72AF">
              <w:t>Major additions – data quality, spectra.</w:t>
            </w:r>
            <w:r>
              <w:t xml:space="preserve"> </w:t>
            </w:r>
            <w:r w:rsidRPr="004D72AF">
              <w:t>NetCDF classic data model.</w:t>
            </w:r>
          </w:p>
        </w:tc>
      </w:tr>
      <w:tr w:rsidR="007A0D8C" w:rsidTr="007A0D8C">
        <w:trPr>
          <w:jc w:val="center"/>
        </w:trPr>
        <w:tc>
          <w:tcPr>
            <w:tcW w:w="1728" w:type="dxa"/>
            <w:shd w:val="clear" w:color="auto" w:fill="auto"/>
          </w:tcPr>
          <w:p w:rsidR="007A0D8C" w:rsidRPr="00231C46" w:rsidRDefault="00E00351" w:rsidP="00FD41EB">
            <w:r>
              <w:t>2017/06/02</w:t>
            </w:r>
          </w:p>
        </w:tc>
        <w:tc>
          <w:tcPr>
            <w:tcW w:w="1170" w:type="dxa"/>
            <w:shd w:val="clear" w:color="auto" w:fill="auto"/>
          </w:tcPr>
          <w:p w:rsidR="007A0D8C" w:rsidRPr="00231C46" w:rsidRDefault="007A0D8C" w:rsidP="00FD41EB">
            <w:r>
              <w:t>2.0</w:t>
            </w:r>
          </w:p>
        </w:tc>
        <w:tc>
          <w:tcPr>
            <w:tcW w:w="5850" w:type="dxa"/>
            <w:shd w:val="clear" w:color="auto" w:fill="auto"/>
          </w:tcPr>
          <w:p w:rsidR="00090CFB" w:rsidRDefault="007A0D8C" w:rsidP="00FD41EB">
            <w:r w:rsidRPr="00231C46">
              <w:t xml:space="preserve">Major </w:t>
            </w:r>
            <w:r>
              <w:t xml:space="preserve">revision – not backward compatible with </w:t>
            </w:r>
            <w:r w:rsidR="00090CFB">
              <w:t>CfRadial1</w:t>
            </w:r>
          </w:p>
          <w:p w:rsidR="00090CFB" w:rsidRDefault="007A0D8C" w:rsidP="00FD41EB">
            <w:r>
              <w:t>Uses NetCDF</w:t>
            </w:r>
            <w:r w:rsidR="00090CFB">
              <w:t xml:space="preserve"> 4 and groups.</w:t>
            </w:r>
          </w:p>
          <w:p w:rsidR="007A0D8C" w:rsidRDefault="00090CFB" w:rsidP="00090CFB">
            <w:r>
              <w:t>Combines CfRadial 1.4 and ODIM</w:t>
            </w:r>
            <w:r w:rsidR="00522DE2">
              <w:t>_</w:t>
            </w:r>
            <w:r>
              <w:t>H</w:t>
            </w:r>
            <w:r w:rsidR="007A0D8C">
              <w:t>5 version 2.2.</w:t>
            </w:r>
          </w:p>
        </w:tc>
      </w:tr>
      <w:tr w:rsidR="006A519E" w:rsidTr="007A0D8C">
        <w:trPr>
          <w:jc w:val="center"/>
        </w:trPr>
        <w:tc>
          <w:tcPr>
            <w:tcW w:w="1728" w:type="dxa"/>
            <w:shd w:val="clear" w:color="auto" w:fill="auto"/>
          </w:tcPr>
          <w:p w:rsidR="006A519E" w:rsidRPr="009B1F00" w:rsidRDefault="006A519E" w:rsidP="00FD41EB">
            <w:pPr>
              <w:rPr>
                <w:highlight w:val="yellow"/>
              </w:rPr>
            </w:pPr>
            <w:r w:rsidRPr="009B1F00">
              <w:rPr>
                <w:highlight w:val="yellow"/>
              </w:rPr>
              <w:t>2019/02/03</w:t>
            </w:r>
          </w:p>
        </w:tc>
        <w:tc>
          <w:tcPr>
            <w:tcW w:w="1170" w:type="dxa"/>
            <w:shd w:val="clear" w:color="auto" w:fill="auto"/>
          </w:tcPr>
          <w:p w:rsidR="006A519E" w:rsidRPr="009B1F00" w:rsidRDefault="006A519E" w:rsidP="00FD41EB">
            <w:pPr>
              <w:rPr>
                <w:highlight w:val="yellow"/>
              </w:rPr>
            </w:pPr>
            <w:r w:rsidRPr="009B1F00">
              <w:rPr>
                <w:highlight w:val="yellow"/>
              </w:rPr>
              <w:t>2.0</w:t>
            </w:r>
          </w:p>
        </w:tc>
        <w:tc>
          <w:tcPr>
            <w:tcW w:w="5850" w:type="dxa"/>
            <w:shd w:val="clear" w:color="auto" w:fill="auto"/>
          </w:tcPr>
          <w:p w:rsidR="006A519E" w:rsidRPr="009B1F00" w:rsidRDefault="006A519E" w:rsidP="00FD41EB">
            <w:pPr>
              <w:rPr>
                <w:highlight w:val="yellow"/>
              </w:rPr>
            </w:pPr>
            <w:r w:rsidRPr="009B1F00">
              <w:rPr>
                <w:highlight w:val="yellow"/>
              </w:rPr>
              <w:t>(a) ray_angle_res changed to ray_angle_resolution</w:t>
            </w:r>
            <w:r w:rsidRPr="009B1F00">
              <w:rPr>
                <w:highlight w:val="yellow"/>
              </w:rPr>
              <w:br/>
              <w:t>(b) fixed_angle changed to sweep_fixed_angle</w:t>
            </w:r>
            <w:r w:rsidRPr="009B1F00">
              <w:rPr>
                <w:highlight w:val="yellow"/>
              </w:rPr>
              <w:br/>
              <w:t>(c) Added sweep modes: doppler_beam_swinging, complex_trajectory and electronic_steering.</w:t>
            </w:r>
          </w:p>
        </w:tc>
      </w:tr>
    </w:tbl>
    <w:p w:rsidR="00164D0E" w:rsidRDefault="00164D0E" w:rsidP="00673FAE">
      <w:r w:rsidRPr="00164D0E">
        <w:t>CfRadial</w:t>
      </w:r>
      <w:r w:rsidR="007A0D8C">
        <w:t>1</w:t>
      </w:r>
      <w:r w:rsidRPr="00164D0E">
        <w:t xml:space="preserve"> </w:t>
      </w:r>
      <w:r w:rsidR="004417CE">
        <w:t>has been</w:t>
      </w:r>
      <w:r w:rsidRPr="00164D0E">
        <w:t xml:space="preserve"> adopted by NCAR, as well as NCAS (the UK National Center for Atmospheric Science) and the US DOE Atmospheric Radiation Measurement (ARM) program. CfRadial development was boosted in 2015 through a two-year NSF EarthCube grant to improve CF in general. Following the CF user community workshop in Boulder Colorado in May 20</w:t>
      </w:r>
      <w:r w:rsidR="004417CE">
        <w:t xml:space="preserve">16, version 1.4 was agreed upon, adding </w:t>
      </w:r>
      <w:r w:rsidRPr="00164D0E">
        <w:t xml:space="preserve">explicit support </w:t>
      </w:r>
      <w:r>
        <w:t>for quality fields and spectra.</w:t>
      </w:r>
    </w:p>
    <w:p w:rsidR="00576456" w:rsidRDefault="00576456" w:rsidP="00576456">
      <w:pPr>
        <w:pStyle w:val="Heading2"/>
      </w:pPr>
      <w:bookmarkStart w:id="12" w:name="_Toc484193589"/>
      <w:bookmarkStart w:id="13" w:name="_Toc116589"/>
      <w:r>
        <w:t>CF2 and CfRadial2</w:t>
      </w:r>
      <w:bookmarkEnd w:id="12"/>
      <w:bookmarkEnd w:id="13"/>
    </w:p>
    <w:p w:rsidR="00576456" w:rsidRDefault="00F3733F" w:rsidP="00673FAE">
      <w:r>
        <w:t>In 2015 t</w:t>
      </w:r>
      <w:r w:rsidR="00DF7EE5">
        <w:t xml:space="preserve">he US National Science Foundation (NSF) </w:t>
      </w:r>
      <w:r w:rsidR="007075C0">
        <w:t xml:space="preserve">funded the project </w:t>
      </w:r>
      <w:r>
        <w:t>“</w:t>
      </w:r>
      <w:r w:rsidRPr="00F3733F">
        <w:t>EarthC</w:t>
      </w:r>
      <w:r w:rsidR="007075C0">
        <w:t>ube IA: Advancing N</w:t>
      </w:r>
      <w:r w:rsidRPr="00F3733F">
        <w:t>etCDF-C</w:t>
      </w:r>
      <w:r>
        <w:t>F for the Geoscience Community</w:t>
      </w:r>
      <w:r w:rsidRPr="00F3733F">
        <w:t>"</w:t>
      </w:r>
      <w:r>
        <w:t>. This project aims to update the CF conventions to make better use of NetCDF4 capabilities, such as groups, to organize data in C</w:t>
      </w:r>
      <w:r w:rsidR="007075C0">
        <w:t xml:space="preserve">F-compliant files. </w:t>
      </w:r>
      <w:r>
        <w:t xml:space="preserve">CF2.0 standards </w:t>
      </w:r>
      <w:r w:rsidR="007075C0">
        <w:t xml:space="preserve">will be developed </w:t>
      </w:r>
      <w:r>
        <w:t xml:space="preserve">to guide this process. </w:t>
      </w:r>
      <w:r w:rsidR="007075C0">
        <w:t xml:space="preserve">The development of </w:t>
      </w:r>
      <w:r>
        <w:t>Cf</w:t>
      </w:r>
      <w:r w:rsidR="007075C0">
        <w:t>Radial2 is part of this work</w:t>
      </w:r>
      <w:r>
        <w:t xml:space="preserve">. </w:t>
      </w:r>
      <w:r w:rsidR="007075C0">
        <w:t xml:space="preserve">A workshop was held in Boulder </w:t>
      </w:r>
      <w:r>
        <w:t>Colorado, in May 2016</w:t>
      </w:r>
      <w:r w:rsidR="007075C0">
        <w:t>,</w:t>
      </w:r>
      <w:r>
        <w:t xml:space="preserve"> to assess and collaborate on progress to Cf2.0.</w:t>
      </w:r>
    </w:p>
    <w:p w:rsidR="00164D0E" w:rsidRDefault="00F3733F" w:rsidP="00673FAE">
      <w:r>
        <w:t>Shortly after that, in July 2016, a</w:t>
      </w:r>
      <w:r w:rsidR="00164D0E" w:rsidRPr="00164D0E">
        <w:t xml:space="preserve"> WMO-sponsored meeting was held at NC</w:t>
      </w:r>
      <w:r>
        <w:t>AR in Boulder, during</w:t>
      </w:r>
      <w:r w:rsidR="00164D0E" w:rsidRPr="00164D0E">
        <w:t xml:space="preserve"> which the WMO Task Team on Weather Radar Data Exchang</w:t>
      </w:r>
      <w:r w:rsidR="004417CE">
        <w:t>e (TT-WRDE) considered the adoption</w:t>
      </w:r>
      <w:r w:rsidR="00164D0E" w:rsidRPr="00164D0E">
        <w:t xml:space="preserve"> of a single WMO-recommended format for radar and lidar data in polar coordinates. The two modern formats discussed as options were CfRadial and the E</w:t>
      </w:r>
      <w:r w:rsidR="004417CE">
        <w:t xml:space="preserve">uropean </w:t>
      </w:r>
      <w:r w:rsidR="00A77EBF">
        <w:t xml:space="preserve">operational </w:t>
      </w:r>
      <w:r w:rsidR="004417CE">
        <w:t>radar community ODIM</w:t>
      </w:r>
      <w:r w:rsidR="00A77EBF">
        <w:t>_</w:t>
      </w:r>
      <w:r w:rsidR="004417CE">
        <w:t>H</w:t>
      </w:r>
      <w:r w:rsidR="00164D0E" w:rsidRPr="00164D0E">
        <w:t xml:space="preserve">5 </w:t>
      </w:r>
      <w:r w:rsidR="004417CE">
        <w:t xml:space="preserve">(HDF5) </w:t>
      </w:r>
      <w:r w:rsidR="00164D0E" w:rsidRPr="00164D0E">
        <w:t>format</w:t>
      </w:r>
      <w:r w:rsidR="00A77EBF">
        <w:t xml:space="preserve"> (Michelson et al. 2014)</w:t>
      </w:r>
      <w:r w:rsidR="00164D0E" w:rsidRPr="00164D0E">
        <w:t>, in addition to the o</w:t>
      </w:r>
      <w:r w:rsidR="0025492D">
        <w:t>lder and more rigid table-driven</w:t>
      </w:r>
      <w:r w:rsidR="007075C0">
        <w:t xml:space="preserve"> BUFR and GRIB2 formats. </w:t>
      </w:r>
      <w:r w:rsidR="00164D0E" w:rsidRPr="00164D0E">
        <w:t>TT-WRDE recommended that CfRadial 1.4 be merged with the swee</w:t>
      </w:r>
      <w:r w:rsidR="004417CE">
        <w:t>p-oriented structure of ODIM</w:t>
      </w:r>
      <w:r w:rsidR="00A77EBF">
        <w:t>_</w:t>
      </w:r>
      <w:r w:rsidR="004417CE">
        <w:t>H</w:t>
      </w:r>
      <w:r w:rsidR="00164D0E" w:rsidRPr="00164D0E">
        <w:t xml:space="preserve">5, making use of groups to produce a single WMO format that will encompass the best ideas of both formats. That has led </w:t>
      </w:r>
      <w:r w:rsidR="007A0D8C">
        <w:t xml:space="preserve">to the emergence of </w:t>
      </w:r>
      <w:r w:rsidR="007A0D8C">
        <w:lastRenderedPageBreak/>
        <w:t>CfRadial2</w:t>
      </w:r>
      <w:r w:rsidR="00164D0E" w:rsidRPr="00164D0E">
        <w:t>. This format should meet the objectives of both the NSF EarthCube CF 2.0 initiative and the WMO.</w:t>
      </w:r>
    </w:p>
    <w:p w:rsidR="00D53E6D" w:rsidRDefault="00D53E6D" w:rsidP="00D53E6D">
      <w:pPr>
        <w:pStyle w:val="Heading2"/>
      </w:pPr>
      <w:bookmarkStart w:id="14" w:name="_Toc484193590"/>
      <w:bookmarkStart w:id="15" w:name="_Toc116590"/>
      <w:r>
        <w:t>On-line URLs</w:t>
      </w:r>
      <w:bookmarkEnd w:id="14"/>
      <w:bookmarkEnd w:id="15"/>
    </w:p>
    <w:p w:rsidR="00D53E6D" w:rsidRDefault="00D53E6D" w:rsidP="00D53E6D">
      <w:r>
        <w:t xml:space="preserve">This document, older versions, </w:t>
      </w:r>
      <w:r w:rsidR="0025492D">
        <w:t xml:space="preserve">full history and </w:t>
      </w:r>
      <w:r>
        <w:t>other related information, are available on-line at:</w:t>
      </w:r>
    </w:p>
    <w:p w:rsidR="00D53E6D" w:rsidRDefault="004F45F3" w:rsidP="00D53E6D">
      <w:pPr>
        <w:ind w:left="400"/>
      </w:pPr>
      <w:hyperlink r:id="rId15" w:history="1">
        <w:r w:rsidR="00D53E6D" w:rsidRPr="00610913">
          <w:rPr>
            <w:rStyle w:val="Hyperlink"/>
          </w:rPr>
          <w:t>https://github.com/NCAR/CfRadial/tree/master/docs</w:t>
        </w:r>
      </w:hyperlink>
    </w:p>
    <w:p w:rsidR="00D53E6D" w:rsidRDefault="00D53E6D" w:rsidP="00D53E6D">
      <w:r>
        <w:t xml:space="preserve">These include </w:t>
      </w:r>
      <w:r w:rsidR="0025492D">
        <w:t>detailed documentation</w:t>
      </w:r>
      <w:r w:rsidR="004417CE">
        <w:t xml:space="preserve"> of versions 1.1 through 1.4, as well as the current CfRadial2 development.</w:t>
      </w:r>
    </w:p>
    <w:p w:rsidR="00D53E6D" w:rsidRDefault="00D53E6D" w:rsidP="00D53E6D">
      <w:r>
        <w:t xml:space="preserve">The current </w:t>
      </w:r>
      <w:r w:rsidR="004417CE">
        <w:t xml:space="preserve">NetCDF </w:t>
      </w:r>
      <w:r>
        <w:t>CF conventions are documented at:</w:t>
      </w:r>
    </w:p>
    <w:p w:rsidR="00D53E6D" w:rsidRDefault="004F45F3" w:rsidP="00D53E6D">
      <w:pPr>
        <w:ind w:firstLine="400"/>
      </w:pPr>
      <w:hyperlink r:id="rId16" w:history="1">
        <w:r w:rsidR="00D53E6D" w:rsidRPr="0082158A">
          <w:rPr>
            <w:rStyle w:val="Hyperlink"/>
          </w:rPr>
          <w:t>http://cfconventions.org/</w:t>
        </w:r>
      </w:hyperlink>
    </w:p>
    <w:p w:rsidR="00D3444A" w:rsidRDefault="004F45F3" w:rsidP="00D3444A">
      <w:pPr>
        <w:ind w:firstLine="400"/>
      </w:pPr>
      <w:hyperlink r:id="rId17" w:history="1">
        <w:r w:rsidR="00D3444A" w:rsidRPr="002B434A">
          <w:rPr>
            <w:rStyle w:val="Hyperlink"/>
          </w:rPr>
          <w:t>http://cfconventions.org/Data/cf-conventions/cf-conventions-1.7/cf-conventions.pdf</w:t>
        </w:r>
      </w:hyperlink>
    </w:p>
    <w:p w:rsidR="00D53E6D" w:rsidRDefault="00D53E6D" w:rsidP="00D53E6D"/>
    <w:p w:rsidR="005D5FA6" w:rsidRPr="00C571D5" w:rsidRDefault="00960573" w:rsidP="0098230E">
      <w:pPr>
        <w:pStyle w:val="Heading1"/>
      </w:pPr>
      <w:bookmarkStart w:id="16" w:name="_Toc484193591"/>
      <w:bookmarkStart w:id="17" w:name="_Toc116591"/>
      <w:r>
        <w:lastRenderedPageBreak/>
        <w:t>Radar/Lidar Data Information</w:t>
      </w:r>
      <w:r w:rsidR="005D5FA6">
        <w:t xml:space="preserve"> </w:t>
      </w:r>
      <w:r>
        <w:t>Model</w:t>
      </w:r>
      <w:bookmarkEnd w:id="16"/>
      <w:bookmarkEnd w:id="17"/>
    </w:p>
    <w:p w:rsidR="00413FA9" w:rsidRDefault="00413FA9" w:rsidP="00856BA0">
      <w:pPr>
        <w:pStyle w:val="Heading2"/>
      </w:pPr>
      <w:bookmarkStart w:id="18" w:name="_toc95"/>
      <w:bookmarkStart w:id="19" w:name="_Toc256160944"/>
      <w:bookmarkStart w:id="20" w:name="_Toc256161241"/>
      <w:bookmarkStart w:id="21" w:name="_Toc256160947"/>
      <w:bookmarkStart w:id="22" w:name="_Toc256161244"/>
      <w:bookmarkStart w:id="23" w:name="_Toc256160953"/>
      <w:bookmarkStart w:id="24" w:name="_Toc256161250"/>
      <w:bookmarkStart w:id="25" w:name="_Toc256160956"/>
      <w:bookmarkStart w:id="26" w:name="_Toc256161253"/>
      <w:bookmarkStart w:id="27" w:name="_Toc484193592"/>
      <w:bookmarkStart w:id="28" w:name="_Toc116592"/>
      <w:bookmarkEnd w:id="18"/>
      <w:bookmarkEnd w:id="19"/>
      <w:bookmarkEnd w:id="20"/>
      <w:bookmarkEnd w:id="21"/>
      <w:bookmarkEnd w:id="22"/>
      <w:bookmarkEnd w:id="23"/>
      <w:bookmarkEnd w:id="24"/>
      <w:bookmarkEnd w:id="25"/>
      <w:bookmarkEnd w:id="26"/>
      <w:r>
        <w:t xml:space="preserve">Logical organization of </w:t>
      </w:r>
      <w:r w:rsidR="0060085F">
        <w:t xml:space="preserve">data in </w:t>
      </w:r>
      <w:r>
        <w:t>a volume</w:t>
      </w:r>
      <w:r w:rsidR="00F97325">
        <w:t xml:space="preserve">, using sweeps and </w:t>
      </w:r>
      <w:r w:rsidR="00B02AA2">
        <w:t>rays</w:t>
      </w:r>
      <w:bookmarkEnd w:id="27"/>
      <w:bookmarkEnd w:id="28"/>
    </w:p>
    <w:p w:rsidR="00086D49" w:rsidRDefault="00086D49" w:rsidP="00086D49">
      <w:r>
        <w:t>Radars and lidars are pulsing instruments that either scan in polar coordinates, or stare in a fixed direction.</w:t>
      </w:r>
    </w:p>
    <w:p w:rsidR="00086D49" w:rsidRPr="00086D49" w:rsidRDefault="00641D16" w:rsidP="00086D49">
      <w:r>
        <w:t>A</w:t>
      </w:r>
      <w:r w:rsidR="00086D49">
        <w:t xml:space="preserve"> </w:t>
      </w:r>
      <w:r w:rsidR="00086D49" w:rsidRPr="00B02AA2">
        <w:rPr>
          <w:b/>
        </w:rPr>
        <w:t>volume scan</w:t>
      </w:r>
      <w:r w:rsidR="00086D49">
        <w:t xml:space="preserve"> (or simply a </w:t>
      </w:r>
      <w:r w:rsidR="00086D49" w:rsidRPr="00B02AA2">
        <w:rPr>
          <w:b/>
        </w:rPr>
        <w:t>volume</w:t>
      </w:r>
      <w:r w:rsidR="00086D49">
        <w:rPr>
          <w:b/>
        </w:rPr>
        <w:t>)</w:t>
      </w:r>
      <w:r>
        <w:t xml:space="preserve"> is defined as a scanning </w:t>
      </w:r>
      <w:r w:rsidR="00086D49">
        <w:t>sequence that repeats over time.</w:t>
      </w:r>
    </w:p>
    <w:p w:rsidR="00413FA9" w:rsidRDefault="003C0BF5" w:rsidP="00B02AA2">
      <w:pPr>
        <w:jc w:val="center"/>
      </w:pPr>
      <w:r>
        <w:rPr>
          <w:noProof/>
        </w:rPr>
        <mc:AlternateContent>
          <mc:Choice Requires="wpc">
            <w:drawing>
              <wp:inline distT="0" distB="0" distL="0" distR="0" wp14:anchorId="4057F566" wp14:editId="096E1D01">
                <wp:extent cx="4794250" cy="5024120"/>
                <wp:effectExtent l="19050" t="19050" r="6350" b="5080"/>
                <wp:docPr id="244"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46" name="AutoShape 251"/>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Text Box 252"/>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505938">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49" name="Text Box 253"/>
                        <wps:cNvSpPr txBox="1">
                          <a:spLocks noChangeArrowheads="1"/>
                        </wps:cNvSpPr>
                        <wps:spPr bwMode="auto">
                          <a:xfrm>
                            <a:off x="892810" y="3175"/>
                            <a:ext cx="782955"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wps:txbx>
                        <wps:bodyPr rot="0" vert="horz" wrap="square" lIns="91440" tIns="45720" rIns="91440" bIns="45720" anchor="t" anchorCtr="0" upright="1">
                          <a:noAutofit/>
                        </wps:bodyPr>
                      </wps:wsp>
                      <wps:wsp>
                        <wps:cNvPr id="350" name="AutoShape 254"/>
                        <wps:cNvCnPr>
                          <a:cxnSpLocks noChangeShapeType="1"/>
                        </wps:cNvCnPr>
                        <wps:spPr bwMode="auto">
                          <a:xfrm flipH="1">
                            <a:off x="892810" y="140970"/>
                            <a:ext cx="7620" cy="4751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255"/>
                        <wps:cNvCnPr>
                          <a:cxnSpLocks noChangeShapeType="1"/>
                        </wps:cNvCnPr>
                        <wps:spPr bwMode="auto">
                          <a:xfrm flipH="1">
                            <a:off x="2119630" y="3328035"/>
                            <a:ext cx="635" cy="2057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257"/>
                        <wps:cNvCnPr>
                          <a:cxnSpLocks noChangeShapeType="1"/>
                        </wps:cNvCnPr>
                        <wps:spPr bwMode="auto">
                          <a:xfrm flipH="1">
                            <a:off x="1614805" y="41973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Text Box 258"/>
                        <wps:cNvSpPr txBox="1">
                          <a:spLocks noChangeArrowheads="1"/>
                        </wps:cNvSpPr>
                        <wps:spPr bwMode="auto">
                          <a:xfrm>
                            <a:off x="1900555" y="296545"/>
                            <a:ext cx="725805" cy="34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58" name="AutoShape 259"/>
                        <wps:cNvCnPr>
                          <a:cxnSpLocks noChangeShapeType="1"/>
                        </wps:cNvCnPr>
                        <wps:spPr bwMode="auto">
                          <a:xfrm>
                            <a:off x="1900555" y="421005"/>
                            <a:ext cx="5715" cy="3402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0"/>
                        <wps:cNvCnPr>
                          <a:cxnSpLocks noChangeShapeType="1"/>
                        </wps:cNvCnPr>
                        <wps:spPr bwMode="auto">
                          <a:xfrm flipH="1">
                            <a:off x="1159510" y="434086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AutoShape 261"/>
                        <wps:cNvCnPr>
                          <a:cxnSpLocks noChangeShapeType="1"/>
                        </wps:cNvCnPr>
                        <wps:spPr bwMode="auto">
                          <a:xfrm flipH="1">
                            <a:off x="2617470" y="71056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Text Box 262"/>
                        <wps:cNvSpPr txBox="1">
                          <a:spLocks noChangeArrowheads="1"/>
                        </wps:cNvSpPr>
                        <wps:spPr bwMode="auto">
                          <a:xfrm>
                            <a:off x="2903220" y="587375"/>
                            <a:ext cx="725805" cy="223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413FA9" w:rsidRDefault="00364E30"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62" name="AutoShape 263"/>
                        <wps:cNvCnPr>
                          <a:cxnSpLocks noChangeShapeType="1"/>
                        </wps:cNvCnPr>
                        <wps:spPr bwMode="auto">
                          <a:xfrm flipH="1">
                            <a:off x="2901950" y="711835"/>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63" name="Group 269"/>
                        <wpg:cNvGrpSpPr>
                          <a:grpSpLocks/>
                        </wpg:cNvGrpSpPr>
                        <wpg:grpSpPr bwMode="auto">
                          <a:xfrm>
                            <a:off x="3702050" y="907415"/>
                            <a:ext cx="1038860" cy="414655"/>
                            <a:chOff x="8570" y="3615"/>
                            <a:chExt cx="1636" cy="653"/>
                          </a:xfrm>
                        </wpg:grpSpPr>
                        <wps:wsp>
                          <wps:cNvPr id="264" name="AutoShape 264"/>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265"/>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66" name="AutoShape 268"/>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67" name="Group 270"/>
                        <wpg:cNvGrpSpPr>
                          <a:grpSpLocks/>
                        </wpg:cNvGrpSpPr>
                        <wpg:grpSpPr bwMode="auto">
                          <a:xfrm>
                            <a:off x="3702050" y="1337310"/>
                            <a:ext cx="1038860" cy="414655"/>
                            <a:chOff x="8570" y="3615"/>
                            <a:chExt cx="1636" cy="653"/>
                          </a:xfrm>
                        </wpg:grpSpPr>
                        <wps:wsp>
                          <wps:cNvPr id="268" name="AutoShape 271"/>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Text Box 272"/>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0" name="AutoShape 273"/>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1" name="Group 274"/>
                        <wpg:cNvGrpSpPr>
                          <a:grpSpLocks/>
                        </wpg:cNvGrpSpPr>
                        <wpg:grpSpPr bwMode="auto">
                          <a:xfrm>
                            <a:off x="3702050" y="1778635"/>
                            <a:ext cx="1038860" cy="414655"/>
                            <a:chOff x="8570" y="3615"/>
                            <a:chExt cx="1636" cy="653"/>
                          </a:xfrm>
                        </wpg:grpSpPr>
                        <wps:wsp>
                          <wps:cNvPr id="272" name="AutoShape 275"/>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276"/>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4" name="AutoShape 277"/>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5" name="Group 278"/>
                        <wpg:cNvGrpSpPr>
                          <a:grpSpLocks/>
                        </wpg:cNvGrpSpPr>
                        <wpg:grpSpPr bwMode="auto">
                          <a:xfrm>
                            <a:off x="3702050" y="2519680"/>
                            <a:ext cx="1038860" cy="414655"/>
                            <a:chOff x="8570" y="3615"/>
                            <a:chExt cx="1636" cy="653"/>
                          </a:xfrm>
                        </wpg:grpSpPr>
                        <wps:wsp>
                          <wps:cNvPr id="276" name="AutoShape 279"/>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280"/>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8" name="AutoShape 281"/>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79" name="AutoShape 282"/>
                        <wps:cNvCnPr>
                          <a:cxnSpLocks noChangeShapeType="1"/>
                        </wps:cNvCnPr>
                        <wps:spPr bwMode="auto">
                          <a:xfrm flipH="1">
                            <a:off x="3141980" y="2055495"/>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44" o:spid="_x0000_s1026" editas="canvas" style="width:377.5pt;height:395.6pt;mso-position-horizontal-relative:char;mso-position-vertical-relative:line" coordsize="47942,50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&#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942;height:50241;visibility:visible;mso-wrap-style:square" stroked="t">
                  <v:fill o:detectmouseclick="t"/>
                  <v:path o:connecttype="none"/>
                </v:shape>
                <v:shapetype id="_x0000_t32" coordsize="21600,21600" o:spt="32" o:oned="t" path="m,l21600,21600e" filled="f">
                  <v:path arrowok="t" fillok="f" o:connecttype="none"/>
                  <o:lock v:ext="edit" shapetype="t"/>
                </v:shapetype>
                <v:shape id="AutoShape 251" o:spid="_x0000_s1028"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LoZsUAAADcAAAADwAAAGRycy9kb3ducmV2LnhtbESPQWsCMRSE7wX/Q3hCL0Wzq0V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LoZsUAAADcAAAADwAAAAAAAAAA&#10;AAAAAAChAgAAZHJzL2Rvd25yZXYueG1sUEsFBgAAAAAEAAQA+QAAAJMDAAAAAA==&#10;"/>
                <v:shapetype id="_x0000_t202" coordsize="21600,21600" o:spt="202" path="m,l,21600r21600,l21600,xe">
                  <v:stroke joinstyle="miter"/>
                  <v:path gradientshapeok="t" o:connecttype="rect"/>
                </v:shapetype>
                <v:shape id="Text Box 252" o:spid="_x0000_s1029"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364E30" w:rsidRPr="00D5421B" w:rsidRDefault="00364E30" w:rsidP="00505938">
                        <w:pPr>
                          <w:spacing w:before="0"/>
                          <w:rPr>
                            <w:sz w:val="20"/>
                            <w:szCs w:val="20"/>
                          </w:rPr>
                        </w:pPr>
                        <w:r>
                          <w:rPr>
                            <w:sz w:val="20"/>
                            <w:szCs w:val="20"/>
                          </w:rPr>
                          <w:t>volume</w:t>
                        </w:r>
                      </w:p>
                    </w:txbxContent>
                  </v:textbox>
                </v:shape>
                <v:shape id="Text Box 253" o:spid="_x0000_s1030" type="#_x0000_t202" style="position:absolute;left:8928;top:31;width:7829;height:48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v:textbox>
                </v:shape>
                <v:shape id="AutoShape 254" o:spid="_x0000_s1031" type="#_x0000_t32" style="position:absolute;left:8928;top:1409;width:76;height:475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DVMIAAADcAAAADwAAAGRycy9kb3ducmV2LnhtbERPz2vCMBS+C/sfwhvsIpp2o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DVMIAAADcAAAADwAAAAAAAAAAAAAA&#10;AAChAgAAZHJzL2Rvd25yZXYueG1sUEsFBgAAAAAEAAQA+QAAAJADAAAAAA==&#10;"/>
                <v:shape id="AutoShape 255" o:spid="_x0000_s1032" type="#_x0000_t32" style="position:absolute;left:21196;top:33280;width:6;height:2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lasYAAADcAAAADwAAAGRycy9kb3ducmV2LnhtbESP3WoCMRSE74W+QziF3rlZKxVZjaJC&#10;qUUQ1FK8PGzO/rSbk22SuuvbG6HQy2FmvmHmy9404kLO15YVjJIUBHFudc2lgo/T63AKwgdkjY1l&#10;UnAlD8vFw2COmbYdH+hyDKWIEPYZKqhCaDMpfV6RQZ/Yljh6hXUGQ5SulNphF+Gmkc9pOpEGa44L&#10;Fba0qSj/Pv4aBW/+8PPpinX3vl/lu6/NeNuti7NST4/9agYiUB/+w3/trVYwfhnB/Uw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eJWrGAAAA3AAAAA8AAAAAAAAA&#10;AAAAAAAAoQIAAGRycy9kb3ducmV2LnhtbFBLBQYAAAAABAAEAPkAAACUAwAAAAA=&#10;">
                  <v:stroke dashstyle="dash"/>
                </v:shape>
                <v:shape id="AutoShape 257" o:spid="_x0000_s1033" type="#_x0000_t32" style="position:absolute;left:16148;top:4197;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xJsQAAADcAAAADwAAAGRycy9kb3ducmV2LnhtbESPQYvCMBSE74L/ITzBi2haYUW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nEmxAAAANwAAAAPAAAAAAAAAAAA&#10;AAAAAKECAABkcnMvZG93bnJldi54bWxQSwUGAAAAAAQABAD5AAAAkgMAAAAA&#10;"/>
                <v:shape id="Text Box 258" o:spid="_x0000_s1034" type="#_x0000_t202" style="position:absolute;left:19005;top:2965;width:7258;height:34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v:textbox>
                </v:shape>
                <v:shape id="AutoShape 259" o:spid="_x0000_s1035" type="#_x0000_t32" style="position:absolute;left:19005;top:4210;width:57;height:34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ApMIAAADcAAAADwAAAGRycy9kb3ducmV2LnhtbERPy2oCMRTdF/yHcIVuimYUFBmNMhaE&#10;WnDha3+dXCfByc10EnX6982i4PJw3otV52rxoDZYzwpGwwwEcem15UrB6bgZzECEiKyx9kwKfinA&#10;atl7W2Cu/ZP39DjESqQQDjkqMDE2uZShNOQwDH1DnLirbx3GBNtK6hafKdzVcpxlU+nQcmow2NCn&#10;ofJ2uDsFu+1oXVyM3X7vf+xusinqe/VxVuq93xVzEJG6+BL/u7+0gvE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jApMIAAADcAAAADwAAAAAAAAAAAAAA&#10;AAChAgAAZHJzL2Rvd25yZXYueG1sUEsFBgAAAAAEAAQA+QAAAJADAAAAAA==&#10;"/>
                <v:shape id="AutoShape 260" o:spid="_x0000_s1036" type="#_x0000_t32" style="position:absolute;left:11595;top:43408;width:19;height:18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km8cYAAADcAAAADwAAAGRycy9kb3ducmV2LnhtbESP3WoCMRSE7wXfIZyCd5qt0tJujaKC&#10;aCkUtEW8PGzO/tTNyZpEd317Uyj0cpiZb5jpvDO1uJLzlWUFj6MEBHFmdcWFgu+v9fAFhA/IGmvL&#10;pOBGHuazfm+KqbYt7+i6D4WIEPYpKihDaFIpfVaSQT+yDXH0cusMhihdIbXDNsJNLcdJ8iwNVhwX&#10;SmxoVVJ22l+Mgo3fnQ8uX7bvn4vs42c12bbL/KjU4KFbvIEI1IX/8F97qxWMn17h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JJvHGAAAA3AAAAA8AAAAAAAAA&#10;AAAAAAAAoQIAAGRycy9kb3ducmV2LnhtbFBLBQYAAAAABAAEAPkAAACUAwAAAAA=&#10;">
                  <v:stroke dashstyle="dash"/>
                </v:shape>
                <v:shape id="AutoShape 261" o:spid="_x0000_s1037" type="#_x0000_t32" style="position:absolute;left:26174;top:7105;width:2953;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GdMAAAADcAAAADwAAAGRycy9kb3ducmV2LnhtbERPTYvCMBC9L/gfwgheFk3rQaQaRQRB&#10;PAirPXgckrEtNpOaxFr//eawsMfH+15vB9uKnnxoHCvIZxkIYu1Mw5WC8nqYLkGEiGywdUwKPhRg&#10;uxl9rbEw7s0/1F9iJVIIhwIV1DF2hZRB12QxzFxHnLi78xZjgr6SxuM7hdtWzrNsIS02nBpq7Ghf&#10;k35cXlZBcyrPZf/9jF4vT/nN5+F6a7VSk/GwW4GINMR/8Z/7aBTMF2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zhnTAAAAA3AAAAA8AAAAAAAAAAAAAAAAA&#10;oQIAAGRycy9kb3ducmV2LnhtbFBLBQYAAAAABAAEAPkAAACOAwAAAAA=&#10;"/>
                <v:shape id="Text Box 262" o:spid="_x0000_s1038" type="#_x0000_t202" style="position:absolute;left:29032;top:5873;width:7258;height:22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364E30" w:rsidRPr="00413FA9" w:rsidRDefault="00364E30"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v:textbox>
                </v:shape>
                <v:shape id="AutoShape 263" o:spid="_x0000_s1039" type="#_x0000_t32" style="position:absolute;left:29019;top:7118;width:13;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mMQAAADcAAAADwAAAGRycy9kb3ducmV2LnhtbESPQYvCMBSE7wv+h/AEL4um7UGkGmUR&#10;hMWDsNqDx0fyti3bvHSTbK3/3iwIHoeZ+YbZ7EbbiYF8aB0ryBcZCGLtTMu1gupymK9AhIhssHNM&#10;Cu4UYLedvG2wNO7GXzScYy0ShEOJCpoY+1LKoBuyGBauJ07et/MWY5K+lsbjLcFtJ4ssW0q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b2YxAAAANwAAAAPAAAAAAAAAAAA&#10;AAAAAKECAABkcnMvZG93bnJldi54bWxQSwUGAAAAAAQABAD5AAAAkgMAAAAA&#10;"/>
                <v:group id="Group 269" o:spid="_x0000_s1040" style="position:absolute;left:37020;top:9074;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AutoShape 264" o:spid="_x0000_s1041"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iAd8QAAADcAAAADwAAAGRycy9kb3ducmV2LnhtbESPQYvCMBSE74L/ITzBi2haWUS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IB3xAAAANwAAAAPAAAAAAAAAAAA&#10;AAAAAKECAABkcnMvZG93bnJldi54bWxQSwUGAAAAAAQABAD5AAAAkgMAAAAA&#10;"/>
                  <v:shape id="Text Box 265" o:spid="_x0000_s1042"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68" o:spid="_x0000_s1043"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group>
                <v:group id="Group 270" o:spid="_x0000_s1044" style="position:absolute;left:37020;top:13373;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AutoShape 271" o:spid="_x0000_s1045"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WKcsAAAADcAAAADwAAAGRycy9kb3ducmV2LnhtbERPTYvCMBC9L/gfwgheFk3rQaQaRQRB&#10;PAirPXgckrEtNpOaxFr//eawsMfH+15vB9uKnnxoHCvIZxkIYu1Mw5WC8nqYLkGEiGywdUwKPhRg&#10;uxl9rbEw7s0/1F9iJVIIhwIV1DF2hZRB12QxzFxHnLi78xZjgr6SxuM7hdtWzrNsIS02nBpq7Ghf&#10;k35cXlZBcyrPZf/9jF4vT/nN5+F6a7VSk/GwW4GINMR/8Z/7aBTMF2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inLAAAAA3AAAAA8AAAAAAAAAAAAAAAAA&#10;oQIAAGRycy9kb3ducmV2LnhtbFBLBQYAAAAABAAEAPkAAACOAwAAAAA=&#10;"/>
                  <v:shape id="Text Box 272" o:spid="_x0000_s1046"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3" o:spid="_x0000_s1047"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group>
                <v:group id="Group 274" o:spid="_x0000_s1048" style="position:absolute;left:37020;top:17786;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AutoShape 275" o:spid="_x0000_s1049"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rRcQAAADcAAAADwAAAGRycy9kb3ducmV2LnhtbESPQWvCQBSE70L/w/IKvUjdJAeV1FVK&#10;oSAeBDUHj4/d1yQ0+zbdXWP6711B8DjMzDfMajPaTgzkQ+tYQT7LQBBrZ1quFVSn7/cliBCRDXaO&#10;ScE/BdisXyYrLI278oGGY6xFgnAoUUETY19KGXRDFsPM9cTJ+3HeYkzS19J4vCa47WSRZXNpseW0&#10;0GBPXw3p3+PFKmh31b4apn/R6+UuP/s8nM6dVurtdfz8ABFpjM/wo701CopF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tFxAAAANwAAAAPAAAAAAAAAAAA&#10;AAAAAKECAABkcnMvZG93bnJldi54bWxQSwUGAAAAAAQABAD5AAAAkgMAAAAA&#10;"/>
                  <v:shape id="Text Box 276" o:spid="_x0000_s1050"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7" o:spid="_x0000_s1051"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group>
                <v:group id="Group 278" o:spid="_x0000_s1052" style="position:absolute;left:37020;top:25196;width:10389;height:4147"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AutoShape 279" o:spid="_x0000_s1053"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tRsQAAADcAAAADwAAAGRycy9kb3ducmV2LnhtbESPQYvCMBSE74L/ITzBi2haD65UoyzC&#10;gngQVnvw+EiebdnmpSbZ2v33G2Fhj8PMfMNs94NtRU8+NI4V5IsMBLF2puFKQXn9mK9BhIhssHVM&#10;Cn4owH43Hm2xMO7Jn9RfYiUShEOBCuoYu0LKoGuyGBauI07e3XmLMUlfSePxmeC2lcssW0mLDaeF&#10;Gjs61KS/Lt9WQXMqz2U/e0Sv16f85vNwvbVaqelkeN+AiDTE//Bf+2gULN9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y1GxAAAANwAAAAPAAAAAAAAAAAA&#10;AAAAAKECAABkcnMvZG93bnJldi54bWxQSwUGAAAAAAQABAD5AAAAkgMAAAAA&#10;"/>
                  <v:shape id="Text Box 280" o:spid="_x0000_s1054"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81" o:spid="_x0000_s1055"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2cxMIAAADcAAAADwAAAGRycy9kb3ducmV2LnhtbERPy2oCMRTdC/2HcIVuRDMKrTIaZVoQ&#10;asGFr/11cp0EJzfTSdTp3zeLgsvDeS9WnavFndpgPSsYjzIQxKXXlisFx8N6OAMRIrLG2jMp+KUA&#10;q+VLb4G59g/e0X0fK5FCOOSowMTY5FKG0pDDMPINceIuvnUYE2wrqVt8pHBXy0mWvUuHllODwYY+&#10;DZXX/c0p2G7GH8XZ2M337sdu39ZFfasGJ6Ve+10xBxGpi0/xv/tLK5hM09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2cxMIAAADcAAAADwAAAAAAAAAAAAAA&#10;AAChAgAAZHJzL2Rvd25yZXYueG1sUEsFBgAAAAAEAAQA+QAAAJADAAAAAA==&#10;"/>
                </v:group>
                <v:shape id="AutoShape 282" o:spid="_x0000_s1056" type="#_x0000_t32" style="position:absolute;left:31419;top:20554;width:7;height:38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6kcYAAADcAAAADwAAAGRycy9kb3ducmV2LnhtbESPW2sCMRSE3wX/QzgF3zRbhV62RlFB&#10;tBQK2iI+HjZnL3VzsibRXf+9KRT6OMzMN8x03plaXMn5yrKCx1ECgjizuuJCwffXevgCwgdkjbVl&#10;UnAjD/NZvzfFVNuWd3Tdh0JECPsUFZQhNKmUPivJoB/Zhjh6uXUGQ5SukNphG+GmluMkeZIGK44L&#10;JTa0Kik77S9GwcbvzgeXL9v3z0X28bOabNtlflRq8NAt3kAE6sJ/+K+91QrGz6/we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8epHGAAAA3AAAAA8AAAAAAAAA&#10;AAAAAAAAoQIAAGRycy9kb3ducmV2LnhtbFBLBQYAAAAABAAEAPkAAACUAwAAAAA=&#10;">
                  <v:stroke dashstyle="dash"/>
                </v:shape>
                <w10:anchorlock/>
              </v:group>
            </w:pict>
          </mc:Fallback>
        </mc:AlternateContent>
      </w:r>
    </w:p>
    <w:p w:rsidR="00B02AA2" w:rsidRDefault="00960573" w:rsidP="00B02AA2">
      <w:pPr>
        <w:pStyle w:val="Figure0"/>
      </w:pPr>
      <w:r>
        <w:t>Figure 2</w:t>
      </w:r>
      <w:r w:rsidR="00B02AA2">
        <w:t>.1: logical data structure for a volume</w:t>
      </w:r>
      <w:r>
        <w:t xml:space="preserve"> scan,</w:t>
      </w:r>
      <w:r>
        <w:br/>
      </w:r>
      <w:r w:rsidR="00B02AA2">
        <w:t xml:space="preserve">using </w:t>
      </w:r>
      <w:r w:rsidR="002D1EA0">
        <w:t xml:space="preserve">sweep and </w:t>
      </w:r>
      <w:r w:rsidR="00B02AA2">
        <w:t xml:space="preserve">ray </w:t>
      </w:r>
      <w:r w:rsidR="002D1EA0">
        <w:t>abstractions</w:t>
      </w:r>
      <w:r>
        <w:t xml:space="preserve"> and 1</w:t>
      </w:r>
      <w:r w:rsidR="004C2A32">
        <w:t>-D data field arrays</w:t>
      </w:r>
    </w:p>
    <w:p w:rsidR="00641D16" w:rsidRDefault="00641D16" w:rsidP="00960573"/>
    <w:p w:rsidR="00960573" w:rsidRDefault="00960573" w:rsidP="00960573">
      <w:r>
        <w:t xml:space="preserve">Figure 2.1 shows an idealized data model for a radar or lidar </w:t>
      </w:r>
      <w:r w:rsidRPr="00960573">
        <w:rPr>
          <w:b/>
        </w:rPr>
        <w:t>volume</w:t>
      </w:r>
      <w:r>
        <w:t xml:space="preserve">, </w:t>
      </w:r>
      <w:r w:rsidR="0042608D">
        <w:t>representing</w:t>
      </w:r>
      <w:r>
        <w:t xml:space="preserve"> the data fields as 1-D arrays on a ray object.</w:t>
      </w:r>
    </w:p>
    <w:p w:rsidR="00C53420" w:rsidRDefault="00C53420" w:rsidP="00B02AA2">
      <w:r>
        <w:t xml:space="preserve">A </w:t>
      </w:r>
      <w:r w:rsidRPr="00C53420">
        <w:rPr>
          <w:b/>
        </w:rPr>
        <w:t>volume</w:t>
      </w:r>
      <w:r>
        <w:t xml:space="preserve"> consists of a series of 1 or more </w:t>
      </w:r>
      <w:r w:rsidR="00AB0BB8" w:rsidRPr="00AB0BB8">
        <w:rPr>
          <w:b/>
        </w:rPr>
        <w:t>sweeps</w:t>
      </w:r>
      <w:r w:rsidR="007227F3">
        <w:rPr>
          <w:b/>
        </w:rPr>
        <w:t xml:space="preserve"> </w:t>
      </w:r>
      <w:r w:rsidR="007227F3" w:rsidRPr="007227F3">
        <w:t>(defined below)</w:t>
      </w:r>
      <w:r w:rsidRPr="007227F3">
        <w:t>.</w:t>
      </w:r>
    </w:p>
    <w:p w:rsidR="009C0010" w:rsidRDefault="009C0010" w:rsidP="009C0010">
      <w:r>
        <w:lastRenderedPageBreak/>
        <w:t>As a radar or lidar scans (or points)</w:t>
      </w:r>
      <w:r w:rsidR="00514A72">
        <w:t>,</w:t>
      </w:r>
      <w:r>
        <w:t xml:space="preserve"> the data </w:t>
      </w:r>
      <w:r w:rsidRPr="00514A72">
        <w:rPr>
          <w:b/>
        </w:rPr>
        <w:t>fields</w:t>
      </w:r>
      <w:r w:rsidR="00514A72">
        <w:t xml:space="preserve"> (commonly known as</w:t>
      </w:r>
      <w:r>
        <w:t xml:space="preserve"> </w:t>
      </w:r>
      <w:r w:rsidR="00514A72">
        <w:t>‘</w:t>
      </w:r>
      <w:r w:rsidRPr="00514A72">
        <w:rPr>
          <w:bCs/>
        </w:rPr>
        <w:t>moments</w:t>
      </w:r>
      <w:r w:rsidR="00514A72">
        <w:rPr>
          <w:bCs/>
        </w:rPr>
        <w:t>’</w:t>
      </w:r>
      <w:r>
        <w:t>) are computed over limits specified by a time interval or angular interval.</w:t>
      </w:r>
    </w:p>
    <w:p w:rsidR="009C0010" w:rsidRDefault="009C0010" w:rsidP="009C0010">
      <w:r>
        <w:t xml:space="preserve">We refer to this entity as a </w:t>
      </w:r>
      <w:r w:rsidRPr="004C2A32">
        <w:rPr>
          <w:b/>
          <w:bCs/>
        </w:rPr>
        <w:t>ray</w:t>
      </w:r>
      <w:r w:rsidRPr="00F97325">
        <w:t xml:space="preserve">, </w:t>
      </w:r>
      <w:r w:rsidRPr="00F97325">
        <w:rPr>
          <w:bCs/>
        </w:rPr>
        <w:t>beam</w:t>
      </w:r>
      <w:r w:rsidRPr="00F97325">
        <w:t xml:space="preserve"> or </w:t>
      </w:r>
      <w:r w:rsidRPr="00F97325">
        <w:rPr>
          <w:bCs/>
        </w:rPr>
        <w:t>dwell</w:t>
      </w:r>
      <w:r>
        <w:t xml:space="preserve">. In this document we will use the term </w:t>
      </w:r>
      <w:r>
        <w:rPr>
          <w:b/>
          <w:bCs/>
        </w:rPr>
        <w:t>ray</w:t>
      </w:r>
      <w:r>
        <w:t>.</w:t>
      </w:r>
    </w:p>
    <w:p w:rsidR="00C53420" w:rsidRDefault="00C53420" w:rsidP="00C53420">
      <w:r>
        <w:t xml:space="preserve">A </w:t>
      </w:r>
      <w:r w:rsidRPr="00C53420">
        <w:rPr>
          <w:b/>
        </w:rPr>
        <w:t>sweep</w:t>
      </w:r>
      <w:r>
        <w:t xml:space="preserve"> is a collection of </w:t>
      </w:r>
      <w:r w:rsidRPr="00955F6B">
        <w:rPr>
          <w:b/>
        </w:rPr>
        <w:t>rays</w:t>
      </w:r>
      <w:r>
        <w:t>, for which certain properties remain constant. Examples are:</w:t>
      </w:r>
    </w:p>
    <w:p w:rsidR="00C53420" w:rsidRDefault="00C53420" w:rsidP="00C53420">
      <w:pPr>
        <w:numPr>
          <w:ilvl w:val="0"/>
          <w:numId w:val="17"/>
        </w:numPr>
      </w:pPr>
      <w:r>
        <w:t>PPI 360-degree surveillance (target elevation angle constant)</w:t>
      </w:r>
    </w:p>
    <w:p w:rsidR="00C53420" w:rsidRDefault="00C53420" w:rsidP="00C53420">
      <w:pPr>
        <w:numPr>
          <w:ilvl w:val="0"/>
          <w:numId w:val="17"/>
        </w:numPr>
      </w:pPr>
      <w:r>
        <w:t>PPI sector (target elevation angle constant)</w:t>
      </w:r>
    </w:p>
    <w:p w:rsidR="00C53420" w:rsidRDefault="00C53420" w:rsidP="00C53420">
      <w:pPr>
        <w:numPr>
          <w:ilvl w:val="0"/>
          <w:numId w:val="17"/>
        </w:numPr>
      </w:pPr>
      <w:r>
        <w:t>RHI (target azimuth angle constant)</w:t>
      </w:r>
    </w:p>
    <w:p w:rsidR="00C53420" w:rsidRDefault="00C53420" w:rsidP="00C53420">
      <w:pPr>
        <w:numPr>
          <w:ilvl w:val="0"/>
          <w:numId w:val="17"/>
        </w:numPr>
      </w:pPr>
      <w:r>
        <w:t>time period for vertically pointing instrument</w:t>
      </w:r>
      <w:r w:rsidR="004C2A32">
        <w:t xml:space="preserve"> (azimuth and elevation both constant)</w:t>
      </w:r>
    </w:p>
    <w:p w:rsidR="00C53420" w:rsidRDefault="00C53420" w:rsidP="00C53420">
      <w:r>
        <w:t xml:space="preserve">The following </w:t>
      </w:r>
      <w:r w:rsidRPr="00C53420">
        <w:rPr>
          <w:i/>
        </w:rPr>
        <w:t>always</w:t>
      </w:r>
      <w:r>
        <w:t xml:space="preserve"> remain constant for all </w:t>
      </w:r>
      <w:r w:rsidRPr="00955F6B">
        <w:rPr>
          <w:b/>
        </w:rPr>
        <w:t>rays</w:t>
      </w:r>
      <w:r>
        <w:t xml:space="preserve"> in a </w:t>
      </w:r>
      <w:r w:rsidRPr="00955F6B">
        <w:rPr>
          <w:b/>
        </w:rPr>
        <w:t>sweep</w:t>
      </w:r>
      <w:r>
        <w:t>:</w:t>
      </w:r>
    </w:p>
    <w:p w:rsidR="00C53420" w:rsidRDefault="00C53420" w:rsidP="00C53420">
      <w:pPr>
        <w:numPr>
          <w:ilvl w:val="0"/>
          <w:numId w:val="18"/>
        </w:numPr>
      </w:pPr>
      <w:r>
        <w:t>number of gates</w:t>
      </w:r>
    </w:p>
    <w:p w:rsidR="00C53420" w:rsidRDefault="00C53420" w:rsidP="00C53420">
      <w:pPr>
        <w:numPr>
          <w:ilvl w:val="0"/>
          <w:numId w:val="18"/>
        </w:numPr>
      </w:pPr>
      <w:r>
        <w:t>range geometry (range to each gate)</w:t>
      </w:r>
    </w:p>
    <w:p w:rsidR="00C53420" w:rsidRDefault="00C53420" w:rsidP="00C53420">
      <w:pPr>
        <w:numPr>
          <w:ilvl w:val="0"/>
          <w:numId w:val="18"/>
        </w:numPr>
      </w:pPr>
      <w:r>
        <w:t>sweep mode (</w:t>
      </w:r>
      <w:r w:rsidRPr="00955F6B">
        <w:rPr>
          <w:i/>
        </w:rPr>
        <w:t xml:space="preserve">surveillance, sector, </w:t>
      </w:r>
      <w:r w:rsidR="00A77EBF">
        <w:rPr>
          <w:i/>
        </w:rPr>
        <w:t>RHI</w:t>
      </w:r>
      <w:r>
        <w:t>, etc</w:t>
      </w:r>
      <w:r w:rsidR="009C0010">
        <w:t>.</w:t>
      </w:r>
      <w:r>
        <w:t>)</w:t>
      </w:r>
    </w:p>
    <w:p w:rsidR="00C53420" w:rsidRDefault="00C53420" w:rsidP="00C53420">
      <w:pPr>
        <w:numPr>
          <w:ilvl w:val="0"/>
          <w:numId w:val="18"/>
        </w:numPr>
      </w:pPr>
      <w:r>
        <w:t>target angle(s)</w:t>
      </w:r>
    </w:p>
    <w:p w:rsidR="00C53420" w:rsidRDefault="00C53420" w:rsidP="00C53420">
      <w:r>
        <w:t xml:space="preserve">The following would </w:t>
      </w:r>
      <w:r>
        <w:rPr>
          <w:i/>
        </w:rPr>
        <w:t>usually</w:t>
      </w:r>
      <w:r>
        <w:t xml:space="preserve"> remain constant for the </w:t>
      </w:r>
      <w:r w:rsidRPr="00955F6B">
        <w:rPr>
          <w:b/>
        </w:rPr>
        <w:t>rays</w:t>
      </w:r>
      <w:r>
        <w:t xml:space="preserve"> in a </w:t>
      </w:r>
      <w:r w:rsidRPr="00955F6B">
        <w:rPr>
          <w:b/>
        </w:rPr>
        <w:t>sweep</w:t>
      </w:r>
      <w:r>
        <w:t>:</w:t>
      </w:r>
    </w:p>
    <w:p w:rsidR="00C53420" w:rsidRDefault="0042608D" w:rsidP="00C53420">
      <w:pPr>
        <w:numPr>
          <w:ilvl w:val="0"/>
          <w:numId w:val="18"/>
        </w:numPr>
      </w:pPr>
      <w:r>
        <w:t xml:space="preserve">nominal </w:t>
      </w:r>
      <w:r w:rsidR="00C53420">
        <w:t>scan rate</w:t>
      </w:r>
    </w:p>
    <w:p w:rsidR="00C53420" w:rsidRDefault="00C53420" w:rsidP="00C53420">
      <w:pPr>
        <w:numPr>
          <w:ilvl w:val="0"/>
          <w:numId w:val="18"/>
        </w:numPr>
      </w:pPr>
      <w:r>
        <w:t>pulse width</w:t>
      </w:r>
    </w:p>
    <w:p w:rsidR="00C53420" w:rsidRDefault="00C53420" w:rsidP="00C53420">
      <w:pPr>
        <w:numPr>
          <w:ilvl w:val="0"/>
          <w:numId w:val="18"/>
        </w:numPr>
      </w:pPr>
      <w:r>
        <w:t>pulsing scheme</w:t>
      </w:r>
    </w:p>
    <w:p w:rsidR="00C53420" w:rsidRDefault="002B0582" w:rsidP="00C53420">
      <w:pPr>
        <w:numPr>
          <w:ilvl w:val="0"/>
          <w:numId w:val="18"/>
        </w:numPr>
      </w:pPr>
      <w:r>
        <w:t>N</w:t>
      </w:r>
      <w:r w:rsidR="00C53420">
        <w:t>yquist</w:t>
      </w:r>
      <w:r w:rsidR="007227F3">
        <w:t xml:space="preserve"> velocity</w:t>
      </w:r>
    </w:p>
    <w:p w:rsidR="00F97325" w:rsidRDefault="007227F3" w:rsidP="00C53420">
      <w:pPr>
        <w:numPr>
          <w:ilvl w:val="0"/>
          <w:numId w:val="18"/>
        </w:numPr>
      </w:pPr>
      <w:r>
        <w:t>data quality control</w:t>
      </w:r>
      <w:r w:rsidR="00C53420">
        <w:t xml:space="preserve"> procedures</w:t>
      </w:r>
    </w:p>
    <w:p w:rsidR="00F97325" w:rsidRDefault="00F97325" w:rsidP="00C53420">
      <w:r>
        <w:t xml:space="preserve">For a given </w:t>
      </w:r>
      <w:r w:rsidRPr="00F97325">
        <w:rPr>
          <w:b/>
        </w:rPr>
        <w:t>ray</w:t>
      </w:r>
      <w:r>
        <w:t xml:space="preserve">, the </w:t>
      </w:r>
      <w:r w:rsidRPr="00514A72">
        <w:rPr>
          <w:b/>
        </w:rPr>
        <w:t>field</w:t>
      </w:r>
      <w:r>
        <w:t xml:space="preserve"> </w:t>
      </w:r>
      <w:r w:rsidR="0042608D">
        <w:t xml:space="preserve">(or moments) </w:t>
      </w:r>
      <w:r>
        <w:t xml:space="preserve">data </w:t>
      </w:r>
      <w:r w:rsidR="004C2A32">
        <w:t>are</w:t>
      </w:r>
      <w:r>
        <w:t xml:space="preserve"> computed for a sequence of </w:t>
      </w:r>
      <w:r>
        <w:rPr>
          <w:b/>
          <w:bCs/>
        </w:rPr>
        <w:t>ranges</w:t>
      </w:r>
      <w:r>
        <w:t xml:space="preserve"> increasing radially away from the instrument. These are referred to as range </w:t>
      </w:r>
      <w:r>
        <w:rPr>
          <w:b/>
          <w:bCs/>
        </w:rPr>
        <w:t>gates</w:t>
      </w:r>
      <w:r>
        <w:t>.</w:t>
      </w:r>
    </w:p>
    <w:p w:rsidR="00F97325" w:rsidRDefault="00C53420" w:rsidP="00C53420">
      <w:r>
        <w:t xml:space="preserve">A </w:t>
      </w:r>
      <w:r w:rsidRPr="00A83FF9">
        <w:rPr>
          <w:b/>
        </w:rPr>
        <w:t>ray</w:t>
      </w:r>
      <w:r>
        <w:t xml:space="preserve"> contains a number of </w:t>
      </w:r>
      <w:r w:rsidRPr="00A83FF9">
        <w:rPr>
          <w:b/>
        </w:rPr>
        <w:t>fields</w:t>
      </w:r>
      <w:r>
        <w:t xml:space="preserve">, with a value for each </w:t>
      </w:r>
      <w:r w:rsidRPr="009C0010">
        <w:rPr>
          <w:b/>
        </w:rPr>
        <w:t>field</w:t>
      </w:r>
      <w:r>
        <w:t xml:space="preserve"> at each </w:t>
      </w:r>
      <w:r w:rsidRPr="00A83FF9">
        <w:rPr>
          <w:b/>
        </w:rPr>
        <w:t>gate</w:t>
      </w:r>
      <w:r>
        <w:t xml:space="preserve">. </w:t>
      </w:r>
      <w:r w:rsidR="00514A72">
        <w:t>In</w:t>
      </w:r>
      <w:r w:rsidR="009C0010">
        <w:t xml:space="preserve"> the ray abstraction</w:t>
      </w:r>
      <w:r w:rsidR="00F97325">
        <w:t>, fields are represented a</w:t>
      </w:r>
      <w:r w:rsidR="00514A72">
        <w:t xml:space="preserve">s 1-D arrays, with length </w:t>
      </w:r>
      <w:r w:rsidR="00514A72" w:rsidRPr="00514A72">
        <w:rPr>
          <w:b/>
        </w:rPr>
        <w:t>range</w:t>
      </w:r>
      <w:r w:rsidR="00F97325">
        <w:t>.</w:t>
      </w:r>
    </w:p>
    <w:p w:rsidR="00960573" w:rsidRDefault="00960573" w:rsidP="00960573">
      <w:pPr>
        <w:pStyle w:val="Heading2"/>
      </w:pPr>
      <w:bookmarkStart w:id="29" w:name="_Toc484193593"/>
      <w:bookmarkStart w:id="30" w:name="_Toc116593"/>
      <w:r>
        <w:lastRenderedPageBreak/>
        <w:t xml:space="preserve">Logical organization of data in a volume, </w:t>
      </w:r>
      <w:r w:rsidR="00514A72">
        <w:t>using sweeps with 2-D data</w:t>
      </w:r>
      <w:bookmarkEnd w:id="29"/>
      <w:bookmarkEnd w:id="30"/>
    </w:p>
    <w:p w:rsidR="00960573" w:rsidRDefault="003C0BF5" w:rsidP="00960573">
      <w:pPr>
        <w:jc w:val="center"/>
      </w:pPr>
      <w:r>
        <w:rPr>
          <w:noProof/>
        </w:rPr>
        <mc:AlternateContent>
          <mc:Choice Requires="wpc">
            <w:drawing>
              <wp:inline distT="0" distB="0" distL="0" distR="0" wp14:anchorId="605B65C2" wp14:editId="2D5BBEBC">
                <wp:extent cx="4260850" cy="3709670"/>
                <wp:effectExtent l="19050" t="19050" r="6350" b="508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21" name="AutoShape 285"/>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Text Box 286"/>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4800D2">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23" name="Text Box 287"/>
                        <wps:cNvSpPr txBox="1">
                          <a:spLocks noChangeArrowheads="1"/>
                        </wps:cNvSpPr>
                        <wps:spPr bwMode="auto">
                          <a:xfrm>
                            <a:off x="892810" y="3175"/>
                            <a:ext cx="78295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4800D2">
                              <w:pPr>
                                <w:spacing w:before="0"/>
                                <w:rPr>
                                  <w:sz w:val="20"/>
                                  <w:szCs w:val="20"/>
                                </w:rPr>
                              </w:pPr>
                              <w:r>
                                <w:rPr>
                                  <w:sz w:val="20"/>
                                  <w:szCs w:val="20"/>
                                </w:rPr>
                                <w:t>metadata</w:t>
                              </w:r>
                            </w:p>
                            <w:p w:rsidR="00364E30" w:rsidRDefault="00364E30" w:rsidP="004800D2">
                              <w:pPr>
                                <w:spacing w:before="0"/>
                                <w:rPr>
                                  <w:sz w:val="20"/>
                                  <w:szCs w:val="20"/>
                                </w:rPr>
                              </w:pPr>
                            </w:p>
                            <w:p w:rsidR="00364E30" w:rsidRPr="00413FA9" w:rsidRDefault="00364E30"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4800D2">
                              <w:pPr>
                                <w:spacing w:before="0"/>
                                <w:rPr>
                                  <w:i/>
                                  <w:sz w:val="20"/>
                                  <w:szCs w:val="20"/>
                                </w:rPr>
                              </w:pPr>
                              <w:r>
                                <w:rPr>
                                  <w:sz w:val="20"/>
                                  <w:szCs w:val="20"/>
                                </w:rPr>
                                <w:br/>
                              </w:r>
                              <w:proofErr w:type="spellStart"/>
                              <w:r>
                                <w:rPr>
                                  <w:sz w:val="20"/>
                                  <w:szCs w:val="20"/>
                                </w:rPr>
                                <w:t>sweep_end</w:t>
                              </w:r>
                              <w:proofErr w:type="spellEnd"/>
                            </w:p>
                          </w:txbxContent>
                        </wps:txbx>
                        <wps:bodyPr rot="0" vert="horz" wrap="square" lIns="91440" tIns="45720" rIns="91440" bIns="45720" anchor="t" anchorCtr="0" upright="1">
                          <a:noAutofit/>
                        </wps:bodyPr>
                      </wps:wsp>
                      <wps:wsp>
                        <wps:cNvPr id="324" name="AutoShape 288"/>
                        <wps:cNvCnPr>
                          <a:cxnSpLocks noChangeShapeType="1"/>
                        </wps:cNvCnPr>
                        <wps:spPr bwMode="auto">
                          <a:xfrm>
                            <a:off x="900430" y="140970"/>
                            <a:ext cx="1905" cy="3446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3"/>
                        <wps:cNvCnPr>
                          <a:cxnSpLocks noChangeShapeType="1"/>
                        </wps:cNvCnPr>
                        <wps:spPr bwMode="auto">
                          <a:xfrm flipH="1">
                            <a:off x="1197610" y="302641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AutoShape 294"/>
                        <wps:cNvCnPr>
                          <a:cxnSpLocks noChangeShapeType="1"/>
                        </wps:cNvCnPr>
                        <wps:spPr bwMode="auto">
                          <a:xfrm flipH="1">
                            <a:off x="1607820" y="41529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295"/>
                        <wps:cNvSpPr txBox="1">
                          <a:spLocks noChangeArrowheads="1"/>
                        </wps:cNvSpPr>
                        <wps:spPr bwMode="auto">
                          <a:xfrm>
                            <a:off x="1893570" y="292100"/>
                            <a:ext cx="725805" cy="222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413FA9" w:rsidRDefault="00364E30"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4800D2">
                              <w:pPr>
                                <w:spacing w:before="0"/>
                                <w:rPr>
                                  <w:i/>
                                  <w:sz w:val="20"/>
                                  <w:szCs w:val="20"/>
                                </w:rPr>
                              </w:pPr>
                              <w:r w:rsidRPr="00413FA9">
                                <w:rPr>
                                  <w:sz w:val="20"/>
                                  <w:szCs w:val="20"/>
                                </w:rPr>
                                <w:br/>
                              </w:r>
                              <w:proofErr w:type="spellStart"/>
                              <w:r>
                                <w:rPr>
                                  <w:sz w:val="20"/>
                                  <w:szCs w:val="20"/>
                                </w:rPr>
                                <w:t>field_end</w:t>
                              </w:r>
                              <w:proofErr w:type="spellEnd"/>
                            </w:p>
                          </w:txbxContent>
                        </wps:txbx>
                        <wps:bodyPr rot="0" vert="horz" wrap="square" lIns="91440" tIns="45720" rIns="91440" bIns="45720" anchor="t" anchorCtr="0" upright="1">
                          <a:noAutofit/>
                        </wps:bodyPr>
                      </wps:wsp>
                      <wps:wsp>
                        <wps:cNvPr id="328" name="AutoShape 296"/>
                        <wps:cNvCnPr>
                          <a:cxnSpLocks noChangeShapeType="1"/>
                        </wps:cNvCnPr>
                        <wps:spPr bwMode="auto">
                          <a:xfrm flipH="1">
                            <a:off x="1892300" y="416560"/>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9" name="Group 314"/>
                        <wpg:cNvGrpSpPr>
                          <a:grpSpLocks/>
                        </wpg:cNvGrpSpPr>
                        <wpg:grpSpPr bwMode="auto">
                          <a:xfrm>
                            <a:off x="2682875" y="612140"/>
                            <a:ext cx="1457960" cy="414655"/>
                            <a:chOff x="6470" y="4274"/>
                            <a:chExt cx="2296" cy="653"/>
                          </a:xfrm>
                        </wpg:grpSpPr>
                        <wps:wsp>
                          <wps:cNvPr id="330" name="AutoShape 298"/>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299"/>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2" name="AutoShape 300"/>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3" name="AutoShape 313"/>
                        <wps:cNvCnPr>
                          <a:cxnSpLocks noChangeShapeType="1"/>
                        </wps:cNvCnPr>
                        <wps:spPr bwMode="auto">
                          <a:xfrm flipH="1">
                            <a:off x="2132330" y="1760220"/>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334" name="Group 315"/>
                        <wpg:cNvGrpSpPr>
                          <a:grpSpLocks/>
                        </wpg:cNvGrpSpPr>
                        <wpg:grpSpPr bwMode="auto">
                          <a:xfrm>
                            <a:off x="2682875" y="1050290"/>
                            <a:ext cx="1457960" cy="414655"/>
                            <a:chOff x="6470" y="4274"/>
                            <a:chExt cx="2296" cy="653"/>
                          </a:xfrm>
                        </wpg:grpSpPr>
                        <wps:wsp>
                          <wps:cNvPr id="335" name="AutoShape 316"/>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Text Box 317"/>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7" name="AutoShape 318"/>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8" name="Group 319"/>
                        <wpg:cNvGrpSpPr>
                          <a:grpSpLocks/>
                        </wpg:cNvGrpSpPr>
                        <wpg:grpSpPr bwMode="auto">
                          <a:xfrm>
                            <a:off x="2682875" y="1488440"/>
                            <a:ext cx="1457960" cy="414655"/>
                            <a:chOff x="6470" y="4274"/>
                            <a:chExt cx="2296" cy="653"/>
                          </a:xfrm>
                        </wpg:grpSpPr>
                        <wps:wsp>
                          <wps:cNvPr id="339" name="AutoShape 320"/>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Text Box 321"/>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1" name="AutoShape 322"/>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42" name="Group 323"/>
                        <wpg:cNvGrpSpPr>
                          <a:grpSpLocks/>
                        </wpg:cNvGrpSpPr>
                        <wpg:grpSpPr bwMode="auto">
                          <a:xfrm>
                            <a:off x="2682875" y="2250440"/>
                            <a:ext cx="1457960" cy="414655"/>
                            <a:chOff x="6470" y="4274"/>
                            <a:chExt cx="2296" cy="653"/>
                          </a:xfrm>
                        </wpg:grpSpPr>
                        <wps:wsp>
                          <wps:cNvPr id="343" name="AutoShape 324"/>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Text Box 325"/>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5" name="AutoShape 326"/>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83" o:spid="_x0000_s1057" editas="canvas" style="width:335.5pt;height:292.1pt;mso-position-horizontal-relative:char;mso-position-vertical-relative:line" coordsize="42608,37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">
                <v:shape id="_x0000_s1058" type="#_x0000_t75" style="position:absolute;width:42608;height:37096;visibility:visible;mso-wrap-style:square" stroked="t">
                  <v:fill o:detectmouseclick="t"/>
                  <v:path o:connecttype="none"/>
                </v:shape>
                <v:shape id="AutoShape 285" o:spid="_x0000_s1059"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Text Box 286" o:spid="_x0000_s1060"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364E30" w:rsidRPr="00D5421B" w:rsidRDefault="00364E30" w:rsidP="004800D2">
                        <w:pPr>
                          <w:spacing w:before="0"/>
                          <w:rPr>
                            <w:sz w:val="20"/>
                            <w:szCs w:val="20"/>
                          </w:rPr>
                        </w:pPr>
                        <w:r>
                          <w:rPr>
                            <w:sz w:val="20"/>
                            <w:szCs w:val="20"/>
                          </w:rPr>
                          <w:t>volume</w:t>
                        </w:r>
                      </w:p>
                    </w:txbxContent>
                  </v:textbox>
                </v:shape>
                <v:shape id="Text Box 287" o:spid="_x0000_s1061" type="#_x0000_t202" style="position:absolute;left:8928;top:31;width:7829;height:34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364E30" w:rsidRDefault="00364E30" w:rsidP="004800D2">
                        <w:pPr>
                          <w:spacing w:before="0"/>
                          <w:rPr>
                            <w:sz w:val="20"/>
                            <w:szCs w:val="20"/>
                          </w:rPr>
                        </w:pPr>
                        <w:r>
                          <w:rPr>
                            <w:sz w:val="20"/>
                            <w:szCs w:val="20"/>
                          </w:rPr>
                          <w:t>metadata</w:t>
                        </w:r>
                      </w:p>
                      <w:p w:rsidR="00364E30" w:rsidRDefault="00364E30" w:rsidP="004800D2">
                        <w:pPr>
                          <w:spacing w:before="0"/>
                          <w:rPr>
                            <w:sz w:val="20"/>
                            <w:szCs w:val="20"/>
                          </w:rPr>
                        </w:pPr>
                      </w:p>
                      <w:p w:rsidR="00364E30" w:rsidRPr="00413FA9" w:rsidRDefault="00364E30"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4800D2">
                        <w:pPr>
                          <w:spacing w:before="0"/>
                          <w:rPr>
                            <w:i/>
                            <w:sz w:val="20"/>
                            <w:szCs w:val="20"/>
                          </w:rPr>
                        </w:pPr>
                        <w:r>
                          <w:rPr>
                            <w:sz w:val="20"/>
                            <w:szCs w:val="20"/>
                          </w:rPr>
                          <w:br/>
                        </w:r>
                        <w:proofErr w:type="spellStart"/>
                        <w:r>
                          <w:rPr>
                            <w:sz w:val="20"/>
                            <w:szCs w:val="20"/>
                          </w:rPr>
                          <w:t>sweep_end</w:t>
                        </w:r>
                        <w:proofErr w:type="spellEnd"/>
                      </w:p>
                    </w:txbxContent>
                  </v:textbox>
                </v:shape>
                <v:shape id="AutoShape 288" o:spid="_x0000_s1062" type="#_x0000_t32" style="position:absolute;left:9004;top:1409;width:19;height:34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293" o:spid="_x0000_s1063" type="#_x0000_t32" style="position:absolute;left:11976;top:30264;width:19;height:1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QFMYAAADcAAAADwAAAGRycy9kb3ducmV2LnhtbESPW2sCMRSE3wv9D+EIfatZlRZZjaJC&#10;qUUoeEF8PGzOXnRzsk1Sd/33TUHwcZiZb5jpvDO1uJLzlWUFg34CgjizuuJCwWH/8ToG4QOyxtoy&#10;KbiRh/ns+WmKqbYtb+m6C4WIEPYpKihDaFIpfVaSQd+3DXH0cusMhihdIbXDNsJNLYdJ8i4NVhwX&#10;SmxoVVJ22f0aBZ9++3N0+bL9+l5km/NqtG6X+Umpl163mIAI1IVH+N5eawWj4Rv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jUBTGAAAA3AAAAA8AAAAAAAAA&#10;AAAAAAAAoQIAAGRycy9kb3ducmV2LnhtbFBLBQYAAAAABAAEAPkAAACUAwAAAAA=&#10;">
                  <v:stroke dashstyle="dash"/>
                </v:shape>
                <v:shape id="AutoShape 294" o:spid="_x0000_s1064" type="#_x0000_t32" style="position:absolute;left:16078;top:4152;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NxsQAAADcAAAADwAAAGRycy9kb3ducmV2LnhtbESPQYvCMBSE74L/ITzBi2haF0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Q3GxAAAANwAAAAPAAAAAAAAAAAA&#10;AAAAAKECAABkcnMvZG93bnJldi54bWxQSwUGAAAAAAQABAD5AAAAkgMAAAAA&#10;"/>
                <v:shape id="Text Box 295" o:spid="_x0000_s1065" type="#_x0000_t202" style="position:absolute;left:18935;top:2921;width:7258;height:22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364E30" w:rsidRPr="00413FA9" w:rsidRDefault="00364E30"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4800D2">
                        <w:pPr>
                          <w:spacing w:before="0"/>
                          <w:rPr>
                            <w:i/>
                            <w:sz w:val="20"/>
                            <w:szCs w:val="20"/>
                          </w:rPr>
                        </w:pPr>
                        <w:r w:rsidRPr="00413FA9">
                          <w:rPr>
                            <w:sz w:val="20"/>
                            <w:szCs w:val="20"/>
                          </w:rPr>
                          <w:br/>
                        </w:r>
                        <w:proofErr w:type="spellStart"/>
                        <w:r>
                          <w:rPr>
                            <w:sz w:val="20"/>
                            <w:szCs w:val="20"/>
                          </w:rPr>
                          <w:t>field_end</w:t>
                        </w:r>
                        <w:proofErr w:type="spellEnd"/>
                      </w:p>
                    </w:txbxContent>
                  </v:textbox>
                </v:shape>
                <v:shape id="AutoShape 296" o:spid="_x0000_s1066" type="#_x0000_t32" style="position:absolute;left:18923;top:4165;width:12;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8L8EAAADcAAAADwAAAGRycy9kb3ducmV2LnhtbERPTYvCMBC9C/6HMIIX0bQK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jwvwQAAANwAAAAPAAAAAAAAAAAAAAAA&#10;AKECAABkcnMvZG93bnJldi54bWxQSwUGAAAAAAQABAD5AAAAjwMAAAAA&#10;"/>
                <v:group id="Group 314" o:spid="_x0000_s1067" style="position:absolute;left:26828;top:6121;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AutoShape 298" o:spid="_x0000_s1068"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v:shape id="Text Box 299" o:spid="_x0000_s1069"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00" o:spid="_x0000_s1070"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group>
                <v:shape id="AutoShape 313" o:spid="_x0000_s1071" type="#_x0000_t32" style="position:absolute;left:21323;top:17602;width:6;height:38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JsUAAADcAAAADwAAAGRycy9kb3ducmV2LnhtbESP3WoCMRSE7wu+QziCdzVrF0pZjaKC&#10;aCkUtCJeHjZnf3Rzsk1Sd317Uyj0cpiZb5jZojeNuJHztWUFk3ECgji3uuZSwfFr8/wGwgdkjY1l&#10;UnAnD4v54GmGmbYd7+l2CKWIEPYZKqhCaDMpfV6RQT+2LXH0CusMhihdKbXDLsJNI1+S5FUarDku&#10;VNjSuqL8evgxCrZ+/31yxap7/1zmH5d1uutWxVmp0bBfTkEE6sN/+K+90wrSNIX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7JsUAAADcAAAADwAAAAAAAAAA&#10;AAAAAAChAgAAZHJzL2Rvd25yZXYueG1sUEsFBgAAAAAEAAQA+QAAAJMDAAAAAA==&#10;">
                  <v:stroke dashstyle="dash"/>
                </v:shape>
                <v:group id="Group 315" o:spid="_x0000_s1072" style="position:absolute;left:26828;top:10502;width:14580;height:4147"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AutoShape 316" o:spid="_x0000_s1073"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v:shape id="Text Box 317" o:spid="_x0000_s1074"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18" o:spid="_x0000_s1075"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68YAAADcAAAADwAAAGRycy9kb3ducmV2LnhtbESPQWsCMRSE7wX/Q3iCl1KzK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pvuvGAAAA3AAAAA8AAAAAAAAA&#10;AAAAAAAAoQIAAGRycy9kb3ducmV2LnhtbFBLBQYAAAAABAAEAPkAAACUAwAAAAA=&#10;"/>
                </v:group>
                <v:group id="Group 319" o:spid="_x0000_s1076" style="position:absolute;left:26828;top:1488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AutoShape 320" o:spid="_x0000_s1077"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PacUAAADcAAAADwAAAGRycy9kb3ducmV2LnhtbESPQWsCMRSE7wX/Q3hCL6Vmt4L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sPacUAAADcAAAADwAAAAAAAAAA&#10;AAAAAAChAgAAZHJzL2Rvd25yZXYueG1sUEsFBgAAAAAEAAQA+QAAAJMDAAAAAA==&#10;"/>
                  <v:shape id="Text Box 321" o:spid="_x0000_s1078"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2" o:spid="_x0000_s1079"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group>
                <v:group id="Group 323" o:spid="_x0000_s1080" style="position:absolute;left:26828;top:2250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AutoShape 324" o:spid="_x0000_s1081"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L/sUAAADcAAAADwAAAGRycy9kb3ducmV2LnhtbESPQWsCMRSE7wX/Q3hCL6Vmt4r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VL/sUAAADcAAAADwAAAAAAAAAA&#10;AAAAAAChAgAAZHJzL2Rvd25yZXYueG1sUEsFBgAAAAAEAAQA+QAAAJMDAAAAAA==&#10;"/>
                  <v:shape id="Text Box 325" o:spid="_x0000_s1082"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6" o:spid="_x0000_s1083"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group>
                <w10:anchorlock/>
              </v:group>
            </w:pict>
          </mc:Fallback>
        </mc:AlternateContent>
      </w:r>
    </w:p>
    <w:p w:rsidR="00960573" w:rsidRDefault="00960573" w:rsidP="00960573">
      <w:pPr>
        <w:pStyle w:val="Figure0"/>
      </w:pPr>
      <w:r>
        <w:t>Figure 2.2: logical data structure for a volume scan,</w:t>
      </w:r>
      <w:r>
        <w:br/>
        <w:t>using the sweep abstraction with 2-D data fields</w:t>
      </w:r>
    </w:p>
    <w:p w:rsidR="00641D16" w:rsidRDefault="00641D16" w:rsidP="00960573">
      <w:pPr>
        <w:pStyle w:val="Figure0"/>
      </w:pPr>
    </w:p>
    <w:p w:rsidR="00514A72" w:rsidRDefault="0042608D" w:rsidP="00960573">
      <w:r>
        <w:t xml:space="preserve">In contrast to Figure 2.1, </w:t>
      </w:r>
      <w:r w:rsidR="00D5564B">
        <w:t>Figure 2.2 shows a modified</w:t>
      </w:r>
      <w:r w:rsidR="00590D7A">
        <w:t xml:space="preserve"> </w:t>
      </w:r>
      <w:r w:rsidR="00514A72">
        <w:t xml:space="preserve">data model, in which the </w:t>
      </w:r>
      <w:r w:rsidR="00514A72" w:rsidRPr="00514A72">
        <w:rPr>
          <w:b/>
        </w:rPr>
        <w:t>sweeps</w:t>
      </w:r>
      <w:r w:rsidR="00514A72">
        <w:t xml:space="preserve"> contain the </w:t>
      </w:r>
      <w:r w:rsidR="00514A72" w:rsidRPr="00514A72">
        <w:rPr>
          <w:b/>
        </w:rPr>
        <w:t>field</w:t>
      </w:r>
      <w:r w:rsidR="00514A72">
        <w:t xml:space="preserve"> </w:t>
      </w:r>
      <w:r>
        <w:t xml:space="preserve">(moments) </w:t>
      </w:r>
      <w:r w:rsidR="00514A72">
        <w:t xml:space="preserve">data directly, stored as 2-D arrays of </w:t>
      </w:r>
      <w:r w:rsidR="001F3B55">
        <w:t>[time][range</w:t>
      </w:r>
      <w:r w:rsidR="00514A72">
        <w:t>].</w:t>
      </w:r>
      <w:r w:rsidR="005D1ABC">
        <w:t xml:space="preserve"> This </w:t>
      </w:r>
      <w:r w:rsidR="00D5564B">
        <w:t xml:space="preserve">requires </w:t>
      </w:r>
      <w:r w:rsidR="005D1ABC">
        <w:t>that the number of gates</w:t>
      </w:r>
      <w:r>
        <w:t xml:space="preserve"> be constant for all rays in a sweep</w:t>
      </w:r>
      <w:r w:rsidR="005D1ABC">
        <w:t>.</w:t>
      </w:r>
    </w:p>
    <w:p w:rsidR="005D1ABC" w:rsidRDefault="005D1ABC" w:rsidP="005D1ABC">
      <w:r>
        <w:t xml:space="preserve">This </w:t>
      </w:r>
      <w:r w:rsidR="0042608D">
        <w:t xml:space="preserve">is the data model that has been adopted </w:t>
      </w:r>
      <w:r w:rsidR="00086D49">
        <w:t>for CfRadial</w:t>
      </w:r>
      <w:r w:rsidR="00D3444A">
        <w:t>2</w:t>
      </w:r>
      <w:r w:rsidR="0042608D">
        <w:t xml:space="preserve">. </w:t>
      </w:r>
      <w:r w:rsidR="00D5564B">
        <w:t>Figure 2.3 below</w:t>
      </w:r>
      <w:r w:rsidR="0042608D">
        <w:t xml:space="preserve"> has more detail</w:t>
      </w:r>
      <w:r w:rsidR="00D5564B">
        <w:t>.</w:t>
      </w:r>
    </w:p>
    <w:p w:rsidR="00514A72" w:rsidRDefault="0042608D" w:rsidP="00960573">
      <w:r>
        <w:t>This representation</w:t>
      </w:r>
      <w:r w:rsidR="00541532">
        <w:t xml:space="preserve"> has the advantage that the 2-D arrays </w:t>
      </w:r>
      <w:r>
        <w:t xml:space="preserve">per </w:t>
      </w:r>
      <w:r w:rsidR="00541532">
        <w:t>sweep simplify the data storage mechanism, and allow for more e</w:t>
      </w:r>
      <w:r w:rsidR="00D5564B">
        <w:t xml:space="preserve">fficient data compression than </w:t>
      </w:r>
      <w:r>
        <w:t xml:space="preserve">do </w:t>
      </w:r>
      <w:r w:rsidR="00D5564B">
        <w:t>1</w:t>
      </w:r>
      <w:r>
        <w:t>-D arrays per ray</w:t>
      </w:r>
      <w:r w:rsidR="00541532">
        <w:t>.</w:t>
      </w:r>
    </w:p>
    <w:p w:rsidR="005D1ABC" w:rsidRDefault="00F7704B" w:rsidP="005D1ABC">
      <w:pPr>
        <w:pStyle w:val="Figure0"/>
      </w:pPr>
      <w:r>
        <w:object w:dxaOrig="7434" w:dyaOrig="8520">
          <v:shape id="_x0000_i1025" type="#_x0000_t75" style="width:372pt;height:426pt" o:ole="">
            <v:imagedata r:id="rId18" o:title=""/>
          </v:shape>
          <o:OLEObject Type="Embed" ProgID="Visio.Drawing.11" ShapeID="_x0000_i1025" DrawAspect="Content" ObjectID="_1610729540" r:id="rId19"/>
        </w:object>
      </w:r>
    </w:p>
    <w:p w:rsidR="005D1ABC" w:rsidRDefault="005D1ABC" w:rsidP="002845FF">
      <w:pPr>
        <w:pStyle w:val="Figure0"/>
      </w:pPr>
      <w:r>
        <w:t xml:space="preserve">Figure 2.3 Data </w:t>
      </w:r>
      <w:r w:rsidR="00D5564B">
        <w:t xml:space="preserve">field </w:t>
      </w:r>
      <w:r w:rsidR="0042608D">
        <w:t xml:space="preserve">for a sweep, </w:t>
      </w:r>
      <w:r w:rsidR="00F7704B">
        <w:t xml:space="preserve">represented </w:t>
      </w:r>
      <w:r w:rsidR="00D5564B">
        <w:t>in time and range</w:t>
      </w:r>
      <w:r w:rsidR="00F7704B">
        <w:t>,</w:t>
      </w:r>
      <w:r w:rsidR="00F7704B">
        <w:br/>
      </w:r>
      <w:r w:rsidR="00D5564B">
        <w:t>with</w:t>
      </w:r>
      <w:r>
        <w:t xml:space="preserve"> a constant number of </w:t>
      </w:r>
      <w:r w:rsidR="0042608D">
        <w:t xml:space="preserve">range </w:t>
      </w:r>
      <w:r>
        <w:t>gates</w:t>
      </w:r>
    </w:p>
    <w:p w:rsidR="00086D49" w:rsidRPr="00CC4FF2" w:rsidRDefault="00086D49" w:rsidP="00086D49">
      <w:pPr>
        <w:pStyle w:val="Heading2"/>
        <w:pageBreakBefore/>
      </w:pPr>
      <w:bookmarkStart w:id="31" w:name="_Toc484193594"/>
      <w:bookmarkStart w:id="32" w:name="_Toc116594"/>
      <w:r>
        <w:lastRenderedPageBreak/>
        <w:t xml:space="preserve">Field data </w:t>
      </w:r>
      <w:r w:rsidR="002B0582">
        <w:t xml:space="preserve">byte </w:t>
      </w:r>
      <w:r>
        <w:t>representation</w:t>
      </w:r>
      <w:bookmarkEnd w:id="31"/>
      <w:bookmarkEnd w:id="32"/>
    </w:p>
    <w:p w:rsidR="00086D49" w:rsidRDefault="00086D49" w:rsidP="00086D49">
      <w:r>
        <w:t>The field data will be stored using one of the following:</w:t>
      </w:r>
    </w:p>
    <w:p w:rsidR="00086D49" w:rsidRDefault="004321E7" w:rsidP="00E00351">
      <w:pPr>
        <w:pStyle w:val="Table"/>
        <w:spacing w:after="240"/>
      </w:pPr>
      <w:r>
        <w:t>Table 2.1: field data representation</w:t>
      </w: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86D49" w:rsidRPr="0030178D" w:rsidTr="00FD41EB">
        <w:trPr>
          <w:cantSplit/>
          <w:tblHeader/>
          <w:jc w:val="center"/>
        </w:trPr>
        <w:tc>
          <w:tcPr>
            <w:tcW w:w="1842" w:type="dxa"/>
            <w:tcBorders>
              <w:top w:val="single" w:sz="6" w:space="0" w:color="000000"/>
              <w:left w:val="single" w:sz="6" w:space="0" w:color="000000"/>
              <w:bottom w:val="single" w:sz="6" w:space="0" w:color="000000"/>
            </w:tcBorders>
          </w:tcPr>
          <w:p w:rsidR="00086D49" w:rsidRPr="0030178D" w:rsidRDefault="006C3AEA" w:rsidP="00FD41EB">
            <w:pPr>
              <w:pStyle w:val="StylecellBold"/>
            </w:pPr>
            <w:r>
              <w:t>NetCDF</w:t>
            </w:r>
            <w:r w:rsidR="00086D49">
              <w:t xml:space="preserve"> type</w:t>
            </w:r>
          </w:p>
        </w:tc>
        <w:tc>
          <w:tcPr>
            <w:tcW w:w="1842" w:type="dxa"/>
            <w:tcBorders>
              <w:top w:val="single" w:sz="6" w:space="0" w:color="000000"/>
              <w:left w:val="single" w:sz="6" w:space="0" w:color="000000"/>
              <w:bottom w:val="single" w:sz="6" w:space="0" w:color="000000"/>
            </w:tcBorders>
          </w:tcPr>
          <w:p w:rsidR="00086D49" w:rsidRPr="0030178D" w:rsidRDefault="00086D49" w:rsidP="00FD41EB">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086D49" w:rsidRPr="0030178D" w:rsidRDefault="00086D49" w:rsidP="00FD41EB">
            <w:pPr>
              <w:pStyle w:val="StylecellBold"/>
            </w:pPr>
            <w:r w:rsidRPr="0030178D">
              <w:t>Description</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signed char</w:t>
            </w:r>
          </w:p>
        </w:tc>
        <w:tc>
          <w:tcPr>
            <w:tcW w:w="1842" w:type="dxa"/>
            <w:tcBorders>
              <w:left w:val="single" w:sz="6" w:space="0" w:color="000000"/>
              <w:bottom w:val="single" w:sz="6" w:space="0" w:color="000000"/>
            </w:tcBorders>
          </w:tcPr>
          <w:p w:rsidR="00086D49" w:rsidRDefault="00086D49" w:rsidP="00FD41EB">
            <w:pPr>
              <w:pStyle w:val="cell"/>
            </w:pPr>
            <w:r>
              <w:t>1</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char</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r w:rsidR="00086D49">
              <w:t>short</w:t>
            </w:r>
          </w:p>
        </w:tc>
        <w:tc>
          <w:tcPr>
            <w:tcW w:w="1842" w:type="dxa"/>
            <w:tcBorders>
              <w:left w:val="single" w:sz="6" w:space="0" w:color="000000"/>
              <w:bottom w:val="single" w:sz="6" w:space="0" w:color="000000"/>
            </w:tcBorders>
          </w:tcPr>
          <w:p w:rsidR="00086D49" w:rsidRDefault="00086D49" w:rsidP="00FD41EB">
            <w:pPr>
              <w:pStyle w:val="cell"/>
            </w:pPr>
            <w:r>
              <w:t>2</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short</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proofErr w:type="spellStart"/>
            <w:r w:rsidR="00086D49">
              <w:t>int</w:t>
            </w:r>
            <w:proofErr w:type="spellEnd"/>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 xml:space="preserve">unsigned </w:t>
            </w:r>
            <w:proofErr w:type="spellStart"/>
            <w:r>
              <w:t>int</w:t>
            </w:r>
            <w:proofErr w:type="spellEnd"/>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float</w:t>
            </w:r>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double</w:t>
            </w:r>
          </w:p>
        </w:tc>
        <w:tc>
          <w:tcPr>
            <w:tcW w:w="1842" w:type="dxa"/>
            <w:tcBorders>
              <w:left w:val="single" w:sz="6" w:space="0" w:color="000000"/>
              <w:bottom w:val="single" w:sz="6" w:space="0" w:color="000000"/>
            </w:tcBorders>
          </w:tcPr>
          <w:p w:rsidR="00086D49" w:rsidRDefault="00086D49" w:rsidP="00FD41EB">
            <w:pPr>
              <w:pStyle w:val="cell"/>
            </w:pPr>
            <w:r>
              <w:t>8</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bl>
    <w:p w:rsidR="00086D49" w:rsidRDefault="00086D49" w:rsidP="00086D49">
      <w:r>
        <w:t>For the integer types, the stored data values are interpreted as:</w:t>
      </w:r>
    </w:p>
    <w:p w:rsidR="00086D49" w:rsidRDefault="002B0582" w:rsidP="00086D49">
      <w:pPr>
        <w:ind w:firstLine="400"/>
      </w:pPr>
      <w:proofErr w:type="spellStart"/>
      <w:r>
        <w:t>data_</w:t>
      </w:r>
      <w:r w:rsidR="00086D49">
        <w:t>value</w:t>
      </w:r>
      <w:proofErr w:type="spellEnd"/>
      <w:r w:rsidR="00086D49">
        <w:t xml:space="preserve"> = </w:t>
      </w:r>
      <w:r>
        <w:t>(</w:t>
      </w:r>
      <w:proofErr w:type="spellStart"/>
      <w:r>
        <w:t>integer_value</w:t>
      </w:r>
      <w:proofErr w:type="spellEnd"/>
      <w:r w:rsidR="00086D49">
        <w:t xml:space="preserve"> * </w:t>
      </w:r>
      <w:proofErr w:type="spellStart"/>
      <w:r w:rsidR="00086D49">
        <w:t>scale_factor</w:t>
      </w:r>
      <w:proofErr w:type="spellEnd"/>
      <w:r>
        <w:t>)</w:t>
      </w:r>
      <w:r w:rsidR="00086D49">
        <w:t xml:space="preserve"> + </w:t>
      </w:r>
      <w:proofErr w:type="spellStart"/>
      <w:r w:rsidR="00086D49">
        <w:t>add_offset</w:t>
      </w:r>
      <w:proofErr w:type="spellEnd"/>
      <w:r w:rsidR="00086D49">
        <w:t>.</w:t>
      </w:r>
    </w:p>
    <w:p w:rsidR="00B27485" w:rsidRDefault="00B27485" w:rsidP="00B27485">
      <w:r>
        <w:t xml:space="preserve">The </w:t>
      </w:r>
      <w:proofErr w:type="spellStart"/>
      <w:r w:rsidRPr="00E8021F">
        <w:rPr>
          <w:i/>
        </w:rPr>
        <w:t>scale_factor</w:t>
      </w:r>
      <w:proofErr w:type="spellEnd"/>
      <w:r>
        <w:t xml:space="preserve"> and </w:t>
      </w:r>
      <w:proofErr w:type="spellStart"/>
      <w:r w:rsidRPr="00E8021F">
        <w:rPr>
          <w:i/>
        </w:rPr>
        <w:t>add_offset</w:t>
      </w:r>
      <w:proofErr w:type="spellEnd"/>
      <w:r>
        <w:t xml:space="preserve"> are provided as metadata attributes on the field.</w:t>
      </w:r>
    </w:p>
    <w:p w:rsidR="003F4205" w:rsidRDefault="00B94F04" w:rsidP="00B94F04">
      <w:pPr>
        <w:pStyle w:val="Heading2"/>
      </w:pPr>
      <w:bookmarkStart w:id="33" w:name="_Toc484193595"/>
      <w:bookmarkStart w:id="34" w:name="_Toc116595"/>
      <w:r>
        <w:t>Scanning modes</w:t>
      </w:r>
      <w:bookmarkEnd w:id="33"/>
      <w:bookmarkEnd w:id="34"/>
    </w:p>
    <w:p w:rsidR="003F4205" w:rsidRDefault="003F4205" w:rsidP="003F4205">
      <w:r>
        <w:t>Scanning may be carried out in a number of different ways. For example:</w:t>
      </w:r>
    </w:p>
    <w:p w:rsidR="003F4205" w:rsidRDefault="003F4205" w:rsidP="003F4205">
      <w:pPr>
        <w:pStyle w:val="bullet1"/>
      </w:pPr>
      <w:r>
        <w:t>horizontal scanning at fixed elevation (PPI mode)</w:t>
      </w:r>
      <w:r w:rsidR="00C24F34">
        <w:t>, sector or 360 degree surveillance</w:t>
      </w:r>
    </w:p>
    <w:p w:rsidR="003F4205" w:rsidRDefault="003F4205" w:rsidP="003F4205">
      <w:pPr>
        <w:pStyle w:val="bullet1"/>
      </w:pPr>
      <w:r>
        <w:t xml:space="preserve">vertical scanning at </w:t>
      </w:r>
      <w:r w:rsidR="00E8021F">
        <w:t xml:space="preserve">a </w:t>
      </w:r>
      <w:r>
        <w:t>constant azimuth (RHI mode)</w:t>
      </w:r>
    </w:p>
    <w:p w:rsidR="003F4205" w:rsidRDefault="003F4205" w:rsidP="003F4205">
      <w:pPr>
        <w:pStyle w:val="bullet1"/>
      </w:pPr>
      <w:r>
        <w:t xml:space="preserve">antenna </w:t>
      </w:r>
      <w:r w:rsidR="00E8021F">
        <w:t>stationary</w:t>
      </w:r>
      <w:r>
        <w:t>, i.e. constant elevation and azimuth (staring or pointing)</w:t>
      </w:r>
    </w:p>
    <w:p w:rsidR="003F4205" w:rsidRDefault="003F4205" w:rsidP="003F4205">
      <w:pPr>
        <w:pStyle w:val="bullet1"/>
      </w:pPr>
      <w:r>
        <w:t>aircraft radars which rotate around the longitudinal axis of the aircraft (e.g. ELDORA</w:t>
      </w:r>
      <w:r w:rsidR="00E8021F">
        <w:t>, NOAA Tail Radar</w:t>
      </w:r>
      <w:r>
        <w:t>)</w:t>
      </w:r>
    </w:p>
    <w:p w:rsidR="003F4205" w:rsidRDefault="003F4205" w:rsidP="003F4205">
      <w:pPr>
        <w:pStyle w:val="bullet1"/>
      </w:pPr>
      <w:r>
        <w:t>sun scanning in either PPI or RHI mode</w:t>
      </w:r>
      <w:r w:rsidR="005F6B22">
        <w:t>.</w:t>
      </w:r>
    </w:p>
    <w:p w:rsidR="003F4205" w:rsidRDefault="003F4205" w:rsidP="003F4205">
      <w:r>
        <w:t xml:space="preserve">For each of these modes a </w:t>
      </w:r>
      <w:r>
        <w:rPr>
          <w:b/>
          <w:bCs/>
        </w:rPr>
        <w:t>sweep</w:t>
      </w:r>
      <w:r>
        <w:t xml:space="preserve"> is defined as follows:</w:t>
      </w:r>
    </w:p>
    <w:p w:rsidR="003F4205" w:rsidRDefault="003F4205" w:rsidP="003F4205">
      <w:pPr>
        <w:pStyle w:val="bullet1"/>
      </w:pPr>
      <w:r>
        <w:t xml:space="preserve">PPI mode: a sequence of rays at </w:t>
      </w:r>
      <w:r w:rsidR="00E8021F">
        <w:t xml:space="preserve">a </w:t>
      </w:r>
      <w:r>
        <w:t>fixed elevation angle</w:t>
      </w:r>
      <w:r w:rsidR="005F6B22">
        <w:t>, but changing azimuth angles</w:t>
      </w:r>
    </w:p>
    <w:p w:rsidR="003F4205" w:rsidRDefault="003F4205" w:rsidP="003F4205">
      <w:pPr>
        <w:pStyle w:val="bullet1"/>
      </w:pPr>
      <w:r>
        <w:t xml:space="preserve">RHI mode: a sequence of rays at </w:t>
      </w:r>
      <w:r w:rsidR="00E8021F">
        <w:t xml:space="preserve">a </w:t>
      </w:r>
      <w:r>
        <w:t>fixed azimuth angle</w:t>
      </w:r>
      <w:r w:rsidR="005F6B22">
        <w:t xml:space="preserve"> but changing elevation angles</w:t>
      </w:r>
    </w:p>
    <w:p w:rsidR="003F4205" w:rsidRPr="00DE2FBC" w:rsidRDefault="003F4205" w:rsidP="003F4205">
      <w:pPr>
        <w:pStyle w:val="bullet1"/>
      </w:pPr>
      <w:r w:rsidRPr="00DE2FBC">
        <w:t>pointing mode: a sequence of rays over some time period, at fixed azimuth and elevation</w:t>
      </w:r>
    </w:p>
    <w:p w:rsidR="003F4205" w:rsidRDefault="003F4205" w:rsidP="003F4205">
      <w:pPr>
        <w:pStyle w:val="bullet1"/>
      </w:pPr>
      <w:r>
        <w:lastRenderedPageBreak/>
        <w:t xml:space="preserve">aircraft </w:t>
      </w:r>
      <w:r w:rsidR="00E8021F">
        <w:t xml:space="preserve">tail-type </w:t>
      </w:r>
      <w:r>
        <w:t xml:space="preserve">radars: a sweep starts at a rotation </w:t>
      </w:r>
      <w:r w:rsidR="00C24F34">
        <w:t xml:space="preserve">angle </w:t>
      </w:r>
      <w:r>
        <w:t>of 0 (antenna pointing vertically upwards) and ends 360 degrees later.</w:t>
      </w:r>
    </w:p>
    <w:p w:rsidR="003F4205" w:rsidRDefault="003F4205" w:rsidP="003F4205">
      <w:r>
        <w:t xml:space="preserve">As the antenna transitions between sweeps, some rays may be recorded during the transition. </w:t>
      </w:r>
      <w:r w:rsidR="00E8021F">
        <w:t xml:space="preserve">For many radars, especially operational types, these rays are filtered out at the source. For some research radars, however, the rays are retained, and an </w:t>
      </w:r>
      <w:proofErr w:type="spellStart"/>
      <w:r w:rsidR="002B0582" w:rsidRPr="002B0582">
        <w:rPr>
          <w:b/>
        </w:rPr>
        <w:t>antenna_transition</w:t>
      </w:r>
      <w:proofErr w:type="spellEnd"/>
      <w:r w:rsidRPr="002B0582">
        <w:rPr>
          <w:b/>
        </w:rPr>
        <w:t xml:space="preserve"> flag</w:t>
      </w:r>
      <w:r>
        <w:t xml:space="preserve"> </w:t>
      </w:r>
      <w:r w:rsidR="00C24F34">
        <w:t xml:space="preserve">is set </w:t>
      </w:r>
      <w:r>
        <w:t xml:space="preserve">for these rays to allow them to be optionally filtered </w:t>
      </w:r>
      <w:r w:rsidR="00C24F34">
        <w:t xml:space="preserve">out </w:t>
      </w:r>
      <w:r>
        <w:t xml:space="preserve">at a later </w:t>
      </w:r>
      <w:r w:rsidR="00E8021F">
        <w:t xml:space="preserve">processing </w:t>
      </w:r>
      <w:r>
        <w:t>stage.</w:t>
      </w:r>
    </w:p>
    <w:p w:rsidR="003F4205" w:rsidRDefault="003F4205" w:rsidP="003F4205">
      <w:pPr>
        <w:pStyle w:val="Heading2"/>
      </w:pPr>
      <w:bookmarkStart w:id="35" w:name="_Toc484193596"/>
      <w:bookmarkStart w:id="36" w:name="_Toc116596"/>
      <w:r>
        <w:t>Geo-reference variables</w:t>
      </w:r>
      <w:bookmarkEnd w:id="35"/>
      <w:bookmarkEnd w:id="36"/>
    </w:p>
    <w:p w:rsidR="003F4205" w:rsidRDefault="003F4205" w:rsidP="003F4205">
      <w:r>
        <w:t>Metadata variables in CfRadial are used to locate a radar or lidar measurement in space.</w:t>
      </w:r>
    </w:p>
    <w:p w:rsidR="003F4205" w:rsidRDefault="003F4205" w:rsidP="003F4205">
      <w:r>
        <w:t>These are:</w:t>
      </w:r>
    </w:p>
    <w:p w:rsidR="003F4205" w:rsidRDefault="003F4205" w:rsidP="003F4205">
      <w:pPr>
        <w:pStyle w:val="bullet1"/>
        <w:spacing w:before="0"/>
      </w:pPr>
      <w:r>
        <w:t>range</w:t>
      </w:r>
    </w:p>
    <w:p w:rsidR="003F4205" w:rsidRDefault="003F4205" w:rsidP="003F4205">
      <w:pPr>
        <w:pStyle w:val="bullet1"/>
        <w:spacing w:before="0"/>
      </w:pPr>
      <w:r>
        <w:t>elevation</w:t>
      </w:r>
    </w:p>
    <w:p w:rsidR="003F4205" w:rsidRDefault="003F4205" w:rsidP="003F4205">
      <w:pPr>
        <w:pStyle w:val="bullet1"/>
        <w:spacing w:before="0"/>
      </w:pPr>
      <w:r>
        <w:t>azimuth</w:t>
      </w:r>
    </w:p>
    <w:p w:rsidR="003F4205" w:rsidRDefault="003F4205" w:rsidP="003F4205">
      <w:pPr>
        <w:pStyle w:val="bullet1"/>
        <w:spacing w:before="0"/>
      </w:pPr>
      <w:r>
        <w:t>latitude</w:t>
      </w:r>
    </w:p>
    <w:p w:rsidR="003F4205" w:rsidRDefault="003F4205" w:rsidP="003F4205">
      <w:pPr>
        <w:pStyle w:val="bullet1"/>
        <w:spacing w:before="0"/>
      </w:pPr>
      <w:r>
        <w:t>longitude</w:t>
      </w:r>
    </w:p>
    <w:p w:rsidR="003F4205" w:rsidRDefault="003F4205" w:rsidP="003F4205">
      <w:pPr>
        <w:pStyle w:val="bullet1"/>
        <w:spacing w:before="0"/>
      </w:pPr>
      <w:r>
        <w:t>altitude</w:t>
      </w:r>
    </w:p>
    <w:p w:rsidR="003F4205" w:rsidRDefault="003F4205" w:rsidP="003F4205">
      <w:r>
        <w:t>See sections</w:t>
      </w:r>
      <w:r w:rsidR="007301B1">
        <w:t xml:space="preserve"> 4.3 and 5.4 </w:t>
      </w:r>
      <w:r>
        <w:t>for details on these variables.</w:t>
      </w:r>
    </w:p>
    <w:p w:rsidR="003F4205" w:rsidRDefault="003F4205" w:rsidP="003F4205">
      <w:r>
        <w:t>For moving platforms, extra variables</w:t>
      </w:r>
      <w:r w:rsidR="00B94F04">
        <w:t xml:space="preserve"> </w:t>
      </w:r>
      <w:r>
        <w:t>are required for geo-referencing.</w:t>
      </w:r>
      <w:r w:rsidR="00B94F04">
        <w:t xml:space="preserve"> </w:t>
      </w:r>
      <w:r>
        <w:t>These are:</w:t>
      </w:r>
    </w:p>
    <w:p w:rsidR="003F4205" w:rsidRDefault="003F4205" w:rsidP="003F4205">
      <w:pPr>
        <w:pStyle w:val="bullet1"/>
        <w:spacing w:before="0"/>
      </w:pPr>
      <w:r>
        <w:t>heading</w:t>
      </w:r>
    </w:p>
    <w:p w:rsidR="003F4205" w:rsidRDefault="003F4205" w:rsidP="003F4205">
      <w:pPr>
        <w:pStyle w:val="bullet1"/>
        <w:spacing w:before="0"/>
      </w:pPr>
      <w:r>
        <w:t>roll</w:t>
      </w:r>
    </w:p>
    <w:p w:rsidR="003F4205" w:rsidRDefault="003F4205" w:rsidP="003F4205">
      <w:pPr>
        <w:pStyle w:val="bullet1"/>
        <w:spacing w:before="0"/>
      </w:pPr>
      <w:r>
        <w:t>pitch</w:t>
      </w:r>
    </w:p>
    <w:p w:rsidR="003F4205" w:rsidRDefault="003F4205" w:rsidP="003F4205">
      <w:pPr>
        <w:pStyle w:val="bullet1"/>
        <w:spacing w:before="0"/>
      </w:pPr>
      <w:r>
        <w:t>rotation</w:t>
      </w:r>
    </w:p>
    <w:p w:rsidR="003F4205" w:rsidRDefault="003F4205" w:rsidP="003F4205">
      <w:pPr>
        <w:pStyle w:val="bullet1"/>
        <w:spacing w:before="0"/>
      </w:pPr>
      <w:r>
        <w:t>tilt</w:t>
      </w:r>
    </w:p>
    <w:p w:rsidR="003F4205" w:rsidRDefault="003F4205" w:rsidP="003F4205">
      <w:r>
        <w:t xml:space="preserve">See section </w:t>
      </w:r>
      <w:r w:rsidR="007301B1">
        <w:t>5.4</w:t>
      </w:r>
      <w:r>
        <w:t xml:space="preserve"> for details on these variables.</w:t>
      </w:r>
    </w:p>
    <w:p w:rsidR="003F4205" w:rsidRDefault="003F4205" w:rsidP="003F4205">
      <w:r>
        <w:t xml:space="preserve">The mathematical procedures for computing data location relative to earth coordinates are described in detail in section </w:t>
      </w:r>
      <w:r w:rsidR="007301B1">
        <w:t>9</w:t>
      </w:r>
      <w:r>
        <w:t>.</w:t>
      </w:r>
    </w:p>
    <w:p w:rsidR="00086D49" w:rsidRDefault="00DA452A" w:rsidP="00086D49">
      <w:pPr>
        <w:pStyle w:val="Heading1"/>
      </w:pPr>
      <w:bookmarkStart w:id="37" w:name="_Toc484193597"/>
      <w:bookmarkStart w:id="38" w:name="_Toc116597"/>
      <w:r>
        <w:lastRenderedPageBreak/>
        <w:t>Structure</w:t>
      </w:r>
      <w:r w:rsidR="00171D86">
        <w:t xml:space="preserve"> of </w:t>
      </w:r>
      <w:r w:rsidR="00E61351">
        <w:t>CfRadial2</w:t>
      </w:r>
      <w:r w:rsidR="00171D86">
        <w:t xml:space="preserve"> </w:t>
      </w:r>
      <w:r w:rsidR="00086D49">
        <w:t>using NetCDF</w:t>
      </w:r>
      <w:r w:rsidR="00E61351">
        <w:t>4</w:t>
      </w:r>
      <w:r w:rsidR="00086D49">
        <w:t xml:space="preserve"> </w:t>
      </w:r>
      <w:r w:rsidR="00E61351">
        <w:t xml:space="preserve">with </w:t>
      </w:r>
      <w:r w:rsidR="00086D49">
        <w:t>groups</w:t>
      </w:r>
      <w:bookmarkEnd w:id="37"/>
      <w:bookmarkEnd w:id="38"/>
    </w:p>
    <w:p w:rsidR="005A7AC9" w:rsidRDefault="00FD40A0" w:rsidP="005A7AC9">
      <w:pPr>
        <w:pStyle w:val="Heading2"/>
      </w:pPr>
      <w:bookmarkStart w:id="39" w:name="_Toc484193598"/>
      <w:bookmarkStart w:id="40" w:name="_Toc116598"/>
      <w:r>
        <w:t xml:space="preserve">Group-based data </w:t>
      </w:r>
      <w:r w:rsidR="00E61351">
        <w:t>structure</w:t>
      </w:r>
      <w:bookmarkEnd w:id="39"/>
      <w:bookmarkEnd w:id="40"/>
    </w:p>
    <w:p w:rsidR="00086D49" w:rsidRDefault="00086D49" w:rsidP="00086D49">
      <w:r>
        <w:t>In order to be readily accessible to scientists in the user community</w:t>
      </w:r>
      <w:r w:rsidR="003D0768">
        <w:t xml:space="preserve"> using legacy applications</w:t>
      </w:r>
      <w:r>
        <w:t>,</w:t>
      </w:r>
      <w:r w:rsidR="005A7AC9">
        <w:t xml:space="preserve"> CfRadial1 uses</w:t>
      </w:r>
      <w:r>
        <w:t xml:space="preserve"> the flat classic model of NetCDF3. A drawback of this approach is that the implementation </w:t>
      </w:r>
      <w:r w:rsidR="003D0768">
        <w:t xml:space="preserve">quickly </w:t>
      </w:r>
      <w:r w:rsidR="00DA452A">
        <w:t>become</w:t>
      </w:r>
      <w:r w:rsidR="003D0768">
        <w:t>s</w:t>
      </w:r>
      <w:r w:rsidR="00DA452A">
        <w:t xml:space="preserve"> complicated</w:t>
      </w:r>
      <w:r>
        <w:t xml:space="preserve">, since much of the metadata </w:t>
      </w:r>
      <w:r w:rsidR="009213F4">
        <w:t>is placed</w:t>
      </w:r>
      <w:r>
        <w:t xml:space="preserve"> at the </w:t>
      </w:r>
      <w:r w:rsidR="003D0768">
        <w:t>top level in the data structure. Namespace clashes can easily occur.</w:t>
      </w:r>
    </w:p>
    <w:p w:rsidR="00086D49" w:rsidRDefault="00086D49" w:rsidP="00086D49">
      <w:r>
        <w:t>By</w:t>
      </w:r>
      <w:r w:rsidR="00DA452A">
        <w:t xml:space="preserve"> contrast, the European ODIM</w:t>
      </w:r>
      <w:r w:rsidR="00A77EBF">
        <w:t>_</w:t>
      </w:r>
      <w:r w:rsidR="00DA452A">
        <w:t>H</w:t>
      </w:r>
      <w:r>
        <w:t xml:space="preserve">5 format makes extensive use of HDF5 groups to provide </w:t>
      </w:r>
      <w:r w:rsidR="009213F4">
        <w:t xml:space="preserve">logical </w:t>
      </w:r>
      <w:r>
        <w:t>separation between data at different levels in the structure. In fact ODIM tends to rather over-use this approach, leading to complexity of a different type.</w:t>
      </w:r>
    </w:p>
    <w:p w:rsidR="00086D49" w:rsidRDefault="00086D49" w:rsidP="00086D49">
      <w:r>
        <w:t>In designing CfRad</w:t>
      </w:r>
      <w:r w:rsidR="00DA452A">
        <w:t>ial2, we chose to merge</w:t>
      </w:r>
      <w:r>
        <w:t xml:space="preserve"> CfRadial1 and ODIM</w:t>
      </w:r>
      <w:r w:rsidR="00A77EBF">
        <w:t>_</w:t>
      </w:r>
      <w:r>
        <w:t>H5, adopting the best features of each to produce a clear implementation that is as simple as reasonable, but no simpler.</w:t>
      </w:r>
      <w:r w:rsidR="005A7AC9">
        <w:t xml:space="preserve"> C</w:t>
      </w:r>
      <w:r w:rsidR="003D0768">
        <w:t>fRadial2 makes use of the group capability</w:t>
      </w:r>
      <w:r w:rsidR="005A7AC9">
        <w:t xml:space="preserve"> available in NetCDF4.</w:t>
      </w:r>
    </w:p>
    <w:p w:rsidR="005A7AC9" w:rsidRDefault="005A7AC9" w:rsidP="00086D49">
      <w:r>
        <w:t xml:space="preserve">CfRadial2 adopts the sweep-based </w:t>
      </w:r>
      <w:r w:rsidR="009213F4">
        <w:t xml:space="preserve">model </w:t>
      </w:r>
      <w:r w:rsidR="003D0768">
        <w:t>of Figure 2.2. The overall</w:t>
      </w:r>
      <w:r w:rsidR="00DA452A">
        <w:t xml:space="preserve"> structure is </w:t>
      </w:r>
      <w:r w:rsidR="009213F4">
        <w:t>shown in Figure 3.1 below.</w:t>
      </w:r>
    </w:p>
    <w:p w:rsidR="00DA452A" w:rsidRDefault="003D0768" w:rsidP="00856BA0">
      <w:r>
        <w:t>T</w:t>
      </w:r>
      <w:r w:rsidR="009213F4">
        <w:t>he top-level (default)</w:t>
      </w:r>
      <w:r w:rsidR="00987780">
        <w:t xml:space="preserve"> roo</w:t>
      </w:r>
      <w:r w:rsidR="009213F4">
        <w:t xml:space="preserve">t group </w:t>
      </w:r>
      <w:r w:rsidR="00987780">
        <w:t>holds the global dimens</w:t>
      </w:r>
      <w:r w:rsidR="00DA452A">
        <w:t xml:space="preserve">ions, attributes and variables. </w:t>
      </w:r>
      <w:r w:rsidR="00DA452A" w:rsidRPr="00DA452A">
        <w:t>Nested below this group is a sub-group for each sweep</w:t>
      </w:r>
      <w:r w:rsidR="00DA452A">
        <w:t>. The name of the sweep sub-groups is provided in a string array nam</w:t>
      </w:r>
      <w:r w:rsidR="00E00351">
        <w:t>ed ‘</w:t>
      </w:r>
      <w:proofErr w:type="spellStart"/>
      <w:r w:rsidR="00E00351">
        <w:t>sweep_group_name</w:t>
      </w:r>
      <w:proofErr w:type="spellEnd"/>
      <w:r w:rsidR="00DA452A">
        <w:t>’, also at the top lev</w:t>
      </w:r>
      <w:r>
        <w:t>el. This allows the user to locate</w:t>
      </w:r>
      <w:r w:rsidR="00DA452A">
        <w:t xml:space="preserve"> the sweep groups directly.</w:t>
      </w:r>
    </w:p>
    <w:p w:rsidR="00E61351" w:rsidRDefault="00E61351" w:rsidP="00856BA0">
      <w:r>
        <w:t xml:space="preserve">CfRadial2 supports moving platforms (aircraft, </w:t>
      </w:r>
      <w:r w:rsidR="00DA452A">
        <w:t>ships and vehicles</w:t>
      </w:r>
      <w:r>
        <w:t>),</w:t>
      </w:r>
      <w:r w:rsidR="00DA452A">
        <w:t xml:space="preserve"> which requires storing the </w:t>
      </w:r>
      <w:proofErr w:type="spellStart"/>
      <w:r w:rsidR="00DA452A">
        <w:t>georeference</w:t>
      </w:r>
      <w:proofErr w:type="spellEnd"/>
      <w:r w:rsidR="00DA452A">
        <w:t xml:space="preserve"> data accurately at each ray time. Furthermore, storage of </w:t>
      </w:r>
      <w:r>
        <w:t>spectra on a gate-by-gate basis, for example for verticall</w:t>
      </w:r>
      <w:r w:rsidR="00DA452A">
        <w:t>y-pointing precipitation radars, is supported.</w:t>
      </w:r>
      <w:r>
        <w:t xml:space="preserve"> Figure 3.2 shows the</w:t>
      </w:r>
      <w:r w:rsidR="003D0768">
        <w:t>se</w:t>
      </w:r>
      <w:r>
        <w:t xml:space="preserve"> details. Both of these are specializations, and are not required for most fixed </w:t>
      </w:r>
      <w:r w:rsidR="00DA452A">
        <w:t xml:space="preserve">operational </w:t>
      </w:r>
      <w:r>
        <w:t>radars.</w:t>
      </w:r>
    </w:p>
    <w:p w:rsidR="00DA452A" w:rsidRDefault="00DA452A" w:rsidP="009213F4">
      <w:r>
        <w:t>A number of optional groups are available in the root group, to support radar and lidar parameters, calibrations, and corrections to the georeferenced data. The</w:t>
      </w:r>
      <w:r w:rsidR="003D0768">
        <w:t>se are shown in figure 3.3</w:t>
      </w:r>
      <w:r>
        <w:t>.</w:t>
      </w:r>
    </w:p>
    <w:p w:rsidR="00086513" w:rsidRDefault="003C0BF5" w:rsidP="00CF1A6C">
      <w:pPr>
        <w:jc w:val="center"/>
      </w:pPr>
      <w:r>
        <w:rPr>
          <w:noProof/>
        </w:rPr>
        <w:lastRenderedPageBreak/>
        <mc:AlternateContent>
          <mc:Choice Requires="wpg">
            <w:drawing>
              <wp:anchor distT="0" distB="0" distL="114300" distR="114300" simplePos="0" relativeHeight="251657216" behindDoc="0" locked="0" layoutInCell="1" allowOverlap="1" wp14:anchorId="33B1046B" wp14:editId="290359B5">
                <wp:simplePos x="0" y="0"/>
                <wp:positionH relativeFrom="column">
                  <wp:posOffset>1322070</wp:posOffset>
                </wp:positionH>
                <wp:positionV relativeFrom="paragraph">
                  <wp:posOffset>3023870</wp:posOffset>
                </wp:positionV>
                <wp:extent cx="4206875" cy="2115185"/>
                <wp:effectExtent l="0" t="4445" r="0" b="4445"/>
                <wp:wrapNone/>
                <wp:docPr id="8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2115185"/>
                          <a:chOff x="2700" y="7695"/>
                          <a:chExt cx="6625" cy="3331"/>
                        </a:xfrm>
                      </wpg:grpSpPr>
                      <pic:pic xmlns:pic="http://schemas.openxmlformats.org/drawingml/2006/picture">
                        <pic:nvPicPr>
                          <pic:cNvPr id="83" name="Picture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4" name="Text Box 64"/>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wps:txbx>
                        <wps:bodyPr rot="0" vert="horz" wrap="square" lIns="91440" tIns="45720" rIns="91440" bIns="45720" anchor="t" anchorCtr="0" upright="1">
                          <a:noAutofit/>
                        </wps:bodyPr>
                      </wps:wsp>
                      <wps:wsp>
                        <wps:cNvPr id="85" name="AutoShape 65"/>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66"/>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D5421B">
                              <w:pPr>
                                <w:spacing w:before="0"/>
                                <w:rPr>
                                  <w:sz w:val="20"/>
                                  <w:szCs w:val="20"/>
                                </w:rPr>
                              </w:pPr>
                              <w:r w:rsidRPr="00D5421B">
                                <w:rPr>
                                  <w:sz w:val="20"/>
                                  <w:szCs w:val="20"/>
                                </w:rPr>
                                <w:t>metadata variables:</w:t>
                              </w:r>
                            </w:p>
                            <w:p w:rsidR="00364E30" w:rsidRPr="00D5421B" w:rsidRDefault="00364E30"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D5421B">
                              <w:pPr>
                                <w:spacing w:before="0"/>
                                <w:rPr>
                                  <w:sz w:val="20"/>
                                  <w:szCs w:val="20"/>
                                </w:rPr>
                              </w:pPr>
                              <w:r w:rsidRPr="00D5421B">
                                <w:rPr>
                                  <w:sz w:val="20"/>
                                  <w:szCs w:val="20"/>
                                </w:rPr>
                                <w:t>field variables: e.g.</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t>------</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87" name="Group 67"/>
                        <wpg:cNvGrpSpPr>
                          <a:grpSpLocks/>
                        </wpg:cNvGrpSpPr>
                        <wpg:grpSpPr bwMode="auto">
                          <a:xfrm>
                            <a:off x="7120" y="10286"/>
                            <a:ext cx="2205" cy="525"/>
                            <a:chOff x="7315" y="11021"/>
                            <a:chExt cx="2205" cy="525"/>
                          </a:xfrm>
                        </wpg:grpSpPr>
                        <pic:pic xmlns:pic="http://schemas.openxmlformats.org/drawingml/2006/picture">
                          <pic:nvPicPr>
                            <pic:cNvPr id="88"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9" name="Text Box 6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0" name="Group 70"/>
                        <wpg:cNvGrpSpPr>
                          <a:grpSpLocks/>
                        </wpg:cNvGrpSpPr>
                        <wpg:grpSpPr bwMode="auto">
                          <a:xfrm>
                            <a:off x="7105" y="9866"/>
                            <a:ext cx="2205" cy="525"/>
                            <a:chOff x="7315" y="11021"/>
                            <a:chExt cx="2205" cy="525"/>
                          </a:xfrm>
                        </wpg:grpSpPr>
                        <pic:pic xmlns:pic="http://schemas.openxmlformats.org/drawingml/2006/picture">
                          <pic:nvPicPr>
                            <pic:cNvPr id="92" name="Picture 7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93" name="Text Box 72"/>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4" name="Group 73"/>
                        <wpg:cNvGrpSpPr>
                          <a:grpSpLocks/>
                        </wpg:cNvGrpSpPr>
                        <wpg:grpSpPr bwMode="auto">
                          <a:xfrm>
                            <a:off x="7090" y="9611"/>
                            <a:ext cx="2205" cy="525"/>
                            <a:chOff x="7315" y="11021"/>
                            <a:chExt cx="2205" cy="525"/>
                          </a:xfrm>
                        </wpg:grpSpPr>
                        <pic:pic xmlns:pic="http://schemas.openxmlformats.org/drawingml/2006/picture">
                          <pic:nvPicPr>
                            <pic:cNvPr id="95" name="Picture 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20" name="Text Box 75"/>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 o:spid="_x0000_s1084" style="position:absolute;left:0;text-align:left;margin-left:104.1pt;margin-top:238.1pt;width:331.25pt;height:166.55pt;z-index:251657216;mso-position-horizontal-relative:text;mso-position-vertical-relative:text" coordorigin="2700,7695" coordsize="6625,3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">
                <v:shape id="Picture 63" o:spid="_x0000_s108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fnhPDAAAA2wAAAA8AAABkcnMvZG93bnJldi54bWxEj0FrAjEUhO8F/0N4Qm81ay0iW6OIIN1D&#10;D+2q99fN62br5mXdRI3/vhEEj8PMfMPMl9G24ky9bxwrGI8yEMSV0w3XCnbbzcsMhA/IGlvHpOBK&#10;HpaLwdMcc+0u/E3nMtQiQdjnqMCE0OVS+sqQRT9yHXHyfl1vMSTZ11L3eElw28rXLJtKiw2nBYMd&#10;rQ1Vh/JkFRx/inK62e5d8fn3Zq7VR/w6yqjU8zCu3kEEiuERvrcLrWA2gduX9APk4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eE8MAAADbAAAADwAAAAAAAAAAAAAAAACf&#10;AgAAZHJzL2Rvd25yZXYueG1sUEsFBgAAAAAEAAQA9wAAAI8DAAAAAA==&#10;">
                  <v:imagedata r:id="rId21" o:title=""/>
                </v:shape>
                <v:shape id="Text Box 64" o:spid="_x0000_s108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364E30" w:rsidRPr="00D5421B" w:rsidRDefault="00364E30"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v:textbox>
                </v:shape>
                <v:shape id="AutoShape 65" o:spid="_x0000_s108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Text Box 66" o:spid="_x0000_s108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64E30" w:rsidRPr="00D5421B" w:rsidRDefault="00364E30"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D5421B">
                        <w:pPr>
                          <w:spacing w:before="0"/>
                          <w:rPr>
                            <w:sz w:val="20"/>
                            <w:szCs w:val="20"/>
                          </w:rPr>
                        </w:pPr>
                        <w:r w:rsidRPr="00D5421B">
                          <w:rPr>
                            <w:sz w:val="20"/>
                            <w:szCs w:val="20"/>
                          </w:rPr>
                          <w:t>metadata variables:</w:t>
                        </w:r>
                      </w:p>
                      <w:p w:rsidR="00364E30" w:rsidRPr="00D5421B" w:rsidRDefault="00364E30"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D5421B">
                        <w:pPr>
                          <w:spacing w:before="0"/>
                          <w:rPr>
                            <w:sz w:val="20"/>
                            <w:szCs w:val="20"/>
                          </w:rPr>
                        </w:pPr>
                        <w:r w:rsidRPr="00D5421B">
                          <w:rPr>
                            <w:sz w:val="20"/>
                            <w:szCs w:val="20"/>
                          </w:rPr>
                          <w:t>field variables: e.g.</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t>------</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67" o:spid="_x0000_s108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Picture 68" o:spid="_x0000_s109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7DGLAAAAA2wAAAA8AAABkcnMvZG93bnJldi54bWxET89rwjAUvg/2P4Q32G1NJ0OkGkUEWQ87&#10;zKr3Z/Nsqs1LbaLG/94cBjt+fL9ni2g7caPBt44VfGY5COLa6ZYbBbvt+mMCwgdkjZ1jUvAgD4v5&#10;68sMC+3uvKFbFRqRQtgXqMCE0BdS+tqQRZ+5njhxRzdYDAkOjdQD3lO47eQoz8fSYsupwWBPK0P1&#10;ubpaBZdDWY3X270rf05f5lF/x9+LjEq9v8XlFESgGP7Ff+5SK5ikselL+gFy/gQ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XsMYsAAAADbAAAADwAAAAAAAAAAAAAAAACfAgAA&#10;ZHJzL2Rvd25yZXYueG1sUEsFBgAAAAAEAAQA9wAAAIwDAAAAAA==&#10;">
                    <v:imagedata r:id="rId21" o:title=""/>
                  </v:shape>
                  <v:shape id="Text Box 69" o:spid="_x0000_s109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id="Group 70" o:spid="_x0000_s109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Picture 71" o:spid="_x0000_s109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KrVXDAAAA2wAAAA8AAABkcnMvZG93bnJldi54bWxEj0FrAjEUhO+C/yE8oTfNVoq0q1GKIO6h&#10;h7rW+3Pz3Gy7eVk3qcZ/3wgFj8PMfMMsVtG24kK9bxwreJ5kIIgrpxuuFXztN+NXED4ga2wdk4Ib&#10;eVgth4MF5tpdeUeXMtQiQdjnqMCE0OVS+sqQRT9xHXHyTq63GJLsa6l7vCa4beU0y2bSYsNpwWBH&#10;a0PVT/lrFZyPRTnb7A+u+Ph+MbdqGz/PMir1NIrvcxCBYniE/9uFVvA2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qtVcMAAADbAAAADwAAAAAAAAAAAAAAAACf&#10;AgAAZHJzL2Rvd25yZXYueG1sUEsFBgAAAAAEAAQA9wAAAI8DAAAAAA==&#10;">
                    <v:imagedata r:id="rId21" o:title=""/>
                  </v:shape>
                  <v:shape id="Text Box 72" o:spid="_x0000_s109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id="Group 73" o:spid="_x0000_s109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Picture 74" o:spid="_x0000_s109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jNSHEAAAA2wAAAA8AAABkcnMvZG93bnJldi54bWxEj0FrAjEUhO8F/0N4Qm81W6liV6OUgrgH&#10;D+1q78/N62bbzcu6iRr/vSkUPA4z8w2zWEXbijP1vnGs4HmUgSCunG64VrDfrZ9mIHxA1tg6JgVX&#10;8rBaDh4WmGt34U86l6EWCcI+RwUmhC6X0leGLPqR64iT9+16iyHJvpa6x0uC21aOs2wqLTacFgx2&#10;9G6o+i1PVsHxUJTT9e7LFdufF3OtNvHjKKNSj8P4NgcRKIZ7+L9daAWv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jNSHEAAAA2wAAAA8AAAAAAAAAAAAAAAAA&#10;nwIAAGRycy9kb3ducmV2LnhtbFBLBQYAAAAABAAEAPcAAACQAwAAAAA=&#10;">
                    <v:imagedata r:id="rId21" o:title=""/>
                  </v:shape>
                  <v:shape id="Text Box 75" o:spid="_x0000_s109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w:pict>
          </mc:Fallback>
        </mc:AlternateContent>
      </w:r>
      <w:r>
        <w:rPr>
          <w:noProof/>
        </w:rPr>
        <mc:AlternateContent>
          <mc:Choice Requires="wpc">
            <w:drawing>
              <wp:inline distT="0" distB="0" distL="0" distR="0" wp14:anchorId="0095509F" wp14:editId="7B428B65">
                <wp:extent cx="5213985" cy="7367270"/>
                <wp:effectExtent l="19050" t="19050" r="5715" b="5080"/>
                <wp:docPr id="8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8" name="AutoShape 4"/>
                        <wps:cNvCnPr>
                          <a:cxnSpLocks noChangeShapeType="1"/>
                        </wps:cNvCnPr>
                        <wps:spPr bwMode="auto">
                          <a:xfrm flipH="1">
                            <a:off x="843915" y="445770"/>
                            <a:ext cx="10160" cy="4070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
                        <wps:cNvCnPr>
                          <a:cxnSpLocks noChangeShapeType="1"/>
                        </wps:cNvCnPr>
                        <wps:spPr bwMode="auto">
                          <a:xfrm flipH="1">
                            <a:off x="558800" y="44577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7"/>
                        <wps:cNvSpPr txBox="1">
                          <a:spLocks noChangeArrowheads="1"/>
                        </wps:cNvSpPr>
                        <wps:spPr bwMode="auto">
                          <a:xfrm>
                            <a:off x="111125" y="22225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51" name="Text Box 8"/>
                        <wps:cNvSpPr txBox="1">
                          <a:spLocks noChangeArrowheads="1"/>
                        </wps:cNvSpPr>
                        <wps:spPr bwMode="auto">
                          <a:xfrm>
                            <a:off x="873125" y="114300"/>
                            <a:ext cx="2201545"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EB16F6" w:rsidRDefault="00364E30"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r w:rsidRPr="009B1F00">
                                <w:rPr>
                                  <w:sz w:val="20"/>
                                  <w:szCs w:val="20"/>
                                  <w:highlight w:val="yellow"/>
                                </w:rPr>
                                <w:t>sweep_fixed_angle[sweep]</w:t>
                              </w:r>
                            </w:p>
                          </w:txbxContent>
                        </wps:txbx>
                        <wps:bodyPr rot="0" vert="horz" wrap="square" lIns="91440" tIns="45720" rIns="91440" bIns="45720" anchor="t" anchorCtr="0" upright="1">
                          <a:noAutofit/>
                        </wps:bodyPr>
                      </wps:wsp>
                      <wpg:wgp>
                        <wpg:cNvPr id="52" name="Group 61"/>
                        <wpg:cNvGrpSpPr>
                          <a:grpSpLocks/>
                        </wpg:cNvGrpSpPr>
                        <wpg:grpSpPr bwMode="auto">
                          <a:xfrm>
                            <a:off x="873125" y="902970"/>
                            <a:ext cx="4206875" cy="2115185"/>
                            <a:chOff x="2700" y="7695"/>
                            <a:chExt cx="6625" cy="3331"/>
                          </a:xfrm>
                        </wpg:grpSpPr>
                        <pic:pic xmlns:pic="http://schemas.openxmlformats.org/drawingml/2006/picture">
                          <pic:nvPicPr>
                            <pic:cNvPr id="53"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4" name="Text Box 16"/>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wps:txbx>
                          <wps:bodyPr rot="0" vert="horz" wrap="square" lIns="91440" tIns="45720" rIns="91440" bIns="45720" anchor="t" anchorCtr="0" upright="1">
                            <a:noAutofit/>
                          </wps:bodyPr>
                        </wps:wsp>
                        <wps:wsp>
                          <wps:cNvPr id="55" name="AutoShape 18"/>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9"/>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57" name="Group 25"/>
                          <wpg:cNvGrpSpPr>
                            <a:grpSpLocks/>
                          </wpg:cNvGrpSpPr>
                          <wpg:grpSpPr bwMode="auto">
                            <a:xfrm>
                              <a:off x="7120" y="10286"/>
                              <a:ext cx="2205" cy="525"/>
                              <a:chOff x="7315" y="11021"/>
                              <a:chExt cx="2205" cy="525"/>
                            </a:xfrm>
                          </wpg:grpSpPr>
                          <pic:pic xmlns:pic="http://schemas.openxmlformats.org/drawingml/2006/picture">
                            <pic:nvPicPr>
                              <pic:cNvPr id="58"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9" name="Text Box 2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0" name="Group 26"/>
                          <wpg:cNvGrpSpPr>
                            <a:grpSpLocks/>
                          </wpg:cNvGrpSpPr>
                          <wpg:grpSpPr bwMode="auto">
                            <a:xfrm>
                              <a:off x="7105" y="9866"/>
                              <a:ext cx="2205" cy="525"/>
                              <a:chOff x="7315" y="11021"/>
                              <a:chExt cx="2205" cy="525"/>
                            </a:xfrm>
                          </wpg:grpSpPr>
                          <pic:pic xmlns:pic="http://schemas.openxmlformats.org/drawingml/2006/picture">
                            <pic:nvPicPr>
                              <pic:cNvPr id="61"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2" name="Text Box 28"/>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3" name="Group 29"/>
                          <wpg:cNvGrpSpPr>
                            <a:grpSpLocks/>
                          </wpg:cNvGrpSpPr>
                          <wpg:grpSpPr bwMode="auto">
                            <a:xfrm>
                              <a:off x="7090" y="9611"/>
                              <a:ext cx="2205" cy="525"/>
                              <a:chOff x="7315" y="11021"/>
                              <a:chExt cx="2205" cy="525"/>
                            </a:xfrm>
                          </wpg:grpSpPr>
                          <pic:pic xmlns:pic="http://schemas.openxmlformats.org/drawingml/2006/picture">
                            <pic:nvPicPr>
                              <pic:cNvPr id="64"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3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g:wgp>
                        <wpg:cNvPr id="66" name="Group 76"/>
                        <wpg:cNvGrpSpPr>
                          <a:grpSpLocks/>
                        </wpg:cNvGrpSpPr>
                        <wpg:grpSpPr bwMode="auto">
                          <a:xfrm>
                            <a:off x="873760" y="5252085"/>
                            <a:ext cx="4206875" cy="2115185"/>
                            <a:chOff x="2700" y="7695"/>
                            <a:chExt cx="6625" cy="3331"/>
                          </a:xfrm>
                        </wpg:grpSpPr>
                        <pic:pic xmlns:pic="http://schemas.openxmlformats.org/drawingml/2006/picture">
                          <pic:nvPicPr>
                            <pic:cNvPr id="67" name="Picture 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8" name="Text Box 78"/>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wps:txbx>
                          <wps:bodyPr rot="0" vert="horz" wrap="square" lIns="91440" tIns="45720" rIns="91440" bIns="45720" anchor="t" anchorCtr="0" upright="1">
                            <a:noAutofit/>
                          </wps:bodyPr>
                        </wps:wsp>
                        <wps:wsp>
                          <wps:cNvPr id="69" name="AutoShape 79"/>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80"/>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71" name="Group 81"/>
                          <wpg:cNvGrpSpPr>
                            <a:grpSpLocks/>
                          </wpg:cNvGrpSpPr>
                          <wpg:grpSpPr bwMode="auto">
                            <a:xfrm>
                              <a:off x="7120" y="10286"/>
                              <a:ext cx="2205" cy="525"/>
                              <a:chOff x="7315" y="11021"/>
                              <a:chExt cx="2205" cy="525"/>
                            </a:xfrm>
                          </wpg:grpSpPr>
                          <pic:pic xmlns:pic="http://schemas.openxmlformats.org/drawingml/2006/picture">
                            <pic:nvPicPr>
                              <pic:cNvPr id="72"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83"/>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4" name="Group 84"/>
                          <wpg:cNvGrpSpPr>
                            <a:grpSpLocks/>
                          </wpg:cNvGrpSpPr>
                          <wpg:grpSpPr bwMode="auto">
                            <a:xfrm>
                              <a:off x="7105" y="9866"/>
                              <a:ext cx="2205" cy="525"/>
                              <a:chOff x="7315" y="11021"/>
                              <a:chExt cx="2205" cy="525"/>
                            </a:xfrm>
                          </wpg:grpSpPr>
                          <pic:pic xmlns:pic="http://schemas.openxmlformats.org/drawingml/2006/picture">
                            <pic:nvPicPr>
                              <pic:cNvPr id="75" name="Picture 8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6" name="Text Box 86"/>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7" name="Group 87"/>
                          <wpg:cNvGrpSpPr>
                            <a:grpSpLocks/>
                          </wpg:cNvGrpSpPr>
                          <wpg:grpSpPr bwMode="auto">
                            <a:xfrm>
                              <a:off x="7090" y="9611"/>
                              <a:ext cx="2205" cy="525"/>
                              <a:chOff x="7315" y="11021"/>
                              <a:chExt cx="2205" cy="525"/>
                            </a:xfrm>
                          </wpg:grpSpPr>
                          <pic:pic xmlns:pic="http://schemas.openxmlformats.org/drawingml/2006/picture">
                            <pic:nvPicPr>
                              <pic:cNvPr id="78" name="Picture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9" name="Text Box 8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s:wsp>
                        <wps:cNvPr id="80" name="AutoShape 90"/>
                        <wps:cNvCnPr>
                          <a:cxnSpLocks noChangeShapeType="1"/>
                        </wps:cNvCnPr>
                        <wps:spPr bwMode="auto">
                          <a:xfrm>
                            <a:off x="843915" y="4612005"/>
                            <a:ext cx="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 o:spid="_x0000_s1098" editas="canvas" style="width:410.55pt;height:580.1pt;mso-position-horizontal-relative:char;mso-position-vertical-relative:line" coordsize="52139,7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">
                <v:shape id="_x0000_s1099" type="#_x0000_t75" style="position:absolute;width:52139;height:73672;visibility:visible;mso-wrap-style:square" stroked="t">
                  <v:fill o:detectmouseclick="t"/>
                  <v:path o:connecttype="none"/>
                </v:shape>
                <v:shape id="AutoShape 4" o:spid="_x0000_s1100" type="#_x0000_t32" style="position:absolute;left:8439;top:4457;width:101;height:407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5" o:spid="_x0000_s1101" type="#_x0000_t32" style="position:absolute;left:5588;top:4457;width:295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Text Box 7" o:spid="_x0000_s1102" type="#_x0000_t202" style="position:absolute;left:1111;top:2222;width:6191;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8" o:spid="_x0000_s1103" type="#_x0000_t202" style="position:absolute;left:8731;top:1143;width:22015;height:8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364E30" w:rsidRPr="00EB16F6" w:rsidRDefault="00364E30"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r w:rsidRPr="009B1F00">
                          <w:rPr>
                            <w:sz w:val="20"/>
                            <w:szCs w:val="20"/>
                            <w:highlight w:val="yellow"/>
                          </w:rPr>
                          <w:t>sweep_fixed_angle[sweep]</w:t>
                        </w:r>
                      </w:p>
                    </w:txbxContent>
                  </v:textbox>
                </v:shape>
                <v:group id="Group 61" o:spid="_x0000_s1104" style="position:absolute;left:8731;top:9029;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12" o:spid="_x0000_s110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slTEAAAA2wAAAA8AAABkcnMvZG93bnJldi54bWxEj0FrAjEUhO+C/yE8oTfN1rZSVqOUgrgH&#10;D+1q78/N62bbzcu6iRr/fVMQPA4z8w2zWEXbijP1vnGs4HGSgSCunG64VrDfrcevIHxA1tg6JgVX&#10;8rBaDgcLzLW78Cedy1CLBGGfowITQpdL6StDFv3EdcTJ+3a9xZBkX0vd4yXBbSunWTaTFhtOCwY7&#10;ejdU/ZYnq+B4KMrZevfliu3Ps7lWm/hxlFGph1F8m4MIFMM9fGsXWsHLE/x/ST9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m/slTEAAAA2wAAAA8AAAAAAAAAAAAAAAAA&#10;nwIAAGRycy9kb3ducmV2LnhtbFBLBQYAAAAABAAEAPcAAACQAwAAAAA=&#10;">
                    <v:imagedata r:id="rId21" o:title=""/>
                  </v:shape>
                  <v:shape id="Text Box 16" o:spid="_x0000_s110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v:textbox>
                  </v:shape>
                  <v:shape id="AutoShape 18" o:spid="_x0000_s110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Text Box 19" o:spid="_x0000_s110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25" o:spid="_x0000_s110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23" o:spid="_x0000_s111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bICXAAAAA2wAAAA8AAABkcnMvZG93bnJldi54bWxETz1vwjAQ3SvxH6xD6lYcEEVVikEICZGh&#10;Qxvofo2POBCfQ2zA/Pt6QGJ8et/zZbStuFLvG8cKxqMMBHHldMO1gv1u8/YBwgdkja1jUnAnD8vF&#10;4GWOuXY3/qFrGWqRQtjnqMCE0OVS+sqQRT9yHXHiDq63GBLsa6l7vKVw28pJls2kxYZTg8GO1oaq&#10;U3mxCs5/RTnb7H5d8XWcmnu1jd9nGZV6HcbVJ4hAMTzFD3ehFbynselL+gFy8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xsgJcAAAADbAAAADwAAAAAAAAAAAAAAAACfAgAA&#10;ZHJzL2Rvd25yZXYueG1sUEsFBgAAAAAEAAQA9wAAAIwDAAAAAA==&#10;">
                      <v:imagedata r:id="rId21" o:title=""/>
                    </v:shape>
                    <v:shape id="Text Box 24" o:spid="_x0000_s111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26" o:spid="_x0000_s111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Picture 27" o:spid="_x0000_s111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QwXEAAAA2wAAAA8AAABkcnMvZG93bnJldi54bWxEj0FrwkAUhO8F/8PyCr01G4sESV1FCmIO&#10;HtrY3l+zz2w0+zZmt7r++26h4HGYmW+YxSraXlxo9J1jBdMsB0HcON1xq+Bzv3meg/ABWWPvmBTc&#10;yMNqOXlYYKndlT/oUodWJAj7EhWYEIZSSt8YsugzNxAn7+BGiyHJsZV6xGuC216+5HkhLXacFgwO&#10;9GaoOdU/VsH5u6qLzf7LVbvjzNyabXw/y6jU02Ncv4IIFMM9/N+utIJiC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NQwXEAAAA2wAAAA8AAAAAAAAAAAAAAAAA&#10;nwIAAGRycy9kb3ducmV2LnhtbFBLBQYAAAAABAAEAPcAAACQAwAAAAA=&#10;">
                      <v:imagedata r:id="rId21" o:title=""/>
                    </v:shape>
                    <v:shape id="Text Box 28" o:spid="_x0000_s111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29" o:spid="_x0000_s111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Picture 30" o:spid="_x0000_s111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64J3EAAAA2wAAAA8AAABkcnMvZG93bnJldi54bWxEj0FrwkAUhO8F/8PyBG/NpiKhpK5SCmIO&#10;Hmxs76/Z12za7NuYXXX9911B6HGYmW+Y5TraXpxp9J1jBU9ZDoK4cbrjVsHHYfP4DMIHZI29Y1Jw&#10;JQ/r1eRhiaV2F36ncx1akSDsS1RgQhhKKX1jyKLP3ECcvG83WgxJjq3UI14S3PZynueFtNhxWjA4&#10;0Juh5rc+WQXHr6ouNodPV+1+FubabOP+KKNSs2l8fQERKIb/8L1daQXFAm5f0g+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g64J3EAAAA2wAAAA8AAAAAAAAAAAAAAAAA&#10;nwIAAGRycy9kb3ducmV2LnhtbFBLBQYAAAAABAAEAPcAAACQAwAAAAA=&#10;">
                      <v:imagedata r:id="rId21" o:title=""/>
                    </v:shape>
                    <v:shape id="Text Box 31" o:spid="_x0000_s111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v:group id="Group 76" o:spid="_x0000_s1118" style="position:absolute;left:8737;top:52520;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Picture 77" o:spid="_x0000_s1119"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ofurEAAAA2wAAAA8AAABkcnMvZG93bnJldi54bWxEj0FrAjEUhO+F/ofwhN5qVinbshqlFMQ9&#10;9FBXe39unpu1m5d1k2r8941Q8DjMzDfMfBltJ840+Naxgsk4A0FcO91yo2C3XT2/gfABWWPnmBRc&#10;ycNy8fgwx0K7C2/oXIVGJAj7AhWYEPpCSl8bsujHridO3sENFkOSQyP1gJcEt52cZlkuLbacFgz2&#10;9GGo/ql+rYLTvqzy1fbblZ/HF3Ot1/HrJKNST6P4PgMRKIZ7+L9dagX5K9y+pB8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jofurEAAAA2wAAAA8AAAAAAAAAAAAAAAAA&#10;nwIAAGRycy9kb3ducmV2LnhtbFBLBQYAAAAABAAEAPcAAACQAwAAAAA=&#10;">
                    <v:imagedata r:id="rId21" o:title=""/>
                  </v:shape>
                  <v:shape id="Text Box 78" o:spid="_x0000_s1120"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v:textbox>
                  </v:shape>
                  <v:shape id="AutoShape 79" o:spid="_x0000_s1121"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Text Box 80" o:spid="_x0000_s1122"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81" o:spid="_x0000_s1123"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Picture 82" o:spid="_x0000_s1124"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GS6/DAAAA2wAAAA8AAABkcnMvZG93bnJldi54bWxEj0FrAjEUhO+C/yE8oTfNVootq1GKIO6h&#10;h7rW+3Pz3Gy7eVk3qcZ/3wgFj8PMfMMsVtG24kK9bxwreJ5kIIgrpxuuFXztN+M3ED4ga2wdk4Ib&#10;eVgth4MF5tpdeUeXMtQiQdjnqMCE0OVS+sqQRT9xHXHyTq63GJLsa6l7vCa4beU0y2bSYsNpwWBH&#10;a0PVT/lrFZyPRTnb7A+u+Ph+MbdqGz/PMir1NIrvcxCBYniE/9uFVvA6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UZLr8MAAADbAAAADwAAAAAAAAAAAAAAAACf&#10;AgAAZHJzL2Rvd25yZXYueG1sUEsFBgAAAAAEAAQA9wAAAI8DAAAAAA==&#10;">
                      <v:imagedata r:id="rId21" o:title=""/>
                    </v:shape>
                    <v:shape id="Text Box 83" o:spid="_x0000_s1125"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84" o:spid="_x0000_s1126"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Picture 85" o:spid="_x0000_s1127"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v09vEAAAA2wAAAA8AAABkcnMvZG93bnJldi54bWxEj0FrAjEUhO8F/0N4Qm81W6laVqOUgrgH&#10;D+1q78/N62bbzcu6iRr/vSkUPA4z8w2zWEXbijP1vnGs4HmUgSCunG64VrDfrZ9eQfiArLF1TAqu&#10;5GG1HDwsMNfuwp90LkMtEoR9jgpMCF0upa8MWfQj1xEn79v1FkOSfS11j5cEt60cZ9lUWmw4LRjs&#10;6N1Q9VuerILjoSin692XK7Y/L+ZabeLHUUalHofxbQ4iUAz38H+70Apm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Kv09vEAAAA2wAAAA8AAAAAAAAAAAAAAAAA&#10;nwIAAGRycy9kb3ducmV2LnhtbFBLBQYAAAAABAAEAPcAAACQAwAAAAA=&#10;">
                      <v:imagedata r:id="rId21" o:title=""/>
                    </v:shape>
                    <v:shape id="Text Box 86" o:spid="_x0000_s1128"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87" o:spid="_x0000_s1129"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Picture 88" o:spid="_x0000_s113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ufEXAAAAA2wAAAA8AAABkcnMvZG93bnJldi54bWxETz1vwjAQ3SvxH6xD6lYcEKJVikEICZGh&#10;Aw10v8ZHHIjPITZg/j0eKnV8et/zZbStuFHvG8cKxqMMBHHldMO1gsN+8/YBwgdkja1jUvAgD8vF&#10;4GWOuXZ3/qZbGWqRQtjnqMCE0OVS+sqQRT9yHXHijq63GBLsa6l7vKdw28pJls2kxYZTg8GO1oaq&#10;c3m1Ci6/RTnb7H9c8XWamke1jbuLjEq9DuPqE0SgGP7Ff+5CK3hPY9OX9APk4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K58RcAAAADbAAAADwAAAAAAAAAAAAAAAACfAgAA&#10;ZHJzL2Rvd25yZXYueG1sUEsFBgAAAAAEAAQA9wAAAIwDAAAAAA==&#10;">
                      <v:imagedata r:id="rId21" o:title=""/>
                    </v:shape>
                    <v:shape id="Text Box 89" o:spid="_x0000_s113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v:shape id="AutoShape 90" o:spid="_x0000_s1132" type="#_x0000_t32" style="position:absolute;left:8439;top:46120;width:0;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B7MIAAADbAAAADwAAAGRycy9kb3ducmV2LnhtbERPW2vCMBR+H/gfwhF8GZrOMZFqFBkI&#10;jjHmDXw9NMemtDkJTazdfv3yMPDx47sv171tREdtqBwreJlkIIgLpysuFZxP2/EcRIjIGhvHpOCH&#10;AqxXg6cl5trd+UDdMZYihXDIUYGJ0edShsKQxTBxnjhxV9dajAm2pdQt3lO4beQ0y2bSYsWpwaCn&#10;d0NFfbxZBXVXfx/2b8E/335p9unN18frRSs1GvabBYhIfXyI/907rWCe1qcv6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UB7MIAAADbAAAADwAAAAAAAAAAAAAA&#10;AAChAgAAZHJzL2Rvd25yZXYueG1sUEsFBgAAAAAEAAQA+QAAAJADAAAAAA==&#10;">
                  <v:stroke dashstyle="dash"/>
                </v:shape>
                <w10:anchorlock/>
              </v:group>
            </w:pict>
          </mc:Fallback>
        </mc:AlternateContent>
      </w:r>
    </w:p>
    <w:p w:rsidR="00CF1A6C" w:rsidRDefault="00CF1A6C" w:rsidP="00CF1A6C">
      <w:pPr>
        <w:jc w:val="center"/>
      </w:pPr>
    </w:p>
    <w:p w:rsidR="00987780" w:rsidRDefault="009213F4" w:rsidP="00987780">
      <w:pPr>
        <w:pStyle w:val="Figure0"/>
      </w:pPr>
      <w:r>
        <w:t>Figure 3.1</w:t>
      </w:r>
      <w:r w:rsidR="00987780">
        <w:t xml:space="preserve">: </w:t>
      </w:r>
      <w:r>
        <w:t>Group structure showing top-level dimensions,</w:t>
      </w:r>
      <w:r>
        <w:br/>
        <w:t>attributes, variables and sweep groups</w:t>
      </w:r>
    </w:p>
    <w:p w:rsidR="00BD021B" w:rsidRDefault="003C0BF5" w:rsidP="00BD021B">
      <w:pPr>
        <w:jc w:val="center"/>
      </w:pPr>
      <w:r>
        <w:rPr>
          <w:noProof/>
        </w:rPr>
        <w:lastRenderedPageBreak/>
        <mc:AlternateContent>
          <mc:Choice Requires="wps">
            <w:drawing>
              <wp:anchor distT="0" distB="0" distL="114300" distR="114300" simplePos="0" relativeHeight="251655168" behindDoc="0" locked="0" layoutInCell="1" allowOverlap="1" wp14:anchorId="42EAA544" wp14:editId="3ED30595">
                <wp:simplePos x="0" y="0"/>
                <wp:positionH relativeFrom="column">
                  <wp:posOffset>1209675</wp:posOffset>
                </wp:positionH>
                <wp:positionV relativeFrom="paragraph">
                  <wp:posOffset>179070</wp:posOffset>
                </wp:positionV>
                <wp:extent cx="2663825" cy="1721485"/>
                <wp:effectExtent l="0" t="0" r="3175" b="4445"/>
                <wp:wrapNone/>
                <wp:docPr id="4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364E30" w:rsidRDefault="00364E30" w:rsidP="00BD021B">
                            <w:pPr>
                              <w:spacing w:before="0"/>
                              <w:rPr>
                                <w:sz w:val="20"/>
                                <w:szCs w:val="20"/>
                              </w:rPr>
                            </w:pPr>
                            <w:r>
                              <w:rPr>
                                <w:sz w:val="20"/>
                                <w:szCs w:val="20"/>
                              </w:rPr>
                              <w:br/>
                            </w:r>
                            <w:r w:rsidRPr="00D5421B">
                              <w:rPr>
                                <w:sz w:val="20"/>
                                <w:szCs w:val="20"/>
                              </w:rPr>
                              <w:t>metadata variables:</w:t>
                            </w:r>
                          </w:p>
                          <w:p w:rsidR="00364E30" w:rsidRPr="00D5421B" w:rsidRDefault="00364E30"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364E30" w:rsidRPr="00D5421B" w:rsidRDefault="00364E30"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133" type="#_x0000_t202" style="position:absolute;left:0;text-align:left;margin-left:95.25pt;margin-top:14.1pt;width:209.75pt;height:135.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V79vQIAAMU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" filled="f" stroked="f">
                <v:textbox>
                  <w:txbxContent>
                    <w:p w:rsidR="00364E30" w:rsidRPr="00D5421B" w:rsidRDefault="00364E30"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364E30" w:rsidRDefault="00364E30" w:rsidP="00BD021B">
                      <w:pPr>
                        <w:spacing w:before="0"/>
                        <w:rPr>
                          <w:sz w:val="20"/>
                          <w:szCs w:val="20"/>
                        </w:rPr>
                      </w:pPr>
                      <w:r>
                        <w:rPr>
                          <w:sz w:val="20"/>
                          <w:szCs w:val="20"/>
                        </w:rPr>
                        <w:br/>
                      </w:r>
                      <w:r w:rsidRPr="00D5421B">
                        <w:rPr>
                          <w:sz w:val="20"/>
                          <w:szCs w:val="20"/>
                        </w:rPr>
                        <w:t>metadata variables:</w:t>
                      </w:r>
                    </w:p>
                    <w:p w:rsidR="00364E30" w:rsidRPr="00D5421B" w:rsidRDefault="00364E30"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364E30" w:rsidRPr="00D5421B" w:rsidRDefault="00364E30"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408A03D7" wp14:editId="09C2195D">
                <wp:simplePos x="0" y="0"/>
                <wp:positionH relativeFrom="column">
                  <wp:posOffset>1209675</wp:posOffset>
                </wp:positionH>
                <wp:positionV relativeFrom="paragraph">
                  <wp:posOffset>4281805</wp:posOffset>
                </wp:positionV>
                <wp:extent cx="1035050" cy="426085"/>
                <wp:effectExtent l="0" t="0" r="3175" b="0"/>
                <wp:wrapNone/>
                <wp:docPr id="46"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134" type="#_x0000_t202" style="position:absolute;left:0;text-align:left;margin-left:95.25pt;margin-top:337.15pt;width:81.5pt;height:3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" filled="f" stroked="f">
                <v:textbox>
                  <w:txbxContent>
                    <w:p w:rsidR="00364E30" w:rsidRPr="00D5421B" w:rsidRDefault="00364E30"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7653B87C" wp14:editId="04D953A1">
                <wp:simplePos x="0" y="0"/>
                <wp:positionH relativeFrom="column">
                  <wp:posOffset>142875</wp:posOffset>
                </wp:positionH>
                <wp:positionV relativeFrom="paragraph">
                  <wp:posOffset>140970</wp:posOffset>
                </wp:positionV>
                <wp:extent cx="923925" cy="387985"/>
                <wp:effectExtent l="0" t="0" r="0" b="4445"/>
                <wp:wrapNone/>
                <wp:docPr id="4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135" type="#_x0000_t202" style="position:absolute;left:0;text-align:left;margin-left:11.25pt;margin-top:11.1pt;width:72.75pt;height:30.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" filled="f" stroked="f">
                <v:textbox>
                  <w:txbxContent>
                    <w:p w:rsidR="00364E30" w:rsidRPr="00D5421B" w:rsidRDefault="00364E30"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v:textbox>
              </v:shape>
            </w:pict>
          </mc:Fallback>
        </mc:AlternateContent>
      </w:r>
      <w:r>
        <w:rPr>
          <w:noProof/>
        </w:rPr>
        <w:drawing>
          <wp:anchor distT="0" distB="0" distL="114300" distR="114300" simplePos="0" relativeHeight="251653120" behindDoc="0" locked="0" layoutInCell="1" allowOverlap="1" wp14:anchorId="2069EE3A" wp14:editId="1AE4FD64">
            <wp:simplePos x="0" y="0"/>
            <wp:positionH relativeFrom="column">
              <wp:posOffset>895350</wp:posOffset>
            </wp:positionH>
            <wp:positionV relativeFrom="paragraph">
              <wp:posOffset>262890</wp:posOffset>
            </wp:positionV>
            <wp:extent cx="323850" cy="28575"/>
            <wp:effectExtent l="0" t="0" r="0" b="9525"/>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3850" cy="2857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14:anchorId="5DD9A265" wp14:editId="0137D7F5">
                <wp:extent cx="5794375" cy="6296660"/>
                <wp:effectExtent l="19050" t="19050" r="6350" b="8890"/>
                <wp:docPr id="347" name="Canvas 3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8" name="AutoShape 349"/>
                        <wps:cNvCnPr>
                          <a:cxnSpLocks noChangeShapeType="1"/>
                        </wps:cNvCnPr>
                        <wps:spPr bwMode="auto">
                          <a:xfrm flipH="1">
                            <a:off x="2318385" y="4372610"/>
                            <a:ext cx="8890" cy="1002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 name="Picture 3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730375" y="286321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1" name="AutoShape 351"/>
                        <wps:cNvCnPr>
                          <a:cxnSpLocks noChangeShapeType="1"/>
                        </wps:cNvCnPr>
                        <wps:spPr bwMode="auto">
                          <a:xfrm>
                            <a:off x="2044065" y="2872740"/>
                            <a:ext cx="10160" cy="719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352"/>
                        <wps:cNvSpPr txBox="1">
                          <a:spLocks noChangeArrowheads="1"/>
                        </wps:cNvSpPr>
                        <wps:spPr bwMode="auto">
                          <a:xfrm>
                            <a:off x="2181225" y="2879725"/>
                            <a:ext cx="2606675" cy="119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BD021B" w:rsidRDefault="00364E30"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364E30" w:rsidRDefault="00364E30" w:rsidP="003D0768">
                              <w:pPr>
                                <w:spacing w:before="0"/>
                                <w:rPr>
                                  <w:i/>
                                  <w:sz w:val="20"/>
                                  <w:szCs w:val="20"/>
                                  <w:highlight w:val="lightGray"/>
                                </w:rPr>
                              </w:pPr>
                            </w:p>
                            <w:p w:rsidR="00364E30" w:rsidRDefault="00364E30"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364E30" w:rsidRPr="00BD021B" w:rsidRDefault="00364E30" w:rsidP="003D0768">
                              <w:pPr>
                                <w:spacing w:before="0"/>
                                <w:rPr>
                                  <w:i/>
                                  <w:sz w:val="20"/>
                                  <w:szCs w:val="20"/>
                                  <w:highlight w:val="lightGray"/>
                                </w:rPr>
                              </w:pPr>
                            </w:p>
                            <w:p w:rsidR="00364E30" w:rsidRPr="00BD021B" w:rsidRDefault="00364E30" w:rsidP="003D0768">
                              <w:pPr>
                                <w:spacing w:before="0"/>
                                <w:rPr>
                                  <w:sz w:val="20"/>
                                  <w:szCs w:val="20"/>
                                  <w:highlight w:val="lightGray"/>
                                </w:rPr>
                              </w:pPr>
                              <w:r w:rsidRPr="00BD021B">
                                <w:rPr>
                                  <w:sz w:val="20"/>
                                  <w:szCs w:val="20"/>
                                  <w:highlight w:val="lightGray"/>
                                </w:rPr>
                                <w:t>spectrum field variables: e.g.</w:t>
                              </w:r>
                            </w:p>
                            <w:p w:rsidR="00364E30" w:rsidRPr="00BD021B" w:rsidRDefault="00364E30"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364E30" w:rsidRPr="00D5421B" w:rsidRDefault="00364E30"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wps:txbx>
                        <wps:bodyPr rot="0" vert="horz" wrap="square" lIns="91440" tIns="45720" rIns="91440" bIns="45720" anchor="t" anchorCtr="0" upright="1">
                          <a:noAutofit/>
                        </wps:bodyPr>
                      </wps:wsp>
                      <pic:pic xmlns:pic="http://schemas.openxmlformats.org/drawingml/2006/picture">
                        <pic:nvPicPr>
                          <pic:cNvPr id="14" name="Picture 35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12950" y="436308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54"/>
                        <wps:cNvSpPr txBox="1">
                          <a:spLocks noChangeArrowheads="1"/>
                        </wps:cNvSpPr>
                        <wps:spPr bwMode="auto">
                          <a:xfrm>
                            <a:off x="2378075" y="4293870"/>
                            <a:ext cx="1073150"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FA70D4" w:rsidRDefault="00364E30"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g:wgp>
                        <wpg:cNvPr id="16" name="Group 355"/>
                        <wpg:cNvGrpSpPr>
                          <a:grpSpLocks/>
                        </wpg:cNvGrpSpPr>
                        <wpg:grpSpPr bwMode="auto">
                          <a:xfrm>
                            <a:off x="4521200" y="3616325"/>
                            <a:ext cx="863600" cy="227330"/>
                            <a:chOff x="8400" y="12703"/>
                            <a:chExt cx="1360" cy="358"/>
                          </a:xfrm>
                        </wpg:grpSpPr>
                        <wps:wsp>
                          <wps:cNvPr id="17" name="Text Box 356"/>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18" name="AutoShape 357"/>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 name="Group 358"/>
                        <wpg:cNvGrpSpPr>
                          <a:grpSpLocks/>
                        </wpg:cNvGrpSpPr>
                        <wpg:grpSpPr bwMode="auto">
                          <a:xfrm>
                            <a:off x="3873500" y="3197225"/>
                            <a:ext cx="1187450" cy="227330"/>
                            <a:chOff x="8400" y="12703"/>
                            <a:chExt cx="1360" cy="358"/>
                          </a:xfrm>
                        </wpg:grpSpPr>
                        <wps:wsp>
                          <wps:cNvPr id="21" name="Text Box 359"/>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2" name="AutoShape 360"/>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3" name="Group 361"/>
                        <wpg:cNvGrpSpPr>
                          <a:grpSpLocks/>
                        </wpg:cNvGrpSpPr>
                        <wpg:grpSpPr bwMode="auto">
                          <a:xfrm>
                            <a:off x="4521200" y="3759200"/>
                            <a:ext cx="863600" cy="227330"/>
                            <a:chOff x="8400" y="12703"/>
                            <a:chExt cx="1360" cy="358"/>
                          </a:xfrm>
                        </wpg:grpSpPr>
                        <wps:wsp>
                          <wps:cNvPr id="24" name="Text Box 362"/>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5" name="AutoShape 363"/>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6" name="Text Box 369"/>
                        <wps:cNvSpPr txBox="1">
                          <a:spLocks noChangeArrowheads="1"/>
                        </wps:cNvSpPr>
                        <wps:spPr bwMode="auto">
                          <a:xfrm>
                            <a:off x="1106170" y="2605405"/>
                            <a:ext cx="9906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wps:txbx>
                        <wps:bodyPr rot="0" vert="horz" wrap="square" lIns="91440" tIns="45720" rIns="91440" bIns="45720" anchor="t" anchorCtr="0" upright="1">
                          <a:noAutofit/>
                        </wps:bodyPr>
                      </wps:wsp>
                      <wps:wsp>
                        <wps:cNvPr id="27" name="AutoShape 366"/>
                        <wps:cNvCnPr>
                          <a:cxnSpLocks noChangeShapeType="1"/>
                        </wps:cNvCnPr>
                        <wps:spPr bwMode="auto">
                          <a:xfrm>
                            <a:off x="1106170" y="100965"/>
                            <a:ext cx="9525" cy="6062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381"/>
                        <wps:cNvSpPr txBox="1">
                          <a:spLocks noChangeArrowheads="1"/>
                        </wps:cNvSpPr>
                        <wps:spPr bwMode="auto">
                          <a:xfrm>
                            <a:off x="1106170" y="4110355"/>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wps:wsp>
                        <wps:cNvPr id="29" name="Text Box 382"/>
                        <wps:cNvSpPr txBox="1">
                          <a:spLocks noChangeArrowheads="1"/>
                        </wps:cNvSpPr>
                        <wps:spPr bwMode="auto">
                          <a:xfrm>
                            <a:off x="1115695" y="5377180"/>
                            <a:ext cx="86360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wps:txbx>
                        <wps:bodyPr rot="0" vert="horz" wrap="square" lIns="91440" tIns="45720" rIns="91440" bIns="45720" anchor="t" anchorCtr="0" upright="1">
                          <a:noAutofit/>
                        </wps:bodyPr>
                      </wps:wsp>
                      <wps:wsp>
                        <wps:cNvPr id="30" name="AutoShape 383"/>
                        <wps:cNvCnPr>
                          <a:cxnSpLocks noChangeShapeType="1"/>
                        </wps:cNvCnPr>
                        <wps:spPr bwMode="auto">
                          <a:xfrm>
                            <a:off x="2317750" y="5658485"/>
                            <a:ext cx="635" cy="516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1" name="Picture 38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03425" y="5648960"/>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2" name="Text Box 385"/>
                        <wps:cNvSpPr txBox="1">
                          <a:spLocks noChangeArrowheads="1"/>
                        </wps:cNvSpPr>
                        <wps:spPr bwMode="auto">
                          <a:xfrm>
                            <a:off x="2368550" y="5579745"/>
                            <a:ext cx="1463675" cy="5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FA70D4" w:rsidRDefault="00364E30"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s:wsp>
                        <wps:cNvPr id="33" name="Text Box 387"/>
                        <wps:cNvSpPr txBox="1">
                          <a:spLocks noChangeArrowheads="1"/>
                        </wps:cNvSpPr>
                        <wps:spPr bwMode="auto">
                          <a:xfrm>
                            <a:off x="1104900" y="1679575"/>
                            <a:ext cx="1435100" cy="83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D5421B">
                                <w:rPr>
                                  <w:sz w:val="20"/>
                                  <w:szCs w:val="20"/>
                                </w:rPr>
                                <w:t>field variables: e.g.</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t>------</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wgp>
                        <wpg:cNvPr id="34" name="Group 373"/>
                        <wpg:cNvGrpSpPr>
                          <a:grpSpLocks/>
                        </wpg:cNvGrpSpPr>
                        <wpg:grpSpPr bwMode="auto">
                          <a:xfrm>
                            <a:off x="2550160" y="1934845"/>
                            <a:ext cx="1146175" cy="280670"/>
                            <a:chOff x="8455" y="14719"/>
                            <a:chExt cx="1805" cy="442"/>
                          </a:xfrm>
                        </wpg:grpSpPr>
                        <wps:wsp>
                          <wps:cNvPr id="35" name="Text Box 374"/>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6" name="AutoShape 375"/>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9" name="Group 370"/>
                        <wpg:cNvGrpSpPr>
                          <a:grpSpLocks/>
                        </wpg:cNvGrpSpPr>
                        <wpg:grpSpPr bwMode="auto">
                          <a:xfrm>
                            <a:off x="2550160" y="1800860"/>
                            <a:ext cx="1146175" cy="280670"/>
                            <a:chOff x="8455" y="14719"/>
                            <a:chExt cx="1805" cy="442"/>
                          </a:xfrm>
                        </wpg:grpSpPr>
                        <wps:wsp>
                          <wps:cNvPr id="40" name="Text Box 371"/>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1" name="AutoShape 372"/>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2" name="Group 376"/>
                        <wpg:cNvGrpSpPr>
                          <a:grpSpLocks/>
                        </wpg:cNvGrpSpPr>
                        <wpg:grpSpPr bwMode="auto">
                          <a:xfrm>
                            <a:off x="2550160" y="2249170"/>
                            <a:ext cx="1146175" cy="280670"/>
                            <a:chOff x="8455" y="14719"/>
                            <a:chExt cx="1805" cy="442"/>
                          </a:xfrm>
                        </wpg:grpSpPr>
                        <wps:wsp>
                          <wps:cNvPr id="43" name="Text Box 377"/>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4" name="AutoShape 378"/>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347" o:spid="_x0000_s1136" editas="canvas" style="width:456.25pt;height:495.8pt;mso-position-horizontal-relative:char;mso-position-vertical-relative:line" coordsize="57943,62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">
                <v:shape id="_x0000_s1137" type="#_x0000_t75" style="position:absolute;width:57943;height:62966;visibility:visible;mso-wrap-style:square" stroked="t">
                  <v:fill o:detectmouseclick="t"/>
                  <v:path o:connecttype="none"/>
                </v:shape>
                <v:shape id="AutoShape 349" o:spid="_x0000_s1138" type="#_x0000_t32" style="position:absolute;left:23183;top:43726;width:89;height:100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Picture 350" o:spid="_x0000_s1139" type="#_x0000_t75" style="position:absolute;left:17303;top:28632;width:3239;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HlePEAAAA2wAAAA8AAABkcnMvZG93bnJldi54bWxEj0FvwjAMhe9I+w+RJ+0GKdOEUCGgCQmt&#10;hx22st1N4zXdGqc0GYR/Px8mcbP1nt/7vN5m36szjbELbGA+K0ARN8F23Br4OOynS1AxIVvsA5OB&#10;K0XYbu4mayxtuPA7nevUKgnhWKIBl9JQah0bRx7jLAzEon2F0WOSdWy1HfEi4b7Xj0Wx0B47lgaH&#10;A+0cNT/1rzdwOlb1Yn/4DNXr95O7Ni/57aSzMQ/3+XkFKlFON/P/dWUFX+jlFxlAb/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HlePEAAAA2wAAAA8AAAAAAAAAAAAAAAAA&#10;nwIAAGRycy9kb3ducmV2LnhtbFBLBQYAAAAABAAEAPcAAACQAwAAAAA=&#10;">
                  <v:imagedata r:id="rId21" o:title=""/>
                </v:shape>
                <v:shape id="AutoShape 351" o:spid="_x0000_s1140" type="#_x0000_t32" style="position:absolute;left:20440;top:28727;width:102;height:7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Text Box 352" o:spid="_x0000_s1141" type="#_x0000_t202" style="position:absolute;left:21812;top:28797;width:26067;height:11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64E30" w:rsidRPr="00BD021B" w:rsidRDefault="00364E30"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364E30" w:rsidRDefault="00364E30" w:rsidP="003D0768">
                        <w:pPr>
                          <w:spacing w:before="0"/>
                          <w:rPr>
                            <w:i/>
                            <w:sz w:val="20"/>
                            <w:szCs w:val="20"/>
                            <w:highlight w:val="lightGray"/>
                          </w:rPr>
                        </w:pPr>
                      </w:p>
                      <w:p w:rsidR="00364E30" w:rsidRDefault="00364E30"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364E30" w:rsidRPr="00BD021B" w:rsidRDefault="00364E30" w:rsidP="003D0768">
                        <w:pPr>
                          <w:spacing w:before="0"/>
                          <w:rPr>
                            <w:i/>
                            <w:sz w:val="20"/>
                            <w:szCs w:val="20"/>
                            <w:highlight w:val="lightGray"/>
                          </w:rPr>
                        </w:pPr>
                      </w:p>
                      <w:p w:rsidR="00364E30" w:rsidRPr="00BD021B" w:rsidRDefault="00364E30" w:rsidP="003D0768">
                        <w:pPr>
                          <w:spacing w:before="0"/>
                          <w:rPr>
                            <w:sz w:val="20"/>
                            <w:szCs w:val="20"/>
                            <w:highlight w:val="lightGray"/>
                          </w:rPr>
                        </w:pPr>
                        <w:r w:rsidRPr="00BD021B">
                          <w:rPr>
                            <w:sz w:val="20"/>
                            <w:szCs w:val="20"/>
                            <w:highlight w:val="lightGray"/>
                          </w:rPr>
                          <w:t>spectrum field variables: e.g.</w:t>
                        </w:r>
                      </w:p>
                      <w:p w:rsidR="00364E30" w:rsidRPr="00BD021B" w:rsidRDefault="00364E30"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364E30" w:rsidRPr="00D5421B" w:rsidRDefault="00364E30"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v:textbox>
                </v:shape>
                <v:shape id="Picture 353" o:spid="_x0000_s1142" type="#_x0000_t75" style="position:absolute;left:20129;top:43630;width:3239;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8k+DBAAAA2wAAAA8AAABkcnMvZG93bnJldi54bWxET01rAjEQvQv9D2EK3jTbIlJWo0hBuoce&#10;dG3v42bcrG4m6ybV+O+NIPQ2j/c582W0rbhQ7xvHCt7GGQjiyumGawU/u/XoA4QPyBpbx6TgRh6W&#10;i5fBHHPtrrylSxlqkULY56jAhNDlUvrKkEU/dh1x4g6utxgS7Gupe7ymcNvK9yybSosNpwaDHX0a&#10;qk7ln1Vw3hfldL37dcX3cWJu1VfcnGVUavgaVzMQgWL4Fz/dhU7zJ/D4JR0gF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A8k+DBAAAA2wAAAA8AAAAAAAAAAAAAAAAAnwIA&#10;AGRycy9kb3ducmV2LnhtbFBLBQYAAAAABAAEAPcAAACNAwAAAAA=&#10;">
                  <v:imagedata r:id="rId21" o:title=""/>
                </v:shape>
                <v:shape id="Text Box 354" o:spid="_x0000_s1143" type="#_x0000_t202" style="position:absolute;left:23780;top:42938;width:10732;height:1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364E30" w:rsidRPr="00FA70D4" w:rsidRDefault="00364E30"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group id="Group 355" o:spid="_x0000_s1144" style="position:absolute;left:45212;top:36163;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356" o:spid="_x0000_s1145"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57" o:spid="_x0000_s1146"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v:group id="Group 358" o:spid="_x0000_s1147" style="position:absolute;left:38735;top:31972;width:11874;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359" o:spid="_x0000_s1148"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60" o:spid="_x0000_s1149"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group id="Group 361" o:spid="_x0000_s1150" style="position:absolute;left:45212;top:37592;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362" o:spid="_x0000_s1151"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63" o:spid="_x0000_s1152"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v:shape id="Text Box 369" o:spid="_x0000_s1153" type="#_x0000_t202" style="position:absolute;left:11061;top:26054;width:990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v:textbox>
                </v:shape>
                <v:shape id="AutoShape 366" o:spid="_x0000_s1154" type="#_x0000_t32" style="position:absolute;left:11061;top:1009;width:95;height:60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Text Box 381" o:spid="_x0000_s1155" type="#_x0000_t202" style="position:absolute;left:11061;top:41103;width:10351;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v:shape id="Text Box 382" o:spid="_x0000_s1156" type="#_x0000_t202" style="position:absolute;left:11156;top:53771;width:8636;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64E30" w:rsidRPr="00D5421B" w:rsidRDefault="00364E30"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v:textbox>
                </v:shape>
                <v:shape id="AutoShape 383" o:spid="_x0000_s1157" type="#_x0000_t32" style="position:absolute;left:23177;top:56584;width:6;height:5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Picture 384" o:spid="_x0000_s1158" type="#_x0000_t75" style="position:absolute;left:20034;top:56489;width:3238;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bBjDAAAA2wAAAA8AAABkcnMvZG93bnJldi54bWxEj0FrAjEUhO+C/yG8gjfN2orI1ihFkO7B&#10;g672/rp53Wy7eVk3qcZ/bwoFj8PMfMMs19G24kK9bxwrmE4yEMSV0w3XCk7H7XgBwgdkja1jUnAj&#10;D+vVcLDEXLsrH+hShlokCPscFZgQulxKXxmy6CeuI07el+sthiT7WuoerwluW/mcZXNpseG0YLCj&#10;jaHqp/y1Cs6fRTnfHj9csfuemVv1HvdnGZUaPcW3VxCBYniE/9uFVvAyhb8v6QfI1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5sGMMAAADbAAAADwAAAAAAAAAAAAAAAACf&#10;AgAAZHJzL2Rvd25yZXYueG1sUEsFBgAAAAAEAAQA9wAAAI8DAAAAAA==&#10;">
                  <v:imagedata r:id="rId21" o:title=""/>
                </v:shape>
                <v:shape id="Text Box 385" o:spid="_x0000_s1159" type="#_x0000_t202" style="position:absolute;left:23685;top:55797;width:14637;height:5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64E30" w:rsidRPr="00FA70D4" w:rsidRDefault="00364E30"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shape id="Text Box 387" o:spid="_x0000_s1160" type="#_x0000_t202" style="position:absolute;left:11049;top:16795;width:14351;height:8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64E30" w:rsidRPr="00D5421B" w:rsidRDefault="00364E30" w:rsidP="003D0768">
                        <w:pPr>
                          <w:spacing w:before="0"/>
                          <w:rPr>
                            <w:sz w:val="20"/>
                            <w:szCs w:val="20"/>
                          </w:rPr>
                        </w:pPr>
                        <w:r w:rsidRPr="00D5421B">
                          <w:rPr>
                            <w:sz w:val="20"/>
                            <w:szCs w:val="20"/>
                          </w:rPr>
                          <w:t>field variables: e.g.</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t>------</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373" o:spid="_x0000_s1161" style="position:absolute;left:25501;top:1934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374" o:spid="_x0000_s1162"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5" o:spid="_x0000_s1163"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group>
                <v:group id="Group 370" o:spid="_x0000_s1164" style="position:absolute;left:25501;top:1800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Text Box 371" o:spid="_x0000_s1165"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2" o:spid="_x0000_s1166"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group>
                <v:group id="Group 376" o:spid="_x0000_s1167" style="position:absolute;left:25501;top:22491;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377" o:spid="_x0000_s1168"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8" o:spid="_x0000_s1169"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group>
                <w10:anchorlock/>
              </v:group>
            </w:pict>
          </mc:Fallback>
        </mc:AlternateContent>
      </w:r>
    </w:p>
    <w:p w:rsidR="006F23CC" w:rsidRDefault="006F23CC" w:rsidP="00BD021B">
      <w:pPr>
        <w:jc w:val="center"/>
      </w:pPr>
    </w:p>
    <w:p w:rsidR="00BD021B" w:rsidRPr="00086513" w:rsidRDefault="00BD021B" w:rsidP="004E46DE">
      <w:pPr>
        <w:pStyle w:val="Figure0"/>
      </w:pPr>
      <w:r>
        <w:t xml:space="preserve">Figure 3.2: </w:t>
      </w:r>
      <w:r w:rsidR="00FD40A0">
        <w:t>S</w:t>
      </w:r>
      <w:r w:rsidR="004E46DE">
        <w:t>weep group structure in more detail, showing</w:t>
      </w:r>
      <w:r w:rsidR="004E46DE">
        <w:br/>
      </w:r>
      <w:r>
        <w:t xml:space="preserve">support for </w:t>
      </w:r>
      <w:proofErr w:type="spellStart"/>
      <w:r w:rsidR="004E46DE">
        <w:t>georeference</w:t>
      </w:r>
      <w:proofErr w:type="spellEnd"/>
      <w:r w:rsidR="004E46DE">
        <w:t xml:space="preserve"> metadata for moving platforms,</w:t>
      </w:r>
      <w:r w:rsidR="004E46DE">
        <w:br/>
        <w:t>spectra, and monitoring data.</w:t>
      </w:r>
    </w:p>
    <w:p w:rsidR="00BA5DEA" w:rsidRDefault="003C0BF5" w:rsidP="009213F4">
      <w:pPr>
        <w:jc w:val="center"/>
      </w:pPr>
      <w:r>
        <w:rPr>
          <w:noProof/>
        </w:rPr>
        <w:lastRenderedPageBreak/>
        <mc:AlternateContent>
          <mc:Choice Requires="wpc">
            <w:drawing>
              <wp:inline distT="0" distB="0" distL="0" distR="0" wp14:anchorId="56648E9F" wp14:editId="6AC04194">
                <wp:extent cx="2955925" cy="3643630"/>
                <wp:effectExtent l="19050" t="19050" r="6350" b="13970"/>
                <wp:docPr id="91" name="Canvas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 name="AutoShape 94"/>
                        <wps:cNvCnPr>
                          <a:cxnSpLocks noChangeShapeType="1"/>
                        </wps:cNvCnPr>
                        <wps:spPr bwMode="auto">
                          <a:xfrm flipH="1">
                            <a:off x="511175" y="35052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95"/>
                        <wps:cNvSpPr txBox="1">
                          <a:spLocks noChangeArrowheads="1"/>
                        </wps:cNvSpPr>
                        <wps:spPr bwMode="auto">
                          <a:xfrm>
                            <a:off x="63500" y="12700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3" name="Text Box 99"/>
                        <wps:cNvSpPr txBox="1">
                          <a:spLocks noChangeArrowheads="1"/>
                        </wps:cNvSpPr>
                        <wps:spPr bwMode="auto">
                          <a:xfrm>
                            <a:off x="844550" y="798195"/>
                            <a:ext cx="1847850" cy="276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364E30" w:rsidRDefault="00364E30" w:rsidP="00EB16F6">
                              <w:pPr>
                                <w:spacing w:before="0"/>
                                <w:rPr>
                                  <w:i/>
                                  <w:sz w:val="20"/>
                                  <w:szCs w:val="20"/>
                                </w:rPr>
                              </w:pPr>
                            </w:p>
                            <w:p w:rsidR="00364E30" w:rsidRPr="00FA6523" w:rsidRDefault="00364E30"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wps:txbx>
                        <wps:bodyPr rot="0" vert="horz" wrap="square" lIns="91440" tIns="45720" rIns="91440" bIns="45720" anchor="t" anchorCtr="0" upright="1">
                          <a:noAutofit/>
                        </wps:bodyPr>
                      </wps:wsp>
                      <wps:wsp>
                        <wps:cNvPr id="4" name="AutoShape 142"/>
                        <wps:cNvCnPr>
                          <a:cxnSpLocks noChangeShapeType="1"/>
                        </wps:cNvCnPr>
                        <wps:spPr bwMode="auto">
                          <a:xfrm flipH="1">
                            <a:off x="788035" y="351155"/>
                            <a:ext cx="8890" cy="306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44"/>
                        <wps:cNvCnPr>
                          <a:cxnSpLocks noChangeShapeType="1"/>
                        </wps:cNvCnPr>
                        <wps:spPr bwMode="auto">
                          <a:xfrm>
                            <a:off x="1365250" y="1353185"/>
                            <a:ext cx="635" cy="333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Text Box 200"/>
                        <wps:cNvSpPr txBox="1">
                          <a:spLocks noChangeArrowheads="1"/>
                        </wps:cNvSpPr>
                        <wps:spPr bwMode="auto">
                          <a:xfrm>
                            <a:off x="822325" y="128270"/>
                            <a:ext cx="1210945"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EB16F6" w:rsidRDefault="00364E30"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wps:txbx>
                        <wps:bodyPr rot="0" vert="horz" wrap="square" lIns="91440" tIns="45720" rIns="91440" bIns="45720" anchor="t" anchorCtr="0" upright="1">
                          <a:noAutofit/>
                        </wps:bodyPr>
                      </wps:wsp>
                    </wpc:wpc>
                  </a:graphicData>
                </a:graphic>
              </wp:inline>
            </w:drawing>
          </mc:Choice>
          <mc:Fallback>
            <w:pict>
              <v:group id="Canvas 91" o:spid="_x0000_s1170" editas="canvas" style="width:232.75pt;height:286.9pt;mso-position-horizontal-relative:char;mso-position-vertical-relative:line" coordsize="29559,36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">
                <v:shape id="_x0000_s1171" type="#_x0000_t75" style="position:absolute;width:29559;height:36436;visibility:visible;mso-wrap-style:square" stroked="t">
                  <v:fill o:detectmouseclick="t"/>
                  <v:path o:connecttype="none"/>
                </v:shape>
                <v:shape id="AutoShape 94" o:spid="_x0000_s1172" type="#_x0000_t32" style="position:absolute;left:5111;top:3505;width:295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qlur8AAADaAAAADwAAAGRycy9kb3ducmV2LnhtbERPTYvCMBC9L/gfwgheFk3rYZFqFBGE&#10;xYOw2oPHIRnbYjOpSazdf2+EhT0Nj/c5q81gW9GTD41jBfksA0GsnWm4UlCe99MFiBCRDbaOScEv&#10;BdisRx8rLIx78g/1p1iJFMKhQAV1jF0hZdA1WQwz1xEn7uq8xZigr6Tx+EzhtpXzLPuSFhtODTV2&#10;tKtJ304Pq6A5lMey/7xHrxeH/OLzcL60WqnJeNguQUQa4r/4z/1t0nx4v/K+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6qlur8AAADaAAAADwAAAAAAAAAAAAAAAACh&#10;AgAAZHJzL2Rvd25yZXYueG1sUEsFBgAAAAAEAAQA+QAAAI0DAAAAAA==&#10;"/>
                <v:shape id="Text Box 95" o:spid="_x0000_s1173" type="#_x0000_t202" style="position:absolute;left:635;top:1270;width:6191;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364E30" w:rsidRPr="00D5421B" w:rsidRDefault="00364E30"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99" o:spid="_x0000_s1174" type="#_x0000_t202" style="position:absolute;left:8445;top:7981;width:18479;height:27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364E30" w:rsidRDefault="00364E30"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364E30" w:rsidRDefault="00364E30" w:rsidP="00EB16F6">
                        <w:pPr>
                          <w:spacing w:before="0"/>
                          <w:rPr>
                            <w:i/>
                            <w:sz w:val="20"/>
                            <w:szCs w:val="20"/>
                          </w:rPr>
                        </w:pPr>
                      </w:p>
                      <w:p w:rsidR="00364E30" w:rsidRPr="00FA6523" w:rsidRDefault="00364E30"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v:textbox>
                </v:shape>
                <v:shape id="AutoShape 142" o:spid="_x0000_s1175" type="#_x0000_t32" style="position:absolute;left:7880;top:3511;width:89;height:30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44" o:spid="_x0000_s1176" type="#_x0000_t32" style="position:absolute;left:13652;top:13531;width:6;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Akz8QAAADaAAAADwAAAGRycy9kb3ducmV2LnhtbESP3WoCMRSE7wXfIZxCb0SzbVFkaxQp&#10;FCqlWH+gt4fN6WbZzUnYxHX16U1B6OUwM98wi1VvG9FRGyrHCp4mGQjiwumKSwXHw/t4DiJEZI2N&#10;Y1JwoQCr5XCwwFy7M++o28dSJAiHHBWYGH0uZSgMWQwT54mT9+taizHJtpS6xXOC20Y+Z9lMWqw4&#10;LRj09GaoqPcnq6Du6u3uexr86HSl2ac3X5uXH63U40O/fgURqY//4Xv7QyuYwt+Vd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MCTPxAAAANoAAAAPAAAAAAAAAAAA&#10;AAAAAKECAABkcnMvZG93bnJldi54bWxQSwUGAAAAAAQABAD5AAAAkgMAAAAA&#10;">
                  <v:stroke dashstyle="dash"/>
                </v:shape>
                <v:shape id="Text Box 200" o:spid="_x0000_s1177" type="#_x0000_t202" style="position:absolute;left:8223;top:1282;width:12109;height:5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64E30" w:rsidRPr="00EB16F6" w:rsidRDefault="00364E30"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v:textbox>
                </v:shape>
                <w10:anchorlock/>
              </v:group>
            </w:pict>
          </mc:Fallback>
        </mc:AlternateContent>
      </w:r>
    </w:p>
    <w:p w:rsidR="00BD021B" w:rsidRDefault="00BD021B" w:rsidP="009213F4">
      <w:pPr>
        <w:jc w:val="center"/>
      </w:pPr>
    </w:p>
    <w:p w:rsidR="00987780" w:rsidRDefault="009213F4" w:rsidP="00987780">
      <w:pPr>
        <w:pStyle w:val="Figure0"/>
      </w:pPr>
      <w:r>
        <w:t xml:space="preserve">Figure </w:t>
      </w:r>
      <w:r w:rsidR="00BD021B">
        <w:t>3.3</w:t>
      </w:r>
      <w:r>
        <w:t xml:space="preserve">: </w:t>
      </w:r>
      <w:r w:rsidR="00FD40A0">
        <w:t>O</w:t>
      </w:r>
      <w:r w:rsidR="00987780">
        <w:t>ptional metadata groups</w:t>
      </w:r>
      <w:r>
        <w:t xml:space="preserve"> (highlighted in gray)</w:t>
      </w:r>
      <w:r w:rsidR="00FA6523">
        <w:t xml:space="preserve"> in the root group</w:t>
      </w:r>
    </w:p>
    <w:p w:rsidR="005A7AC9" w:rsidRDefault="005A7AC9" w:rsidP="005A7AC9">
      <w:pPr>
        <w:pStyle w:val="Heading2"/>
      </w:pPr>
      <w:bookmarkStart w:id="41" w:name="_Toc484193599"/>
      <w:bookmarkStart w:id="42" w:name="_Toc116599"/>
      <w:r>
        <w:t xml:space="preserve">Principal dimensions and </w:t>
      </w:r>
      <w:r w:rsidR="00D3444A">
        <w:t xml:space="preserve">coordinate </w:t>
      </w:r>
      <w:r>
        <w:t>variables</w:t>
      </w:r>
      <w:bookmarkEnd w:id="41"/>
      <w:bookmarkEnd w:id="42"/>
    </w:p>
    <w:p w:rsidR="005A7AC9" w:rsidRDefault="005A7AC9" w:rsidP="005A7AC9">
      <w:r>
        <w:t xml:space="preserve">The principal dimensions for data in a sweep are </w:t>
      </w:r>
      <w:r w:rsidRPr="00D106E9">
        <w:rPr>
          <w:b/>
        </w:rPr>
        <w:t>time</w:t>
      </w:r>
      <w:r>
        <w:t xml:space="preserve"> and </w:t>
      </w:r>
      <w:r w:rsidRPr="00D106E9">
        <w:rPr>
          <w:b/>
        </w:rPr>
        <w:t>range</w:t>
      </w:r>
      <w:r>
        <w:t xml:space="preserve">. In </w:t>
      </w:r>
      <w:r w:rsidR="00E61351">
        <w:t>CF terminology</w:t>
      </w:r>
      <w:r>
        <w:t xml:space="preserve"> these are referred to as </w:t>
      </w:r>
      <w:r w:rsidRPr="00B07E28">
        <w:rPr>
          <w:i/>
        </w:rPr>
        <w:t>coordinate variables</w:t>
      </w:r>
      <w:r>
        <w:t>, which must have the same name for both the dimension and the variable.</w:t>
      </w:r>
    </w:p>
    <w:p w:rsidR="005A7AC9" w:rsidRDefault="005A7AC9" w:rsidP="005A7AC9">
      <w:r>
        <w:t xml:space="preserve">The primary coordinate is </w:t>
      </w:r>
      <w:r w:rsidRPr="00DE0A57">
        <w:rPr>
          <w:b/>
          <w:bCs/>
        </w:rPr>
        <w:t>time</w:t>
      </w:r>
      <w:r>
        <w:t xml:space="preserve"> and the secondary coordinate is </w:t>
      </w:r>
      <w:r w:rsidRPr="00DE0A57">
        <w:rPr>
          <w:b/>
          <w:bCs/>
        </w:rPr>
        <w:t>range</w:t>
      </w:r>
      <w:r>
        <w:t>.</w:t>
      </w:r>
    </w:p>
    <w:p w:rsidR="005A7AC9" w:rsidRDefault="005A7AC9" w:rsidP="005A7AC9">
      <w:r>
        <w:t>The</w:t>
      </w:r>
      <w:r w:rsidR="00577F73">
        <w:t xml:space="preserve"> length of the</w:t>
      </w:r>
      <w:r>
        <w:t xml:space="preserve"> </w:t>
      </w:r>
      <w:r w:rsidRPr="002169FE">
        <w:rPr>
          <w:b/>
        </w:rPr>
        <w:t xml:space="preserve">time </w:t>
      </w:r>
      <w:r w:rsidRPr="001B7D3C">
        <w:t>coordinate</w:t>
      </w:r>
      <w:r>
        <w:t xml:space="preserve"> indicates the number of rays in the sweep.</w:t>
      </w:r>
    </w:p>
    <w:p w:rsidR="005A7AC9" w:rsidRDefault="005A7AC9" w:rsidP="005A7AC9">
      <w:r>
        <w:t>The</w:t>
      </w:r>
      <w:r w:rsidR="00577F73">
        <w:t xml:space="preserve"> length of the </w:t>
      </w:r>
      <w:r w:rsidRPr="002169FE">
        <w:rPr>
          <w:b/>
        </w:rPr>
        <w:t xml:space="preserve">range </w:t>
      </w:r>
      <w:r w:rsidRPr="001B7D3C">
        <w:t>coordinate</w:t>
      </w:r>
      <w:r>
        <w:t xml:space="preserve"> indicates the number of gates for</w:t>
      </w:r>
      <w:r w:rsidR="00E61351">
        <w:t xml:space="preserve"> the rays in the sweep.</w:t>
      </w:r>
    </w:p>
    <w:p w:rsidR="005A7AC9" w:rsidRPr="00E61351" w:rsidRDefault="005A7AC9" w:rsidP="005A7AC9">
      <w:r>
        <w:t xml:space="preserve">The </w:t>
      </w:r>
      <w:r w:rsidRPr="003B7727">
        <w:rPr>
          <w:b/>
        </w:rPr>
        <w:t>time(time)</w:t>
      </w:r>
      <w:r>
        <w:t xml:space="preserve"> coordinate variable stores the </w:t>
      </w:r>
      <w:r w:rsidR="00577F73">
        <w:t xml:space="preserve">double precision </w:t>
      </w:r>
      <w:r>
        <w:t xml:space="preserve">time of each ray, in seconds, from a reference time, which is normally the start of the volume </w:t>
      </w:r>
      <w:r w:rsidRPr="005678E4">
        <w:rPr>
          <w:b/>
        </w:rPr>
        <w:t>(</w:t>
      </w:r>
      <w:proofErr w:type="spellStart"/>
      <w:r w:rsidRPr="005678E4">
        <w:rPr>
          <w:b/>
        </w:rPr>
        <w:t>time_coverage_start</w:t>
      </w:r>
      <w:proofErr w:type="spellEnd"/>
      <w:r w:rsidRPr="005678E4">
        <w:rPr>
          <w:b/>
        </w:rPr>
        <w:t>)</w:t>
      </w:r>
      <w:r w:rsidR="009703FD">
        <w:t>. The units attribute for time indicate</w:t>
      </w:r>
      <w:r w:rsidR="00A10710">
        <w:t>s</w:t>
      </w:r>
      <w:r w:rsidR="009703FD">
        <w:t xml:space="preserve"> the time from which it is referenced.</w:t>
      </w:r>
    </w:p>
    <w:p w:rsidR="005A7AC9" w:rsidRDefault="005A7AC9" w:rsidP="005A7AC9">
      <w:r>
        <w:t xml:space="preserve">The </w:t>
      </w:r>
      <w:r w:rsidRPr="003B7727">
        <w:rPr>
          <w:b/>
        </w:rPr>
        <w:t>range(range)</w:t>
      </w:r>
      <w:r>
        <w:t xml:space="preserve"> coordinate variable stores the range to the center of each gate. All rays in the </w:t>
      </w:r>
      <w:r w:rsidR="00E61351">
        <w:t>sweep</w:t>
      </w:r>
      <w:r>
        <w:t xml:space="preserve"> must have the sam</w:t>
      </w:r>
      <w:r w:rsidR="00E61351">
        <w:t>e range geometry.</w:t>
      </w:r>
    </w:p>
    <w:p w:rsidR="005A7AC9" w:rsidRDefault="005A7AC9" w:rsidP="005A7AC9">
      <w:r>
        <w:t xml:space="preserve">The </w:t>
      </w:r>
      <w:r>
        <w:rPr>
          <w:b/>
        </w:rPr>
        <w:t>elevation</w:t>
      </w:r>
      <w:r w:rsidRPr="003B7727">
        <w:rPr>
          <w:b/>
        </w:rPr>
        <w:t>(</w:t>
      </w:r>
      <w:r>
        <w:rPr>
          <w:b/>
        </w:rPr>
        <w:t>time</w:t>
      </w:r>
      <w:r w:rsidRPr="003B7727">
        <w:rPr>
          <w:b/>
        </w:rPr>
        <w:t>)</w:t>
      </w:r>
      <w:r>
        <w:t xml:space="preserve"> coordinate variable stores the elevation angle for each ray.</w:t>
      </w:r>
    </w:p>
    <w:p w:rsidR="005A7AC9" w:rsidRDefault="005A7AC9" w:rsidP="005A7AC9">
      <w:r>
        <w:t xml:space="preserve">The </w:t>
      </w:r>
      <w:r>
        <w:rPr>
          <w:b/>
        </w:rPr>
        <w:t>azimuth</w:t>
      </w:r>
      <w:r w:rsidRPr="003B7727">
        <w:rPr>
          <w:b/>
        </w:rPr>
        <w:t>(</w:t>
      </w:r>
      <w:r>
        <w:rPr>
          <w:b/>
        </w:rPr>
        <w:t>time</w:t>
      </w:r>
      <w:r w:rsidRPr="003B7727">
        <w:rPr>
          <w:b/>
        </w:rPr>
        <w:t>)</w:t>
      </w:r>
      <w:r>
        <w:t xml:space="preserve"> coordinate variable stores the azimuth angle for each ray.</w:t>
      </w:r>
    </w:p>
    <w:p w:rsidR="005A7AC9" w:rsidRPr="00086513" w:rsidRDefault="005A7AC9" w:rsidP="00987780">
      <w:r>
        <w:t xml:space="preserve">The data fields are stored as 2-D arrays, with dimensions </w:t>
      </w:r>
      <w:r w:rsidRPr="005678E4">
        <w:rPr>
          <w:b/>
        </w:rPr>
        <w:t>(time, range)</w:t>
      </w:r>
      <w:r>
        <w:t>.</w:t>
      </w:r>
    </w:p>
    <w:p w:rsidR="005D1ABC" w:rsidRPr="00DE2FBC" w:rsidRDefault="005D1ABC" w:rsidP="005D1ABC">
      <w:pPr>
        <w:pStyle w:val="Heading2"/>
      </w:pPr>
      <w:bookmarkStart w:id="43" w:name="_toc119"/>
      <w:bookmarkStart w:id="44" w:name="_toc147"/>
      <w:bookmarkStart w:id="45" w:name="_toc152"/>
      <w:bookmarkStart w:id="46" w:name="_Toc484193602"/>
      <w:bookmarkStart w:id="47" w:name="_Toc116600"/>
      <w:bookmarkEnd w:id="43"/>
      <w:bookmarkEnd w:id="44"/>
      <w:bookmarkEnd w:id="45"/>
      <w:r w:rsidRPr="00DE2FBC">
        <w:lastRenderedPageBreak/>
        <w:t>_FillValue and missing_value attributes for data fields</w:t>
      </w:r>
      <w:bookmarkEnd w:id="46"/>
      <w:bookmarkEnd w:id="47"/>
    </w:p>
    <w:p w:rsidR="005D1ABC" w:rsidRPr="00DE2FBC" w:rsidRDefault="005D1ABC" w:rsidP="005D1ABC">
      <w:r w:rsidRPr="00DE2FBC">
        <w:t xml:space="preserve">CF 1.6 states that the use of </w:t>
      </w:r>
      <w:r w:rsidRPr="00DE2FBC">
        <w:rPr>
          <w:b/>
        </w:rPr>
        <w:t>missing_value</w:t>
      </w:r>
      <w:r w:rsidRPr="00DE2FBC">
        <w:t xml:space="preserve"> is deprecated, and that only </w:t>
      </w:r>
      <w:r w:rsidRPr="00DE2FBC">
        <w:rPr>
          <w:b/>
        </w:rPr>
        <w:t>_FillValue</w:t>
      </w:r>
      <w:r w:rsidRPr="00DE2FBC">
        <w:t xml:space="preserve"> should be used.</w:t>
      </w:r>
    </w:p>
    <w:p w:rsidR="005D1ABC" w:rsidRPr="00DE2FBC" w:rsidRDefault="005D1ABC" w:rsidP="005D1ABC">
      <w:r w:rsidRPr="00DE2FBC">
        <w:t>For CfRadial</w:t>
      </w:r>
      <w:r w:rsidR="00D61939">
        <w:t xml:space="preserve">2, </w:t>
      </w:r>
      <w:r w:rsidRPr="00DE2FBC">
        <w:rPr>
          <w:b/>
        </w:rPr>
        <w:t>_FillValue</w:t>
      </w:r>
      <w:r w:rsidRPr="00DE2FBC">
        <w:t xml:space="preserve"> </w:t>
      </w:r>
      <w:r w:rsidR="00D61939">
        <w:t xml:space="preserve">is preferred. However, </w:t>
      </w:r>
      <w:r w:rsidRPr="00DE2FBC">
        <w:rPr>
          <w:b/>
        </w:rPr>
        <w:t>missing_value</w:t>
      </w:r>
      <w:r w:rsidRPr="00DE2FBC">
        <w:t xml:space="preserve"> may be u</w:t>
      </w:r>
      <w:r w:rsidR="00D61939">
        <w:t>sed</w:t>
      </w:r>
      <w:r w:rsidRPr="00DE2FBC">
        <w:t>.</w:t>
      </w:r>
    </w:p>
    <w:p w:rsidR="005D1ABC" w:rsidRPr="00DE2FBC" w:rsidRDefault="005D1ABC" w:rsidP="005D1ABC">
      <w:r w:rsidRPr="00DE2FBC">
        <w:t>Only one or the other should be specified, not both.</w:t>
      </w:r>
    </w:p>
    <w:p w:rsidR="005D1ABC" w:rsidRDefault="005D1ABC" w:rsidP="005D1ABC">
      <w:r w:rsidRPr="00DE2FBC">
        <w:t>Applications reading CfRadial data should check for both of these attributes.</w:t>
      </w:r>
    </w:p>
    <w:p w:rsidR="00D376DD" w:rsidRPr="00CC4FF2" w:rsidRDefault="00D376DD" w:rsidP="005D1ABC">
      <w:r>
        <w:t xml:space="preserve">NetCDF 4 is built on HDF5, which supports compression. Where data are missing or unusable, the data values will be set to a constant well-known </w:t>
      </w:r>
      <w:r>
        <w:rPr>
          <w:b/>
          <w:bCs/>
        </w:rPr>
        <w:t xml:space="preserve">_FillValue </w:t>
      </w:r>
      <w:r w:rsidR="00EC50CA">
        <w:t xml:space="preserve">(or </w:t>
      </w:r>
      <w:r w:rsidR="00EC50CA" w:rsidRPr="00EC50CA">
        <w:rPr>
          <w:b/>
        </w:rPr>
        <w:t>missing_value</w:t>
      </w:r>
      <w:r w:rsidR="00EC50CA">
        <w:t>) c</w:t>
      </w:r>
      <w:r>
        <w:t xml:space="preserve">ode. This </w:t>
      </w:r>
      <w:r w:rsidR="00B16CA3">
        <w:t>facilitates</w:t>
      </w:r>
      <w:r>
        <w:t xml:space="preserve"> efficient compression.</w:t>
      </w:r>
    </w:p>
    <w:p w:rsidR="005D1ABC" w:rsidRDefault="005D1ABC" w:rsidP="005D1ABC">
      <w:pPr>
        <w:pStyle w:val="Heading2"/>
      </w:pPr>
      <w:bookmarkStart w:id="48" w:name="_Toc484193603"/>
      <w:bookmarkStart w:id="49" w:name="_Toc116601"/>
      <w:r>
        <w:t>Required vs. optional variables</w:t>
      </w:r>
      <w:bookmarkEnd w:id="48"/>
      <w:bookmarkEnd w:id="49"/>
    </w:p>
    <w:p w:rsidR="005D1ABC" w:rsidRDefault="005D1ABC" w:rsidP="005D1ABC">
      <w:r>
        <w:t>Required variables are shown shaded in this document.</w:t>
      </w:r>
    </w:p>
    <w:p w:rsidR="005D1ABC" w:rsidRDefault="005D1ABC" w:rsidP="005D1ABC">
      <w:r>
        <w:t>All other variables are optional.</w:t>
      </w:r>
    </w:p>
    <w:p w:rsidR="005D1ABC" w:rsidRDefault="005D1ABC" w:rsidP="005D1ABC">
      <w:r>
        <w:t>If an optional variable is not provided, reader applications should set the variable to a missing value as appropriate.</w:t>
      </w:r>
    </w:p>
    <w:p w:rsidR="005D5FA6" w:rsidRDefault="00D3444A" w:rsidP="005D5FA6">
      <w:pPr>
        <w:pStyle w:val="Heading2"/>
      </w:pPr>
      <w:bookmarkStart w:id="50" w:name="_Toc484193604"/>
      <w:bookmarkStart w:id="51" w:name="_Toc116602"/>
      <w:r>
        <w:t>G</w:t>
      </w:r>
      <w:r w:rsidR="005D5FA6">
        <w:t>rid mapping variable</w:t>
      </w:r>
      <w:bookmarkEnd w:id="50"/>
      <w:r>
        <w:t xml:space="preserve"> –</w:t>
      </w:r>
      <w:r w:rsidR="00364E30">
        <w:t xml:space="preserve"> </w:t>
      </w:r>
      <w:proofErr w:type="spellStart"/>
      <w:r w:rsidR="00364E30">
        <w:t>radar_lidar_radial_</w:t>
      </w:r>
      <w:r>
        <w:t>scan</w:t>
      </w:r>
      <w:bookmarkEnd w:id="51"/>
      <w:proofErr w:type="spellEnd"/>
    </w:p>
    <w:p w:rsidR="005D5FA6" w:rsidRDefault="005D5FA6">
      <w:r>
        <w:t xml:space="preserve">The data in this format is saved in the native coordinate system for </w:t>
      </w:r>
      <w:r w:rsidR="00B0310A">
        <w:t>radars and lidars</w:t>
      </w:r>
      <w:r>
        <w:t xml:space="preserve">, i.e. radial (or polar) coordinates, with the instrument at the </w:t>
      </w:r>
      <w:r w:rsidR="005678E4">
        <w:t>origin</w:t>
      </w:r>
      <w:r>
        <w:t>.</w:t>
      </w:r>
    </w:p>
    <w:p w:rsidR="00364E30" w:rsidRDefault="00364E30">
      <w:r>
        <w:t xml:space="preserve">In order to properly support this type of data, the </w:t>
      </w:r>
      <w:proofErr w:type="spellStart"/>
      <w:r w:rsidRPr="00364E30">
        <w:rPr>
          <w:i/>
        </w:rPr>
        <w:t>radar_lidar_radial_scan</w:t>
      </w:r>
      <w:proofErr w:type="spellEnd"/>
      <w:r w:rsidRPr="00364E30">
        <w:t xml:space="preserve"> </w:t>
      </w:r>
      <w:r>
        <w:t>grid mapping has been introduced to the CF Conventions:</w:t>
      </w:r>
    </w:p>
    <w:p w:rsidR="00364E30" w:rsidRDefault="00364E30" w:rsidP="00364E30">
      <w:r>
        <w:t>The mapping parameters are:</w:t>
      </w:r>
    </w:p>
    <w:p w:rsidR="00364E30" w:rsidRDefault="00364E30" w:rsidP="00364E30">
      <w:r>
        <w:t>•</w:t>
      </w:r>
      <w:r>
        <w:tab/>
      </w:r>
      <w:proofErr w:type="spellStart"/>
      <w:r w:rsidRPr="00364E30">
        <w:rPr>
          <w:i/>
        </w:rPr>
        <w:t>latitude_of_projection_origin</w:t>
      </w:r>
      <w:proofErr w:type="spellEnd"/>
    </w:p>
    <w:p w:rsidR="00364E30" w:rsidRDefault="00364E30" w:rsidP="00364E30">
      <w:r>
        <w:t>•</w:t>
      </w:r>
      <w:r>
        <w:tab/>
      </w:r>
      <w:proofErr w:type="spellStart"/>
      <w:r w:rsidRPr="00364E30">
        <w:rPr>
          <w:i/>
        </w:rPr>
        <w:t>longitude_of_projection_origin</w:t>
      </w:r>
      <w:proofErr w:type="spellEnd"/>
    </w:p>
    <w:p w:rsidR="00364E30" w:rsidRDefault="00364E30" w:rsidP="00364E30">
      <w:r>
        <w:t>•</w:t>
      </w:r>
      <w:r>
        <w:tab/>
      </w:r>
      <w:proofErr w:type="spellStart"/>
      <w:r w:rsidRPr="00364E30">
        <w:rPr>
          <w:i/>
        </w:rPr>
        <w:t>height_of_projection_origin</w:t>
      </w:r>
      <w:proofErr w:type="spellEnd"/>
    </w:p>
    <w:p w:rsidR="00364E30" w:rsidRDefault="00364E30" w:rsidP="00364E30"/>
    <w:p w:rsidR="00364E30" w:rsidRDefault="00364E30" w:rsidP="00364E30">
      <w:r>
        <w:t>The relevant coordinate variables are as follows:</w:t>
      </w:r>
    </w:p>
    <w:p w:rsidR="00364E30" w:rsidRDefault="00364E30" w:rsidP="00364E30"/>
    <w:tbl>
      <w:tblPr>
        <w:tblStyle w:val="TableGrid"/>
        <w:tblW w:w="0" w:type="auto"/>
        <w:tblLook w:val="04A0" w:firstRow="1" w:lastRow="0" w:firstColumn="1" w:lastColumn="0" w:noHBand="0" w:noVBand="1"/>
      </w:tblPr>
      <w:tblGrid>
        <w:gridCol w:w="2268"/>
        <w:gridCol w:w="4794"/>
        <w:gridCol w:w="2594"/>
      </w:tblGrid>
      <w:tr w:rsidR="00CC50F9" w:rsidTr="00CC50F9">
        <w:tc>
          <w:tcPr>
            <w:tcW w:w="2268" w:type="dxa"/>
          </w:tcPr>
          <w:p w:rsidR="00CC50F9" w:rsidRDefault="00CC50F9" w:rsidP="00364E30">
            <w:r>
              <w:t>Coordinate variable</w:t>
            </w:r>
          </w:p>
        </w:tc>
        <w:tc>
          <w:tcPr>
            <w:tcW w:w="4794" w:type="dxa"/>
          </w:tcPr>
          <w:p w:rsidR="00CC50F9" w:rsidRDefault="00CC50F9" w:rsidP="00364E30">
            <w:r>
              <w:t>Standard name</w:t>
            </w:r>
          </w:p>
        </w:tc>
        <w:tc>
          <w:tcPr>
            <w:tcW w:w="2594" w:type="dxa"/>
          </w:tcPr>
          <w:p w:rsidR="00CC50F9" w:rsidRDefault="00CC50F9" w:rsidP="00364E30">
            <w:r>
              <w:t>Auxiliary reference</w:t>
            </w:r>
          </w:p>
        </w:tc>
      </w:tr>
      <w:tr w:rsidR="00CC50F9" w:rsidTr="00CC50F9">
        <w:tc>
          <w:tcPr>
            <w:tcW w:w="2268" w:type="dxa"/>
          </w:tcPr>
          <w:p w:rsidR="00CC50F9" w:rsidRDefault="00CC50F9" w:rsidP="00364E30">
            <w:r>
              <w:t>range (line-of-sight slant range)</w:t>
            </w:r>
          </w:p>
        </w:tc>
        <w:tc>
          <w:tcPr>
            <w:tcW w:w="4794" w:type="dxa"/>
          </w:tcPr>
          <w:p w:rsidR="00CC50F9" w:rsidRDefault="00CC50F9" w:rsidP="00364E30">
            <w:proofErr w:type="spellStart"/>
            <w:r w:rsidRPr="00364E30">
              <w:t>line_of_sight_distance_from_instrument</w:t>
            </w:r>
            <w:proofErr w:type="spellEnd"/>
          </w:p>
        </w:tc>
        <w:tc>
          <w:tcPr>
            <w:tcW w:w="2594" w:type="dxa"/>
          </w:tcPr>
          <w:p w:rsidR="00CC50F9" w:rsidRPr="00364E30" w:rsidRDefault="00CC50F9" w:rsidP="00364E30"/>
        </w:tc>
      </w:tr>
      <w:tr w:rsidR="00CC50F9" w:rsidTr="00CC50F9">
        <w:tc>
          <w:tcPr>
            <w:tcW w:w="2268" w:type="dxa"/>
          </w:tcPr>
          <w:p w:rsidR="00CC50F9" w:rsidRDefault="00CC50F9" w:rsidP="00364E30">
            <w:r>
              <w:t>azimuth</w:t>
            </w:r>
          </w:p>
        </w:tc>
        <w:tc>
          <w:tcPr>
            <w:tcW w:w="4794" w:type="dxa"/>
          </w:tcPr>
          <w:p w:rsidR="00CC50F9" w:rsidRDefault="00CC50F9" w:rsidP="00364E30">
            <w:proofErr w:type="spellStart"/>
            <w:r w:rsidRPr="00364E30">
              <w:t>sensor_to_target_azimuth_angle</w:t>
            </w:r>
            <w:proofErr w:type="spellEnd"/>
          </w:p>
        </w:tc>
        <w:tc>
          <w:tcPr>
            <w:tcW w:w="2594" w:type="dxa"/>
          </w:tcPr>
          <w:p w:rsidR="00CC50F9" w:rsidRPr="00364E30" w:rsidRDefault="00CC50F9" w:rsidP="00364E30">
            <w:r w:rsidRPr="00CC50F9">
              <w:t>Auxiliary coordinate on the time dimension</w:t>
            </w:r>
          </w:p>
        </w:tc>
      </w:tr>
      <w:tr w:rsidR="00CC50F9" w:rsidTr="00CC50F9">
        <w:tc>
          <w:tcPr>
            <w:tcW w:w="2268" w:type="dxa"/>
          </w:tcPr>
          <w:p w:rsidR="00CC50F9" w:rsidRDefault="00CC50F9" w:rsidP="00364E30">
            <w:r>
              <w:t>elevation</w:t>
            </w:r>
          </w:p>
        </w:tc>
        <w:tc>
          <w:tcPr>
            <w:tcW w:w="4794" w:type="dxa"/>
          </w:tcPr>
          <w:p w:rsidR="00CC50F9" w:rsidRDefault="00CC50F9" w:rsidP="00364E30">
            <w:proofErr w:type="spellStart"/>
            <w:r w:rsidRPr="00364E30">
              <w:t>sensor_to_target_elevation_angle</w:t>
            </w:r>
            <w:proofErr w:type="spellEnd"/>
          </w:p>
        </w:tc>
        <w:tc>
          <w:tcPr>
            <w:tcW w:w="2594" w:type="dxa"/>
          </w:tcPr>
          <w:p w:rsidR="00CC50F9" w:rsidRPr="00364E30" w:rsidRDefault="00CC50F9" w:rsidP="00364E30">
            <w:r w:rsidRPr="00CC50F9">
              <w:t>Auxiliary coordinate on the time dimension</w:t>
            </w:r>
          </w:p>
        </w:tc>
      </w:tr>
    </w:tbl>
    <w:p w:rsidR="00364E30" w:rsidRDefault="00364E30" w:rsidP="00364E30"/>
    <w:p w:rsidR="00364E30" w:rsidRDefault="00364E30" w:rsidP="00364E30">
      <w:r>
        <w:t>The relevant grid mapping attributes are</w:t>
      </w:r>
      <w:r w:rsidRPr="4C318784">
        <w:t>:</w:t>
      </w:r>
    </w:p>
    <w:tbl>
      <w:tblPr>
        <w:tblStyle w:val="TableGrid"/>
        <w:tblW w:w="0" w:type="auto"/>
        <w:tblLook w:val="04A0" w:firstRow="1" w:lastRow="0" w:firstColumn="1" w:lastColumn="0" w:noHBand="0" w:noVBand="1"/>
      </w:tblPr>
      <w:tblGrid>
        <w:gridCol w:w="3218"/>
        <w:gridCol w:w="1210"/>
        <w:gridCol w:w="5228"/>
      </w:tblGrid>
      <w:tr w:rsidR="00CC50F9" w:rsidTr="00CC50F9">
        <w:tc>
          <w:tcPr>
            <w:tcW w:w="3218" w:type="dxa"/>
          </w:tcPr>
          <w:p w:rsidR="00CC50F9" w:rsidRDefault="00CC50F9" w:rsidP="00364E30">
            <w:r>
              <w:t>Attribute</w:t>
            </w:r>
          </w:p>
        </w:tc>
        <w:tc>
          <w:tcPr>
            <w:tcW w:w="1210" w:type="dxa"/>
          </w:tcPr>
          <w:p w:rsidR="00CC50F9" w:rsidRDefault="00CC50F9" w:rsidP="00364E30">
            <w:r>
              <w:t>Type</w:t>
            </w:r>
          </w:p>
        </w:tc>
        <w:tc>
          <w:tcPr>
            <w:tcW w:w="5228" w:type="dxa"/>
          </w:tcPr>
          <w:p w:rsidR="00CC50F9" w:rsidRDefault="00CC50F9" w:rsidP="00364E30">
            <w:r>
              <w:t>Description</w:t>
            </w:r>
          </w:p>
        </w:tc>
      </w:tr>
      <w:tr w:rsidR="00CC50F9" w:rsidTr="00CC50F9">
        <w:tc>
          <w:tcPr>
            <w:tcW w:w="3218" w:type="dxa"/>
          </w:tcPr>
          <w:p w:rsidR="00CC50F9" w:rsidRDefault="00CC50F9" w:rsidP="00364E30">
            <w:proofErr w:type="spellStart"/>
            <w:r>
              <w:t>height_of_projection_origin</w:t>
            </w:r>
            <w:proofErr w:type="spellEnd"/>
          </w:p>
        </w:tc>
        <w:tc>
          <w:tcPr>
            <w:tcW w:w="1210" w:type="dxa"/>
          </w:tcPr>
          <w:p w:rsidR="00CC50F9" w:rsidRDefault="00CC50F9" w:rsidP="00364E30">
            <w:r>
              <w:t>N</w:t>
            </w:r>
          </w:p>
        </w:tc>
        <w:tc>
          <w:tcPr>
            <w:tcW w:w="5228" w:type="dxa"/>
          </w:tcPr>
          <w:p w:rsidR="00CC50F9" w:rsidRDefault="00CC50F9" w:rsidP="00364E30">
            <w:r w:rsidRPr="00CC50F9">
              <w:t>Records the height, in meters, of the map projection origin point above the ellipsoid (or sphere).  Used by radial scan type projections to indicate the altitude of the s</w:t>
            </w:r>
            <w:r>
              <w:t>ensor to which the polar coordi</w:t>
            </w:r>
            <w:r w:rsidRPr="00CC50F9">
              <w:t>n</w:t>
            </w:r>
            <w:r>
              <w:t>a</w:t>
            </w:r>
            <w:r w:rsidRPr="00CC50F9">
              <w:t>te system is referenced.</w:t>
            </w:r>
          </w:p>
        </w:tc>
      </w:tr>
    </w:tbl>
    <w:p w:rsidR="00364E30" w:rsidRDefault="00364E30" w:rsidP="00364E30"/>
    <w:p w:rsidR="00364E30" w:rsidRDefault="00364E30" w:rsidP="00364E30">
      <w:r>
        <w:t>A general description o</w:t>
      </w:r>
      <w:r w:rsidR="000443C3">
        <w:t xml:space="preserve">f radar projection is given in </w:t>
      </w:r>
      <w:proofErr w:type="spellStart"/>
      <w:r>
        <w:t>Doviak</w:t>
      </w:r>
      <w:proofErr w:type="spellEnd"/>
      <w:r w:rsidR="000443C3">
        <w:t>[1984</w:t>
      </w:r>
      <w:r>
        <w:t xml:space="preserve">], page 13, equation 2.28b. </w:t>
      </w:r>
      <w:r w:rsidR="000443C3">
        <w:t>Note: t</w:t>
      </w:r>
      <w:r>
        <w:t>here is no corresponding projection in PROJ.4.</w:t>
      </w:r>
    </w:p>
    <w:p w:rsidR="005F63EF" w:rsidRDefault="005F63EF" w:rsidP="005F63EF">
      <w:pPr>
        <w:pStyle w:val="Heading2"/>
      </w:pPr>
      <w:bookmarkStart w:id="52" w:name="_Toc116603"/>
      <w:r>
        <w:t>Extensions to the CF convention</w:t>
      </w:r>
      <w:bookmarkEnd w:id="52"/>
    </w:p>
    <w:p w:rsidR="005F63EF" w:rsidRDefault="005F63EF" w:rsidP="005F63EF">
      <w:r>
        <w:t>This convention requires the following extensions to CF:</w:t>
      </w:r>
    </w:p>
    <w:p w:rsidR="005F63EF" w:rsidRDefault="005F63EF" w:rsidP="005F63EF">
      <w:pPr>
        <w:numPr>
          <w:ilvl w:val="0"/>
          <w:numId w:val="4"/>
        </w:numPr>
      </w:pPr>
      <w:r>
        <w:t>The following axis attribute types:</w:t>
      </w:r>
    </w:p>
    <w:p w:rsidR="005F63EF" w:rsidRDefault="005F63EF" w:rsidP="005F63EF">
      <w:pPr>
        <w:pStyle w:val="bullet1"/>
      </w:pPr>
      <w:r>
        <w:t>axis = "</w:t>
      </w:r>
      <w:proofErr w:type="spellStart"/>
      <w:r>
        <w:t>radial_azimuth_coordinate</w:t>
      </w:r>
      <w:proofErr w:type="spellEnd"/>
      <w:r>
        <w:t>";</w:t>
      </w:r>
    </w:p>
    <w:p w:rsidR="005F63EF" w:rsidRDefault="005F63EF" w:rsidP="005F63EF">
      <w:pPr>
        <w:pStyle w:val="bullet1"/>
      </w:pPr>
      <w:r>
        <w:t>axis = "</w:t>
      </w:r>
      <w:proofErr w:type="spellStart"/>
      <w:r>
        <w:t>radial_elevation_coordinate</w:t>
      </w:r>
      <w:proofErr w:type="spellEnd"/>
      <w:r>
        <w:t>";</w:t>
      </w:r>
    </w:p>
    <w:p w:rsidR="005F63EF" w:rsidRDefault="005F63EF" w:rsidP="005F63EF">
      <w:pPr>
        <w:pStyle w:val="bullet1"/>
      </w:pPr>
      <w:r>
        <w:t>axis = "</w:t>
      </w:r>
      <w:proofErr w:type="spellStart"/>
      <w:r>
        <w:t>radial_range_coordinate</w:t>
      </w:r>
      <w:proofErr w:type="spellEnd"/>
      <w:r>
        <w:t>";</w:t>
      </w:r>
    </w:p>
    <w:p w:rsidR="005F63EF" w:rsidRPr="00DE2FBC" w:rsidRDefault="005F63EF" w:rsidP="005F63EF">
      <w:pPr>
        <w:numPr>
          <w:ilvl w:val="0"/>
          <w:numId w:val="4"/>
        </w:numPr>
      </w:pPr>
      <w:r w:rsidRPr="00DE2FBC">
        <w:t xml:space="preserve">For CfRadial to follow CF properly, </w:t>
      </w:r>
      <w:r>
        <w:t xml:space="preserve">support for </w:t>
      </w:r>
      <w:r w:rsidRPr="00DE2FBC">
        <w:t xml:space="preserve">the following </w:t>
      </w:r>
      <w:r>
        <w:t xml:space="preserve">must be </w:t>
      </w:r>
      <w:r w:rsidRPr="00DE2FBC">
        <w:t xml:space="preserve">added to </w:t>
      </w:r>
      <w:r>
        <w:t>the supported units</w:t>
      </w:r>
      <w:r w:rsidRPr="00DE2FBC">
        <w:t>:</w:t>
      </w:r>
    </w:p>
    <w:p w:rsidR="005F63EF" w:rsidRPr="00DE2FBC" w:rsidRDefault="005F63EF" w:rsidP="005F63EF">
      <w:pPr>
        <w:pStyle w:val="bullet1"/>
      </w:pPr>
      <w:r w:rsidRPr="00DE2FBC">
        <w:t>dB (ratio of two values, in log units. For example, ZDR).</w:t>
      </w:r>
    </w:p>
    <w:p w:rsidR="005F63EF" w:rsidRPr="00DE2FBC" w:rsidRDefault="005F63EF" w:rsidP="005F63EF">
      <w:pPr>
        <w:pStyle w:val="bullet1"/>
      </w:pPr>
      <w:proofErr w:type="spellStart"/>
      <w:r w:rsidRPr="00DE2FBC">
        <w:t>dBm</w:t>
      </w:r>
      <w:proofErr w:type="spellEnd"/>
      <w:r w:rsidRPr="00DE2FBC">
        <w:t xml:space="preserve"> (power in </w:t>
      </w:r>
      <w:proofErr w:type="spellStart"/>
      <w:r w:rsidRPr="00DE2FBC">
        <w:t>milliwatts</w:t>
      </w:r>
      <w:proofErr w:type="spellEnd"/>
      <w:r w:rsidRPr="00DE2FBC">
        <w:t>, in log units)</w:t>
      </w:r>
    </w:p>
    <w:p w:rsidR="005F63EF" w:rsidRPr="00DE2FBC" w:rsidRDefault="005F63EF" w:rsidP="005F63EF">
      <w:pPr>
        <w:pStyle w:val="bullet1"/>
      </w:pPr>
      <w:proofErr w:type="spellStart"/>
      <w:r w:rsidRPr="00DE2FBC">
        <w:t>dBZ</w:t>
      </w:r>
      <w:proofErr w:type="spellEnd"/>
      <w:r w:rsidRPr="00DE2FBC">
        <w:t xml:space="preserve"> (radar reflectivity in log units)</w:t>
      </w:r>
    </w:p>
    <w:p w:rsidR="005F63EF" w:rsidRPr="00DE2FBC" w:rsidRDefault="005F63EF" w:rsidP="005F63EF">
      <w:pPr>
        <w:numPr>
          <w:ilvl w:val="0"/>
          <w:numId w:val="4"/>
        </w:numPr>
      </w:pPr>
      <w:r w:rsidRPr="00DE2FBC">
        <w:t>Additional standard names</w:t>
      </w:r>
      <w:r>
        <w:t xml:space="preserve"> – see section 8.</w:t>
      </w:r>
    </w:p>
    <w:p w:rsidR="005F63EF" w:rsidRDefault="005F63EF" w:rsidP="005F63EF">
      <w:r>
        <w:t xml:space="preserve">Given the above extensions, </w:t>
      </w:r>
      <w:r w:rsidRPr="00DE2FBC">
        <w:t>CfRadial</w:t>
      </w:r>
      <w:r>
        <w:t>2</w:t>
      </w:r>
      <w:r w:rsidRPr="00DE2FBC">
        <w:t xml:space="preserve"> files will be CF</w:t>
      </w:r>
      <w:r>
        <w:t>2</w:t>
      </w:r>
      <w:r w:rsidRPr="00DE2FBC">
        <w:t xml:space="preserve"> compliant.</w:t>
      </w:r>
    </w:p>
    <w:p w:rsidR="005F63EF" w:rsidRDefault="005F63EF" w:rsidP="005F63EF">
      <w:r w:rsidRPr="009123E8">
        <w:rPr>
          <w:b/>
          <w:bCs/>
        </w:rPr>
        <w:t>NOTE on units</w:t>
      </w:r>
      <w:r>
        <w:t xml:space="preserve">: in the following tables, for conciseness, we do not spell out the </w:t>
      </w:r>
      <w:r w:rsidRPr="005C7092">
        <w:rPr>
          <w:b/>
        </w:rPr>
        <w:t>units</w:t>
      </w:r>
      <w:r>
        <w:t xml:space="preserve"> strings exactly as they are in the NetCDF file. Instead, the following abbreviations are used:</w:t>
      </w:r>
      <w:r>
        <w:br/>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F63EF" w:rsidTr="004D4F2A">
        <w:trPr>
          <w:cantSplit/>
          <w:tblHeader/>
        </w:trPr>
        <w:tc>
          <w:tcPr>
            <w:tcW w:w="3352" w:type="dxa"/>
          </w:tcPr>
          <w:p w:rsidR="005F63EF" w:rsidRPr="005629D6" w:rsidRDefault="005F63EF" w:rsidP="004D4F2A">
            <w:pPr>
              <w:keepNext/>
              <w:jc w:val="center"/>
              <w:rPr>
                <w:b/>
                <w:bCs/>
              </w:rPr>
            </w:pPr>
            <w:r w:rsidRPr="005629D6">
              <w:rPr>
                <w:b/>
                <w:bCs/>
              </w:rPr>
              <w:t xml:space="preserve">Units string in </w:t>
            </w:r>
            <w:r>
              <w:rPr>
                <w:b/>
                <w:bCs/>
              </w:rPr>
              <w:t>NetCDF</w:t>
            </w:r>
            <w:r w:rsidRPr="005629D6">
              <w:rPr>
                <w:b/>
                <w:bCs/>
              </w:rPr>
              <w:t xml:space="preserve"> file</w:t>
            </w:r>
          </w:p>
        </w:tc>
        <w:tc>
          <w:tcPr>
            <w:tcW w:w="3128" w:type="dxa"/>
          </w:tcPr>
          <w:p w:rsidR="005F63EF" w:rsidRPr="005629D6" w:rsidRDefault="005F63EF" w:rsidP="004D4F2A">
            <w:pPr>
              <w:keepNext/>
              <w:jc w:val="center"/>
              <w:rPr>
                <w:b/>
                <w:bCs/>
              </w:rPr>
            </w:pPr>
            <w:r w:rsidRPr="005629D6">
              <w:rPr>
                <w:b/>
                <w:bCs/>
              </w:rPr>
              <w:t>Abbreviation in tables</w:t>
            </w:r>
          </w:p>
        </w:tc>
      </w:tr>
      <w:tr w:rsidR="005F63EF" w:rsidTr="004D4F2A">
        <w:trPr>
          <w:cantSplit/>
        </w:trPr>
        <w:tc>
          <w:tcPr>
            <w:tcW w:w="3352" w:type="dxa"/>
          </w:tcPr>
          <w:p w:rsidR="005F63EF" w:rsidRDefault="005F63EF" w:rsidP="004D4F2A">
            <w:pPr>
              <w:jc w:val="center"/>
            </w:pPr>
            <w:r>
              <w:t>“degrees per second”</w:t>
            </w:r>
          </w:p>
        </w:tc>
        <w:tc>
          <w:tcPr>
            <w:tcW w:w="3128" w:type="dxa"/>
          </w:tcPr>
          <w:p w:rsidR="005F63EF" w:rsidRDefault="005F63EF" w:rsidP="004D4F2A">
            <w:pPr>
              <w:jc w:val="center"/>
            </w:pPr>
            <w:r>
              <w:t>degrees/s</w:t>
            </w:r>
          </w:p>
        </w:tc>
      </w:tr>
      <w:tr w:rsidR="005F63EF" w:rsidTr="004D4F2A">
        <w:trPr>
          <w:cantSplit/>
        </w:trPr>
        <w:tc>
          <w:tcPr>
            <w:tcW w:w="3352" w:type="dxa"/>
          </w:tcPr>
          <w:p w:rsidR="005F63EF" w:rsidRDefault="005F63EF" w:rsidP="004D4F2A">
            <w:pPr>
              <w:jc w:val="center"/>
            </w:pPr>
            <w:r>
              <w:t>“meters per second”</w:t>
            </w:r>
          </w:p>
        </w:tc>
        <w:tc>
          <w:tcPr>
            <w:tcW w:w="3128" w:type="dxa"/>
          </w:tcPr>
          <w:p w:rsidR="005F63EF" w:rsidRDefault="005F63EF" w:rsidP="004D4F2A">
            <w:pPr>
              <w:jc w:val="center"/>
            </w:pPr>
            <w:r>
              <w:t>m/s</w:t>
            </w:r>
          </w:p>
        </w:tc>
      </w:tr>
    </w:tbl>
    <w:p w:rsidR="005F63EF" w:rsidRDefault="005F63EF" w:rsidP="00364E30"/>
    <w:p w:rsidR="005D5FA6" w:rsidRDefault="00502528" w:rsidP="00EA5480">
      <w:pPr>
        <w:pStyle w:val="Heading1"/>
      </w:pPr>
      <w:bookmarkStart w:id="53" w:name="_toc175"/>
      <w:bookmarkStart w:id="54" w:name="_Toc256160968"/>
      <w:bookmarkStart w:id="55" w:name="_Toc256161265"/>
      <w:bookmarkStart w:id="56" w:name="_Toc484193605"/>
      <w:bookmarkStart w:id="57" w:name="_Toc116604"/>
      <w:bookmarkEnd w:id="53"/>
      <w:bookmarkEnd w:id="54"/>
      <w:bookmarkEnd w:id="55"/>
      <w:r>
        <w:lastRenderedPageBreak/>
        <w:t>Root group</w:t>
      </w:r>
      <w:bookmarkEnd w:id="56"/>
      <w:bookmarkEnd w:id="57"/>
    </w:p>
    <w:p w:rsidR="00961FB9" w:rsidRDefault="00961FB9" w:rsidP="00144B9B">
      <w:r>
        <w:t>The following sections present the details of the information in the top-level (root) group of the data set.</w:t>
      </w:r>
    </w:p>
    <w:p w:rsidR="00144B9B" w:rsidRPr="00144B9B" w:rsidRDefault="00144B9B" w:rsidP="00144B9B">
      <w:r>
        <w:t>NOTE that in the tables below, shading indicates required items. The non-shaded items are optional.</w:t>
      </w:r>
    </w:p>
    <w:p w:rsidR="005D5FA6" w:rsidRPr="00CC4FF2" w:rsidRDefault="005D5FA6" w:rsidP="005D5FA6">
      <w:pPr>
        <w:pStyle w:val="Heading2"/>
      </w:pPr>
      <w:bookmarkStart w:id="58" w:name="_toc281"/>
      <w:bookmarkStart w:id="59" w:name="_Toc484193606"/>
      <w:bookmarkStart w:id="60" w:name="_Toc116605"/>
      <w:bookmarkEnd w:id="58"/>
      <w:r w:rsidRPr="00CC4FF2">
        <w:t>Global attributes</w:t>
      </w:r>
      <w:bookmarkStart w:id="61" w:name="_Toc256155783"/>
      <w:bookmarkStart w:id="62" w:name="_Toc256156039"/>
      <w:bookmarkStart w:id="63" w:name="_Toc256160974"/>
      <w:bookmarkStart w:id="64" w:name="_Toc256161271"/>
      <w:bookmarkEnd w:id="61"/>
      <w:bookmarkEnd w:id="62"/>
      <w:bookmarkEnd w:id="63"/>
      <w:bookmarkEnd w:id="64"/>
      <w:bookmarkEnd w:id="59"/>
      <w:bookmarkEnd w:id="60"/>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Tr="001F2C51">
        <w:trPr>
          <w:cantSplit/>
          <w:tblHeader/>
          <w:jc w:val="center"/>
        </w:trPr>
        <w:tc>
          <w:tcPr>
            <w:tcW w:w="227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Attribute name</w:t>
            </w:r>
          </w:p>
        </w:tc>
        <w:tc>
          <w:tcPr>
            <w:tcW w:w="1406"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Type</w:t>
            </w:r>
          </w:p>
        </w:tc>
        <w:tc>
          <w:tcPr>
            <w:tcW w:w="212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BA49C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nvention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B014F">
            <w:pPr>
              <w:pStyle w:val="cell"/>
            </w:pPr>
            <w:r>
              <w:t xml:space="preserve">Conventions string will specify </w:t>
            </w:r>
            <w:r w:rsidR="005B014F">
              <w:t>“</w:t>
            </w:r>
            <w:proofErr w:type="spellStart"/>
            <w:r>
              <w:t>Cf</w:t>
            </w:r>
            <w:proofErr w:type="spellEnd"/>
            <w:r>
              <w:t>/Radial</w:t>
            </w:r>
            <w:r w:rsidR="005B014F">
              <w:t>”.</w:t>
            </w:r>
          </w:p>
        </w:tc>
      </w:tr>
      <w:tr w:rsidR="00670728" w:rsidTr="00BF6731">
        <w:trPr>
          <w:cantSplit/>
          <w:jc w:val="center"/>
        </w:trPr>
        <w:tc>
          <w:tcPr>
            <w:tcW w:w="227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version</w:t>
            </w:r>
          </w:p>
        </w:tc>
        <w:tc>
          <w:tcPr>
            <w:tcW w:w="1406"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CF</w:t>
            </w:r>
            <w:r w:rsidR="0011105A">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670728" w:rsidRDefault="00670728" w:rsidP="00670728">
            <w:pPr>
              <w:pStyle w:val="cell"/>
            </w:pPr>
            <w:r>
              <w:t>CF/Radial version number</w:t>
            </w:r>
            <w:r w:rsidR="005B014F">
              <w:br/>
              <w:t>(“2.0”)</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tl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Short description of file contents</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institution</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here the original data were produced</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eference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eferences that describe the data or the methods used to produce it</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ourc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ethod of production of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istory</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List of modifications to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mment</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iscellaneous information</w:t>
            </w:r>
          </w:p>
        </w:tc>
      </w:tr>
      <w:tr w:rsidR="005D5FA6"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strument_name</w:t>
            </w:r>
            <w:proofErr w:type="spellEnd"/>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Name of radar or lidar</w:t>
            </w:r>
          </w:p>
        </w:tc>
      </w:tr>
      <w:tr w:rsidR="005D5FA6">
        <w:trPr>
          <w:cantSplit/>
          <w:jc w:val="center"/>
        </w:trPr>
        <w:tc>
          <w:tcPr>
            <w:tcW w:w="2278" w:type="dxa"/>
            <w:tcBorders>
              <w:left w:val="single" w:sz="6" w:space="0" w:color="000000"/>
              <w:bottom w:val="single" w:sz="6" w:space="0" w:color="000000"/>
            </w:tcBorders>
          </w:tcPr>
          <w:p w:rsidR="005D5FA6" w:rsidRDefault="005D5FA6" w:rsidP="005D5FA6">
            <w:pPr>
              <w:pStyle w:val="cell"/>
            </w:pPr>
            <w:proofErr w:type="spellStart"/>
            <w:r>
              <w:t>site_name</w:t>
            </w:r>
            <w:proofErr w:type="spellEnd"/>
          </w:p>
        </w:tc>
        <w:tc>
          <w:tcPr>
            <w:tcW w:w="1406" w:type="dxa"/>
            <w:tcBorders>
              <w:left w:val="single" w:sz="6" w:space="0" w:color="000000"/>
              <w:bottom w:val="single" w:sz="6" w:space="0" w:color="000000"/>
            </w:tcBorders>
          </w:tcPr>
          <w:p w:rsidR="005D5FA6" w:rsidRDefault="005D5FA6" w:rsidP="005D5FA6">
            <w:pPr>
              <w:pStyle w:val="cell"/>
            </w:pPr>
            <w:r>
              <w:t>string</w:t>
            </w:r>
          </w:p>
        </w:tc>
        <w:tc>
          <w:tcPr>
            <w:tcW w:w="2128" w:type="dxa"/>
            <w:tcBorders>
              <w:left w:val="single" w:sz="6" w:space="0" w:color="000000"/>
              <w:bottom w:val="single" w:sz="6" w:space="0" w:color="000000"/>
            </w:tcBorders>
          </w:tcPr>
          <w:p w:rsidR="005D5FA6" w:rsidRDefault="005D5FA6" w:rsidP="005D5FA6">
            <w:pPr>
              <w:pStyle w:val="cell"/>
            </w:pPr>
            <w:r>
              <w:t>CF/Radial</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Name of site where data were gathered</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scan_nam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ame of scan strategy used, if applicable</w:t>
            </w:r>
          </w:p>
        </w:tc>
      </w:tr>
      <w:tr w:rsidR="00E7489F">
        <w:trPr>
          <w:cantSplit/>
          <w:jc w:val="center"/>
        </w:trPr>
        <w:tc>
          <w:tcPr>
            <w:tcW w:w="2278"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scan_id</w:t>
            </w:r>
            <w:proofErr w:type="spellEnd"/>
          </w:p>
        </w:tc>
        <w:tc>
          <w:tcPr>
            <w:tcW w:w="1406"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int</w:t>
            </w:r>
            <w:proofErr w:type="spellEnd"/>
          </w:p>
        </w:tc>
        <w:tc>
          <w:tcPr>
            <w:tcW w:w="2128" w:type="dxa"/>
            <w:tcBorders>
              <w:top w:val="single" w:sz="6" w:space="0" w:color="000000"/>
              <w:left w:val="single" w:sz="6" w:space="0" w:color="000000"/>
              <w:bottom w:val="single" w:sz="6" w:space="0" w:color="000000"/>
            </w:tcBorders>
          </w:tcPr>
          <w:p w:rsidR="00E7489F" w:rsidRDefault="00E7489F"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E7489F" w:rsidRDefault="00E7489F" w:rsidP="005D5FA6">
            <w:pPr>
              <w:pStyle w:val="cell"/>
            </w:pPr>
            <w:r>
              <w:t>Scan strategy id, if applicable</w:t>
            </w:r>
            <w:r w:rsidR="00C967F3">
              <w:t>.</w:t>
            </w:r>
            <w:r w:rsidR="00C967F3">
              <w:br/>
              <w:t>Assumed 0 if missing.</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latform_is_mobil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true” or “false”</w:t>
            </w:r>
            <w:r w:rsidR="00C1737D">
              <w:br/>
              <w:t>Assumed “false” if missing.</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6465F2">
            <w:pPr>
              <w:pStyle w:val="cell"/>
            </w:pPr>
            <w:proofErr w:type="spellStart"/>
            <w:r w:rsidRPr="00CC4FF2">
              <w:t>ray_times_increase</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string</w:t>
            </w:r>
          </w:p>
        </w:tc>
        <w:tc>
          <w:tcPr>
            <w:tcW w:w="2128"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E368A3" w:rsidP="003872B7">
            <w:pPr>
              <w:pStyle w:val="cell"/>
            </w:pPr>
            <w:r w:rsidRPr="00CC4FF2">
              <w:t>“true” or “false”</w:t>
            </w:r>
            <w:r w:rsidRPr="00CC4FF2">
              <w:br/>
              <w:t>Assumed “true” if missing.</w:t>
            </w:r>
            <w:r w:rsidRPr="00CC4FF2">
              <w:br/>
              <w:t xml:space="preserve">This is set to </w:t>
            </w:r>
            <w:r w:rsidR="003872B7">
              <w:t xml:space="preserve">true if ray times increase monotonically throughout </w:t>
            </w:r>
            <w:r w:rsidR="005B014F">
              <w:t xml:space="preserve">all of </w:t>
            </w:r>
            <w:r w:rsidR="003872B7">
              <w:t>the sweeps in the volume</w:t>
            </w:r>
            <w:r w:rsidRPr="00CC4FF2">
              <w:t>.</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5D5FA6">
            <w:pPr>
              <w:pStyle w:val="cell"/>
            </w:pPr>
            <w:proofErr w:type="spellStart"/>
            <w:r w:rsidRPr="00CC4FF2">
              <w:lastRenderedPageBreak/>
              <w:t>field_names</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string</w:t>
            </w:r>
            <w:r w:rsidR="005B014F">
              <w:t>[]</w:t>
            </w:r>
          </w:p>
        </w:tc>
        <w:tc>
          <w:tcPr>
            <w:tcW w:w="2128"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5B014F" w:rsidP="005B014F">
            <w:pPr>
              <w:pStyle w:val="cell"/>
            </w:pPr>
            <w:r>
              <w:t xml:space="preserve">Array of strings </w:t>
            </w:r>
            <w:r w:rsidR="00E368A3" w:rsidRPr="00CC4FF2">
              <w:t>of fiel</w:t>
            </w:r>
            <w:r>
              <w:t>d names present</w:t>
            </w:r>
            <w:r w:rsidR="00E368A3" w:rsidRPr="00CC4FF2">
              <w:t xml:space="preserve"> in this file.</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start</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start</w:t>
            </w:r>
            <w:proofErr w:type="spellEnd"/>
            <w:r>
              <w:t xml:space="preserve"> global variable in 4.3.</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end</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end</w:t>
            </w:r>
            <w:proofErr w:type="spellEnd"/>
            <w:r>
              <w:t xml:space="preserve"> global variable in 4.3</w:t>
            </w:r>
            <w:r w:rsidRPr="00D936F6">
              <w:t>.</w:t>
            </w:r>
          </w:p>
        </w:tc>
      </w:tr>
      <w:tr w:rsidR="00290962" w:rsidRPr="00CC4FF2">
        <w:trPr>
          <w:cantSplit/>
          <w:jc w:val="center"/>
        </w:trPr>
        <w:tc>
          <w:tcPr>
            <w:tcW w:w="2278" w:type="dxa"/>
            <w:tcBorders>
              <w:top w:val="single" w:sz="6" w:space="0" w:color="000000"/>
              <w:left w:val="single" w:sz="6" w:space="0" w:color="000000"/>
              <w:bottom w:val="single" w:sz="6" w:space="0" w:color="000000"/>
            </w:tcBorders>
          </w:tcPr>
          <w:p w:rsidR="00290962" w:rsidRPr="00EA5480" w:rsidRDefault="00290962" w:rsidP="00B63D05">
            <w:pPr>
              <w:pStyle w:val="cell"/>
            </w:pPr>
            <w:r>
              <w:t>simulated data</w:t>
            </w:r>
          </w:p>
        </w:tc>
        <w:tc>
          <w:tcPr>
            <w:tcW w:w="1406" w:type="dxa"/>
            <w:tcBorders>
              <w:top w:val="single" w:sz="6" w:space="0" w:color="000000"/>
              <w:left w:val="single" w:sz="6" w:space="0" w:color="000000"/>
              <w:bottom w:val="single" w:sz="6" w:space="0" w:color="000000"/>
            </w:tcBorders>
          </w:tcPr>
          <w:p w:rsidR="00290962" w:rsidRDefault="00290962" w:rsidP="005D5FA6">
            <w:pPr>
              <w:pStyle w:val="cell"/>
            </w:pPr>
            <w:r>
              <w:t>string</w:t>
            </w:r>
          </w:p>
        </w:tc>
        <w:tc>
          <w:tcPr>
            <w:tcW w:w="2128" w:type="dxa"/>
            <w:tcBorders>
              <w:top w:val="single" w:sz="6" w:space="0" w:color="000000"/>
              <w:left w:val="single" w:sz="6" w:space="0" w:color="000000"/>
              <w:bottom w:val="single" w:sz="6" w:space="0" w:color="000000"/>
            </w:tcBorders>
          </w:tcPr>
          <w:p w:rsidR="00290962" w:rsidRPr="00D936F6" w:rsidRDefault="00290962"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tcPr>
          <w:p w:rsidR="00290962" w:rsidRDefault="00290962" w:rsidP="00291F1D">
            <w:pPr>
              <w:pStyle w:val="cell"/>
            </w:pPr>
            <w:r>
              <w:t>“true” or “false”</w:t>
            </w:r>
          </w:p>
          <w:p w:rsidR="00290962" w:rsidRDefault="00290962" w:rsidP="00291F1D">
            <w:pPr>
              <w:pStyle w:val="cell"/>
            </w:pPr>
            <w:r>
              <w:t>Assumed “false” if missing.</w:t>
            </w:r>
          </w:p>
          <w:p w:rsidR="00290962" w:rsidRDefault="00290962" w:rsidP="00B63D05">
            <w:pPr>
              <w:pStyle w:val="cell"/>
            </w:pPr>
            <w:r>
              <w:t>Data in this file are simulated</w:t>
            </w:r>
          </w:p>
        </w:tc>
      </w:tr>
    </w:tbl>
    <w:p w:rsidR="005D5FA6" w:rsidRPr="00856A28" w:rsidRDefault="005D5FA6" w:rsidP="005D5FA6">
      <w:pPr>
        <w:pStyle w:val="spacer"/>
        <w:rPr>
          <w:b w:val="0"/>
          <w:sz w:val="20"/>
          <w:szCs w:val="20"/>
        </w:rPr>
      </w:pPr>
      <w:bookmarkStart w:id="65" w:name="_Toc256160985"/>
      <w:bookmarkStart w:id="66" w:name="_Toc256161282"/>
      <w:bookmarkStart w:id="67" w:name="_toc431"/>
      <w:bookmarkEnd w:id="65"/>
      <w:bookmarkEnd w:id="66"/>
      <w:bookmarkEnd w:id="67"/>
    </w:p>
    <w:p w:rsidR="005D5FA6" w:rsidRDefault="00EA5480" w:rsidP="005D5FA6">
      <w:pPr>
        <w:pStyle w:val="Heading2"/>
      </w:pPr>
      <w:bookmarkStart w:id="68" w:name="_Toc484193607"/>
      <w:bookmarkStart w:id="69" w:name="_Toc116606"/>
      <w:r>
        <w:t xml:space="preserve">Global </w:t>
      </w:r>
      <w:r w:rsidR="005D5FA6" w:rsidRPr="007C0A88">
        <w:t>Dimensions</w:t>
      </w:r>
      <w:bookmarkEnd w:id="68"/>
      <w:bookmarkEnd w:id="69"/>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1F2C51">
        <w:trPr>
          <w:cantSplit/>
          <w:tblHeader/>
          <w:jc w:val="center"/>
        </w:trPr>
        <w:tc>
          <w:tcPr>
            <w:tcW w:w="3827"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he number of sweeps</w:t>
            </w:r>
            <w:r w:rsidR="0013154A">
              <w:t xml:space="preserve"> in the dataset</w:t>
            </w:r>
          </w:p>
        </w:tc>
      </w:tr>
      <w:tr w:rsidR="005D5FA6" w:rsidTr="001F2C51">
        <w:trPr>
          <w:cantSplit/>
          <w:jc w:val="center"/>
        </w:trPr>
        <w:tc>
          <w:tcPr>
            <w:tcW w:w="3827" w:type="dxa"/>
            <w:tcBorders>
              <w:top w:val="single" w:sz="6" w:space="0" w:color="000000"/>
              <w:left w:val="single" w:sz="6" w:space="0" w:color="000000"/>
              <w:bottom w:val="single" w:sz="6" w:space="0" w:color="000000"/>
            </w:tcBorders>
          </w:tcPr>
          <w:p w:rsidR="005D5FA6" w:rsidRDefault="005D5FA6" w:rsidP="005D5FA6">
            <w:pPr>
              <w:pStyle w:val="cell"/>
            </w:pPr>
            <w:r>
              <w:t>frequency</w:t>
            </w:r>
          </w:p>
        </w:tc>
        <w:tc>
          <w:tcPr>
            <w:tcW w:w="5274"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umber of frequencies used</w:t>
            </w:r>
          </w:p>
        </w:tc>
      </w:tr>
    </w:tbl>
    <w:p w:rsidR="00856A28" w:rsidRPr="00856A28" w:rsidRDefault="00856A28" w:rsidP="00856A28">
      <w:pPr>
        <w:pStyle w:val="spacer"/>
        <w:rPr>
          <w:b w:val="0"/>
          <w:sz w:val="20"/>
          <w:szCs w:val="20"/>
        </w:rPr>
      </w:pPr>
    </w:p>
    <w:p w:rsidR="005D5FA6" w:rsidRDefault="005D5FA6" w:rsidP="005D5FA6">
      <w:pPr>
        <w:pStyle w:val="Heading2"/>
      </w:pPr>
      <w:bookmarkStart w:id="70" w:name="_toc472"/>
      <w:bookmarkStart w:id="71" w:name="_Toc484193608"/>
      <w:bookmarkStart w:id="72" w:name="_Toc116607"/>
      <w:bookmarkEnd w:id="70"/>
      <w:r>
        <w:t>Global variables</w:t>
      </w:r>
      <w:bookmarkEnd w:id="71"/>
      <w:bookmarkEnd w:id="72"/>
    </w:p>
    <w:p w:rsidR="005D5FA6" w:rsidRPr="007C0A88" w:rsidRDefault="005D5FA6" w:rsidP="001C7C53">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170"/>
        <w:gridCol w:w="900"/>
        <w:gridCol w:w="1440"/>
        <w:gridCol w:w="3510"/>
      </w:tblGrid>
      <w:tr w:rsidR="005D5FA6" w:rsidTr="00A247EF">
        <w:trPr>
          <w:cantSplit/>
          <w:tblHeader/>
          <w:jc w:val="center"/>
        </w:trPr>
        <w:tc>
          <w:tcPr>
            <w:tcW w:w="2081"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Variable name</w:t>
            </w:r>
          </w:p>
        </w:tc>
        <w:tc>
          <w:tcPr>
            <w:tcW w:w="117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Dimension</w:t>
            </w:r>
          </w:p>
        </w:tc>
        <w:tc>
          <w:tcPr>
            <w:tcW w:w="90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Type</w:t>
            </w:r>
          </w:p>
        </w:tc>
        <w:tc>
          <w:tcPr>
            <w:tcW w:w="144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Units</w:t>
            </w:r>
          </w:p>
        </w:tc>
        <w:tc>
          <w:tcPr>
            <w:tcW w:w="3510" w:type="dxa"/>
            <w:tcBorders>
              <w:top w:val="single" w:sz="6" w:space="0" w:color="000000"/>
              <w:left w:val="single" w:sz="6" w:space="0" w:color="000000"/>
              <w:bottom w:val="single" w:sz="6" w:space="0" w:color="000000"/>
              <w:right w:val="single" w:sz="6" w:space="0" w:color="000000"/>
            </w:tcBorders>
          </w:tcPr>
          <w:p w:rsidR="005D5FA6" w:rsidRPr="007C0A88" w:rsidRDefault="005D5FA6" w:rsidP="005D5FA6">
            <w:pPr>
              <w:pStyle w:val="StylecellBold"/>
            </w:pPr>
            <w:r w:rsidRPr="007C0A88">
              <w:t>Comment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volume_number</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int</w:t>
            </w:r>
            <w:proofErr w:type="spellEnd"/>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Default="001C7C53" w:rsidP="00C503DB">
            <w:pPr>
              <w:pStyle w:val="cell"/>
            </w:pPr>
            <w:r>
              <w:t>Volume numbers are sequential, relative to some arbitrary start time, and may wrap.</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platform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rPr>
                <w:i/>
                <w:iCs/>
              </w:rPr>
            </w:pPr>
            <w:r>
              <w:t>Options are:</w:t>
            </w:r>
            <w:r>
              <w:br/>
            </w:r>
            <w:r>
              <w:rPr>
                <w:i/>
                <w:iCs/>
              </w:rPr>
              <w:t>“fixed”, “vehicle”, “ship”, “aircraft”,</w:t>
            </w:r>
            <w:r>
              <w:rPr>
                <w:i/>
                <w:iCs/>
              </w:rPr>
              <w:br/>
              <w:t>“aircraft_fore”,“</w:t>
            </w:r>
            <w:proofErr w:type="spellStart"/>
            <w:r>
              <w:rPr>
                <w:i/>
                <w:iCs/>
              </w:rPr>
              <w:t>aircraft_aft</w:t>
            </w:r>
            <w:proofErr w:type="spellEnd"/>
            <w:r>
              <w:rPr>
                <w:i/>
                <w:iCs/>
              </w:rPr>
              <w:t>”,</w:t>
            </w:r>
            <w:r>
              <w:rPr>
                <w:i/>
                <w:iCs/>
              </w:rPr>
              <w:br/>
              <w:t>“aircraft_tail”,“</w:t>
            </w:r>
            <w:proofErr w:type="spellStart"/>
            <w:r>
              <w:rPr>
                <w:i/>
                <w:iCs/>
              </w:rPr>
              <w:t>aircraft_belly</w:t>
            </w:r>
            <w:proofErr w:type="spellEnd"/>
            <w:r>
              <w:rPr>
                <w:i/>
                <w:iCs/>
              </w:rPr>
              <w:t>”,</w:t>
            </w:r>
            <w:r>
              <w:rPr>
                <w:i/>
                <w:iCs/>
              </w:rPr>
              <w:br/>
              <w:t>“aircraft_roof”,“</w:t>
            </w:r>
            <w:proofErr w:type="spellStart"/>
            <w:r>
              <w:rPr>
                <w:i/>
                <w:iCs/>
              </w:rPr>
              <w:t>aircraft_nose</w:t>
            </w:r>
            <w:proofErr w:type="spellEnd"/>
            <w:r>
              <w:rPr>
                <w:i/>
                <w:iCs/>
              </w:rPr>
              <w:t>”,</w:t>
            </w:r>
            <w:r>
              <w:rPr>
                <w:i/>
                <w:iCs/>
              </w:rPr>
              <w:br/>
              <w:t>“</w:t>
            </w:r>
            <w:proofErr w:type="spellStart"/>
            <w:r>
              <w:rPr>
                <w:i/>
                <w:iCs/>
              </w:rPr>
              <w:t>satellite_orbit</w:t>
            </w:r>
            <w:proofErr w:type="spellEnd"/>
            <w:r>
              <w:rPr>
                <w:i/>
                <w:iCs/>
              </w:rPr>
              <w:t>”,</w:t>
            </w:r>
            <w:r>
              <w:rPr>
                <w:i/>
                <w:iCs/>
              </w:rPr>
              <w:br/>
              <w:t>“</w:t>
            </w:r>
            <w:proofErr w:type="spellStart"/>
            <w:r>
              <w:rPr>
                <w:i/>
                <w:iCs/>
              </w:rPr>
              <w:t>satellite_geostat</w:t>
            </w:r>
            <w:proofErr w:type="spellEnd"/>
            <w:r>
              <w:rPr>
                <w:i/>
                <w:iCs/>
              </w:rPr>
              <w:t>”</w:t>
            </w:r>
          </w:p>
          <w:p w:rsidR="001C7C53" w:rsidRPr="00165D47" w:rsidRDefault="001C7C53" w:rsidP="00C503DB">
            <w:pPr>
              <w:pStyle w:val="cell"/>
              <w:rPr>
                <w:iCs/>
              </w:rPr>
            </w:pPr>
            <w:r>
              <w:rPr>
                <w:iCs/>
              </w:rPr>
              <w:t>Assumed “fixed”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instrument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Options are: “</w:t>
            </w:r>
            <w:r w:rsidRPr="005B014F">
              <w:rPr>
                <w:i/>
              </w:rPr>
              <w:t>radar</w:t>
            </w:r>
            <w:r>
              <w:t>”, “</w:t>
            </w:r>
            <w:r w:rsidRPr="005B014F">
              <w:rPr>
                <w:i/>
              </w:rPr>
              <w:t>lidar</w:t>
            </w:r>
            <w:r>
              <w:t>”</w:t>
            </w:r>
          </w:p>
          <w:p w:rsidR="001C7C53" w:rsidRDefault="001C7C53" w:rsidP="00C503DB">
            <w:pPr>
              <w:pStyle w:val="cell"/>
            </w:pPr>
            <w:r>
              <w:t>Assumed “</w:t>
            </w:r>
            <w:r w:rsidRPr="00165D47">
              <w:rPr>
                <w:i/>
              </w:rPr>
              <w:t>radar</w:t>
            </w:r>
            <w:r>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roofErr w:type="spellStart"/>
            <w:r w:rsidRPr="00EA5480">
              <w:lastRenderedPageBreak/>
              <w:t>primary_axis</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Pr="00EA5480" w:rsidRDefault="001C7C53" w:rsidP="00C503DB">
            <w:pPr>
              <w:pStyle w:val="cell"/>
              <w:rPr>
                <w:i/>
                <w:iCs/>
              </w:rPr>
            </w:pPr>
            <w:r w:rsidRPr="00EA5480">
              <w:t>Options are:</w:t>
            </w:r>
            <w:r w:rsidRPr="00EA5480">
              <w:br/>
            </w:r>
            <w:r w:rsidRPr="00EA5480">
              <w:rPr>
                <w:i/>
                <w:iCs/>
              </w:rPr>
              <w:t>“</w:t>
            </w:r>
            <w:proofErr w:type="spellStart"/>
            <w:r w:rsidRPr="00EA5480">
              <w:rPr>
                <w:i/>
                <w:iCs/>
              </w:rPr>
              <w:t>axis_z</w:t>
            </w:r>
            <w:proofErr w:type="spellEnd"/>
            <w:r w:rsidRPr="00EA5480">
              <w:rPr>
                <w:i/>
                <w:iCs/>
              </w:rPr>
              <w:t>”, “</w:t>
            </w:r>
            <w:proofErr w:type="spellStart"/>
            <w:r w:rsidRPr="00EA5480">
              <w:rPr>
                <w:i/>
                <w:iCs/>
              </w:rPr>
              <w:t>axis_y</w:t>
            </w:r>
            <w:proofErr w:type="spellEnd"/>
            <w:r w:rsidRPr="00EA5480">
              <w:rPr>
                <w:i/>
                <w:iCs/>
              </w:rPr>
              <w:t>”, “</w:t>
            </w:r>
            <w:proofErr w:type="spellStart"/>
            <w:r w:rsidRPr="00EA5480">
              <w:rPr>
                <w:i/>
                <w:iCs/>
              </w:rPr>
              <w:t>axis_x</w:t>
            </w:r>
            <w:proofErr w:type="spellEnd"/>
            <w:r w:rsidRPr="00EA5480">
              <w:rPr>
                <w:i/>
                <w:iCs/>
              </w:rPr>
              <w:t>”, “</w:t>
            </w:r>
            <w:proofErr w:type="spellStart"/>
            <w:r w:rsidRPr="00EA5480">
              <w:rPr>
                <w:i/>
                <w:iCs/>
              </w:rPr>
              <w:t>axis_z_prime</w:t>
            </w:r>
            <w:proofErr w:type="spellEnd"/>
            <w:r w:rsidRPr="00EA5480">
              <w:rPr>
                <w:i/>
                <w:iCs/>
              </w:rPr>
              <w:t>”, “</w:t>
            </w:r>
            <w:proofErr w:type="spellStart"/>
            <w:r w:rsidRPr="00EA5480">
              <w:rPr>
                <w:i/>
                <w:iCs/>
              </w:rPr>
              <w:t>axis_y_prime</w:t>
            </w:r>
            <w:proofErr w:type="spellEnd"/>
            <w:r w:rsidRPr="00EA5480">
              <w:rPr>
                <w:i/>
                <w:iCs/>
              </w:rPr>
              <w:t>”, “</w:t>
            </w:r>
            <w:proofErr w:type="spellStart"/>
            <w:r w:rsidRPr="00EA5480">
              <w:rPr>
                <w:i/>
                <w:iCs/>
              </w:rPr>
              <w:t>axis_x_prime</w:t>
            </w:r>
            <w:proofErr w:type="spellEnd"/>
            <w:r w:rsidRPr="00EA5480">
              <w:rPr>
                <w:i/>
                <w:iCs/>
              </w:rPr>
              <w:t>”.</w:t>
            </w:r>
          </w:p>
          <w:p w:rsidR="001C7C53" w:rsidRPr="00EA5480" w:rsidRDefault="005B014F" w:rsidP="00C503DB">
            <w:pPr>
              <w:pStyle w:val="cell"/>
            </w:pPr>
            <w:r>
              <w:t>See section 9</w:t>
            </w:r>
            <w:r w:rsidR="001C7C53" w:rsidRPr="00EA5480">
              <w:t xml:space="preserve"> for details.</w:t>
            </w:r>
          </w:p>
          <w:p w:rsidR="001C7C53" w:rsidRPr="00EA5480" w:rsidRDefault="001C7C53" w:rsidP="00C503DB">
            <w:pPr>
              <w:pStyle w:val="cell"/>
            </w:pPr>
            <w:r w:rsidRPr="00EA5480">
              <w:t>Assumed “</w:t>
            </w:r>
            <w:proofErr w:type="spellStart"/>
            <w:r w:rsidRPr="00EA5480">
              <w:rPr>
                <w:i/>
              </w:rPr>
              <w:t>axis_z</w:t>
            </w:r>
            <w:proofErr w:type="spellEnd"/>
            <w:r w:rsidRPr="00EA5480">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start</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first ray in file.</w:t>
            </w:r>
            <w:r w:rsidRPr="00EA5480">
              <w:br/>
              <w:t>Resolution is integer seconds.</w:t>
            </w:r>
          </w:p>
          <w:p w:rsidR="001C7C53" w:rsidRPr="00EA5480" w:rsidRDefault="001C7C53" w:rsidP="00C503DB">
            <w:pPr>
              <w:pStyle w:val="cell"/>
            </w:pPr>
            <w:r w:rsidRPr="00EA5480">
              <w:t xml:space="preserve">The </w:t>
            </w:r>
            <w:r w:rsidRPr="00EA5480">
              <w:rPr>
                <w:b/>
              </w:rPr>
              <w:t>time(time)</w:t>
            </w:r>
            <w:r w:rsidRPr="00EA5480">
              <w:t xml:space="preserve"> variable is </w:t>
            </w:r>
            <w:r w:rsidR="00D936F6">
              <w:t xml:space="preserve">generally </w:t>
            </w:r>
            <w:r w:rsidRPr="00EA5480">
              <w:t>computed</w:t>
            </w:r>
            <w:r w:rsidRPr="00EA5480">
              <w:br/>
              <w:t>relative to this time.</w:t>
            </w:r>
            <w:r w:rsidRPr="00EA5480">
              <w:br/>
              <w:t>Format follows ISO 8601:</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p>
          <w:p w:rsidR="001C7C53" w:rsidRPr="00EA5480" w:rsidRDefault="001C7C53" w:rsidP="00C503DB">
            <w:pPr>
              <w:pStyle w:val="cell"/>
            </w:pPr>
            <w:r w:rsidRPr="00EA5480">
              <w:t>NOTE: the T is optional, any single character may be used in this location.</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end</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last ray in file.</w:t>
            </w:r>
            <w:r w:rsidRPr="00EA5480">
              <w:br/>
              <w:t>Resolution is integer seconds.</w:t>
            </w:r>
            <w:r w:rsidRPr="00EA5480">
              <w:br/>
              <w:t>Format is:</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r w:rsidR="001C7C53" w:rsidRPr="00EA5480">
              <w:t xml:space="preserve"> </w:t>
            </w:r>
          </w:p>
          <w:p w:rsidR="001C7C53" w:rsidRPr="00EA5480" w:rsidRDefault="001C7C53" w:rsidP="00C503DB">
            <w:pPr>
              <w:pStyle w:val="cell"/>
            </w:pPr>
            <w:r w:rsidRPr="00EA5480">
              <w:t>NOTE: the T is optional, any single character may be used in this location.</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a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degrees_north</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t>Latitude of instrument.</w:t>
            </w:r>
            <w:r>
              <w:br/>
              <w:t xml:space="preserve">For a </w:t>
            </w:r>
            <w:r w:rsidR="00EA0853">
              <w:t>mobile</w:t>
            </w:r>
            <w:r w:rsidR="00BA49C4">
              <w:t xml:space="preserve"> platform, this is a la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longitude</w:t>
            </w:r>
            <w:r w:rsidR="00AD7507" w:rsidRPr="0042642E">
              <w:br/>
            </w:r>
          </w:p>
        </w:tc>
        <w:tc>
          <w:tcPr>
            <w:tcW w:w="117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double</w:t>
            </w:r>
          </w:p>
        </w:tc>
        <w:tc>
          <w:tcPr>
            <w:tcW w:w="144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roofErr w:type="spellStart"/>
            <w:r w:rsidRPr="0042642E">
              <w:t>degrees_east</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42642E">
              <w:t>Longitude of instrument.</w:t>
            </w:r>
            <w:r w:rsidRPr="0042642E">
              <w:br/>
              <w:t xml:space="preserve">For a </w:t>
            </w:r>
            <w:r w:rsidR="00EA0853" w:rsidRPr="0042642E">
              <w:t>mobile</w:t>
            </w:r>
            <w:r w:rsidR="00BA49C4" w:rsidRPr="0042642E">
              <w:t xml:space="preserve"> platform, this is the long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l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F70084">
              <w:t>Altitude of instrument, above mean sea level.</w:t>
            </w:r>
            <w:r w:rsidR="006D0926" w:rsidRPr="00F70084">
              <w:br/>
            </w:r>
            <w:r w:rsidR="009A5512" w:rsidRPr="00F70084">
              <w:t>For a scanning radar, t</w:t>
            </w:r>
            <w:r w:rsidR="006D0926" w:rsidRPr="00F70084">
              <w:t xml:space="preserve">his is the center of </w:t>
            </w:r>
            <w:r w:rsidR="00FF2738" w:rsidRPr="00F70084">
              <w:t>rotation</w:t>
            </w:r>
            <w:r w:rsidR="009A5512" w:rsidRPr="00F70084">
              <w:t xml:space="preserve"> of the antenna</w:t>
            </w:r>
            <w:r w:rsidR="00292259" w:rsidRPr="00F70084">
              <w:t>.</w:t>
            </w:r>
            <w:r w:rsidRPr="00F70084">
              <w:br/>
              <w:t xml:space="preserve">For a </w:t>
            </w:r>
            <w:r w:rsidR="00EA0853">
              <w:t>mobile</w:t>
            </w:r>
            <w:r w:rsidR="00BA49C4" w:rsidRPr="00F70084">
              <w:t xml:space="preserve"> platform, this is the al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altitude_agl</w:t>
            </w:r>
            <w:proofErr w:type="spellEnd"/>
          </w:p>
        </w:tc>
        <w:tc>
          <w:tcPr>
            <w:tcW w:w="1170" w:type="dxa"/>
            <w:tcBorders>
              <w:top w:val="single" w:sz="6" w:space="0" w:color="000000"/>
              <w:left w:val="single" w:sz="6" w:space="0" w:color="000000"/>
              <w:bottom w:val="single" w:sz="6" w:space="0" w:color="000000"/>
            </w:tcBorders>
          </w:tcPr>
          <w:p w:rsidR="005D5FA6" w:rsidRDefault="005D5FA6" w:rsidP="005D5FA6">
            <w:pPr>
              <w:pStyle w:val="cell"/>
            </w:pPr>
          </w:p>
        </w:tc>
        <w:tc>
          <w:tcPr>
            <w:tcW w:w="900" w:type="dxa"/>
            <w:tcBorders>
              <w:top w:val="single" w:sz="6" w:space="0" w:color="000000"/>
              <w:left w:val="single" w:sz="6" w:space="0" w:color="000000"/>
              <w:bottom w:val="single" w:sz="6" w:space="0" w:color="000000"/>
            </w:tcBorders>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tcPr>
          <w:p w:rsidR="005D5FA6" w:rsidRDefault="005D5FA6" w:rsidP="00270F69">
            <w:pPr>
              <w:pStyle w:val="cell"/>
            </w:pPr>
            <w:r>
              <w:t>Altitude of</w:t>
            </w:r>
            <w:r w:rsidR="00BA49C4">
              <w:t xml:space="preserve"> instrument above ground level.</w:t>
            </w:r>
            <w:r w:rsidR="00270F69">
              <w:br/>
              <w:t>Omit if not known</w:t>
            </w:r>
            <w:r w:rsidR="00BA49C4">
              <w:t>.</w:t>
            </w:r>
          </w:p>
        </w:tc>
      </w:tr>
      <w:tr w:rsidR="001C7C53"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proofErr w:type="spellStart"/>
            <w:r>
              <w:t>sweep_group_name</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13154A">
            <w:pPr>
              <w:pStyle w:val="cell"/>
            </w:pPr>
            <w:r w:rsidRPr="00EA5480">
              <w:t xml:space="preserve">Array of </w:t>
            </w:r>
            <w:r w:rsidR="00A247EF">
              <w:t>names for sweep groups</w:t>
            </w:r>
            <w:r w:rsidRPr="00EA5480">
              <w:t>.</w:t>
            </w:r>
            <w:r w:rsidR="00A247EF">
              <w:br/>
              <w:t xml:space="preserve">Allows the user to </w:t>
            </w:r>
            <w:r w:rsidR="0013154A">
              <w:t>locate</w:t>
            </w:r>
            <w:r w:rsidR="00A247EF">
              <w:t xml:space="preserve"> the sweep groups directly.</w:t>
            </w:r>
          </w:p>
        </w:tc>
      </w:tr>
      <w:tr w:rsidR="00A247EF"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A247EF" w:rsidRPr="00EA5480" w:rsidRDefault="00E00351" w:rsidP="00FA70D4">
            <w:pPr>
              <w:pStyle w:val="cell"/>
            </w:pPr>
            <w:r w:rsidRPr="009B1F00">
              <w:rPr>
                <w:highlight w:val="yellow"/>
              </w:rPr>
              <w:lastRenderedPageBreak/>
              <w:t>sweep_fixed_angle</w:t>
            </w:r>
          </w:p>
        </w:tc>
        <w:tc>
          <w:tcPr>
            <w:tcW w:w="117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t>float</w:t>
            </w:r>
          </w:p>
        </w:tc>
        <w:tc>
          <w:tcPr>
            <w:tcW w:w="1440" w:type="dxa"/>
            <w:tcBorders>
              <w:top w:val="single" w:sz="6" w:space="0" w:color="000000"/>
              <w:left w:val="single" w:sz="6" w:space="0" w:color="000000"/>
              <w:bottom w:val="single" w:sz="6" w:space="0" w:color="000000"/>
            </w:tcBorders>
            <w:shd w:val="clear" w:color="auto" w:fill="D9D9D9"/>
          </w:tcPr>
          <w:p w:rsidR="00A247EF" w:rsidRDefault="00A247EF" w:rsidP="00FA70D4">
            <w:pPr>
              <w:pStyle w:val="cell"/>
            </w:pPr>
            <w:r>
              <w:t>degree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A247EF" w:rsidRPr="00EA5480" w:rsidRDefault="00A247EF" w:rsidP="00886702">
            <w:pPr>
              <w:pStyle w:val="cell"/>
            </w:pPr>
            <w:r w:rsidRPr="00EA5480">
              <w:t>Array of fixed angles for sweeps. This summarizes the fixed angles for all of the sweeps, so that a user does not need to read individual sweep groups to dete</w:t>
            </w:r>
            <w:r w:rsidR="0013154A">
              <w:t>rmine the fixed angles. Th</w:t>
            </w:r>
            <w:r w:rsidR="00270F69">
              <w:t xml:space="preserve">e value should be </w:t>
            </w:r>
            <w:r w:rsidR="00886702">
              <w:t xml:space="preserve">copied from the </w:t>
            </w:r>
            <w:r w:rsidR="006A519E" w:rsidRPr="009B1F00">
              <w:rPr>
                <w:highlight w:val="yellow"/>
              </w:rPr>
              <w:t>sweep_fixed_angle</w:t>
            </w:r>
            <w:r w:rsidR="00270F69">
              <w:t xml:space="preserve"> </w:t>
            </w:r>
            <w:r w:rsidR="00886702">
              <w:t xml:space="preserve">attribute in </w:t>
            </w:r>
            <w:r w:rsidR="0013154A">
              <w:t>the sweep group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900" w:type="dxa"/>
            <w:tcBorders>
              <w:top w:val="single" w:sz="6" w:space="0" w:color="000000"/>
              <w:left w:val="single" w:sz="6" w:space="0" w:color="000000"/>
              <w:bottom w:val="single" w:sz="6" w:space="0" w:color="000000"/>
            </w:tcBorders>
            <w:shd w:val="clear" w:color="auto" w:fill="auto"/>
          </w:tcPr>
          <w:p w:rsidR="001C7C53" w:rsidRDefault="0097656D" w:rsidP="00C503DB">
            <w:pPr>
              <w:pStyle w:val="cell"/>
            </w:pPr>
            <w:r>
              <w:t>float</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1</w:t>
            </w: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List of operating frequencies, in Hertz.</w:t>
            </w:r>
            <w:r>
              <w:br/>
              <w:t>In most cases, only a single frequency is used.</w:t>
            </w:r>
          </w:p>
        </w:tc>
      </w:tr>
      <w:tr w:rsidR="002E2274"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roofErr w:type="spellStart"/>
            <w:r>
              <w:t>status_xml</w:t>
            </w:r>
            <w:proofErr w:type="spellEnd"/>
          </w:p>
        </w:tc>
        <w:tc>
          <w:tcPr>
            <w:tcW w:w="117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90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2E2274" w:rsidRPr="00CC4FF2" w:rsidRDefault="002E2274" w:rsidP="00BF6731">
            <w:pPr>
              <w:pStyle w:val="cell"/>
            </w:pPr>
            <w:r>
              <w:t>General-purpose XML string for storing any information that is not included in other parts of the data structure.</w:t>
            </w:r>
          </w:p>
        </w:tc>
      </w:tr>
    </w:tbl>
    <w:p w:rsidR="000F308D" w:rsidRPr="000F308D" w:rsidRDefault="000F308D" w:rsidP="000F308D">
      <w:pPr>
        <w:pStyle w:val="spacer"/>
        <w:rPr>
          <w:b w:val="0"/>
          <w:sz w:val="20"/>
          <w:szCs w:val="20"/>
        </w:rPr>
      </w:pPr>
    </w:p>
    <w:p w:rsidR="00502528" w:rsidRDefault="00502528" w:rsidP="00502528">
      <w:pPr>
        <w:pStyle w:val="Heading1"/>
      </w:pPr>
      <w:bookmarkStart w:id="73" w:name="_Toc484193609"/>
      <w:bookmarkStart w:id="74" w:name="_Toc116608"/>
      <w:r>
        <w:lastRenderedPageBreak/>
        <w:t>Sweep groups</w:t>
      </w:r>
      <w:bookmarkEnd w:id="73"/>
      <w:bookmarkEnd w:id="74"/>
    </w:p>
    <w:p w:rsidR="00F70084" w:rsidRDefault="00F70084" w:rsidP="00A247EF">
      <w:r>
        <w:t>Th</w:t>
      </w:r>
      <w:r w:rsidR="0042642E">
        <w:t xml:space="preserve">is section </w:t>
      </w:r>
      <w:r>
        <w:t>provide</w:t>
      </w:r>
      <w:r w:rsidR="0042642E">
        <w:t>s</w:t>
      </w:r>
      <w:r>
        <w:t xml:space="preserve"> details of th</w:t>
      </w:r>
      <w:r w:rsidR="0042642E">
        <w:t xml:space="preserve">e information </w:t>
      </w:r>
      <w:r>
        <w:t>in each sweep group.</w:t>
      </w:r>
    </w:p>
    <w:p w:rsidR="00F70084" w:rsidRDefault="00F70084" w:rsidP="00A247EF">
      <w:r>
        <w:t xml:space="preserve">The name of the sweep groups is found in the </w:t>
      </w:r>
      <w:proofErr w:type="spellStart"/>
      <w:r w:rsidRPr="000013F2">
        <w:rPr>
          <w:i/>
        </w:rPr>
        <w:t>sweep_group_name</w:t>
      </w:r>
      <w:proofErr w:type="spellEnd"/>
      <w:r>
        <w:t xml:space="preserve"> </w:t>
      </w:r>
      <w:r w:rsidR="0042642E">
        <w:t>array variable in the root group</w:t>
      </w:r>
      <w:r>
        <w:t>.</w:t>
      </w:r>
    </w:p>
    <w:p w:rsidR="00A247EF" w:rsidRPr="00A247EF" w:rsidRDefault="00A247EF" w:rsidP="00A247EF">
      <w:r w:rsidRPr="00A247EF">
        <w:t>NOTE that in the tables below, shading indicates required items. The non-shaded items are optional.</w:t>
      </w:r>
    </w:p>
    <w:p w:rsidR="00502528" w:rsidRDefault="00502528" w:rsidP="00502528">
      <w:pPr>
        <w:pStyle w:val="Heading2"/>
      </w:pPr>
      <w:bookmarkStart w:id="75" w:name="_Toc484193610"/>
      <w:bookmarkStart w:id="76" w:name="_Toc116609"/>
      <w:r>
        <w:t xml:space="preserve">Sweep-specific </w:t>
      </w:r>
      <w:r w:rsidRPr="007C0A88">
        <w:t>Dimensions</w:t>
      </w:r>
      <w:bookmarkEnd w:id="75"/>
      <w:bookmarkEnd w:id="76"/>
    </w:p>
    <w:p w:rsidR="00502528" w:rsidRPr="00DE0A57" w:rsidRDefault="00502528" w:rsidP="00502528">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02528" w:rsidTr="00FD41EB">
        <w:trPr>
          <w:cantSplit/>
          <w:tblHeader/>
          <w:jc w:val="center"/>
        </w:trPr>
        <w:tc>
          <w:tcPr>
            <w:tcW w:w="3827" w:type="dxa"/>
            <w:tcBorders>
              <w:top w:val="single" w:sz="6" w:space="0" w:color="000000"/>
              <w:left w:val="single" w:sz="6" w:space="0" w:color="000000"/>
              <w:bottom w:val="single" w:sz="6" w:space="0" w:color="000000"/>
            </w:tcBorders>
          </w:tcPr>
          <w:p w:rsidR="00502528" w:rsidRPr="00DE0A57" w:rsidRDefault="00502528" w:rsidP="00FD41EB">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02528" w:rsidRPr="00DE0A57" w:rsidRDefault="00502528" w:rsidP="00FD41EB">
            <w:pPr>
              <w:pStyle w:val="StylecellBold"/>
            </w:pPr>
            <w:r w:rsidRPr="00DE0A57">
              <w:t>Description</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y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nge bin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502528" w:rsidRPr="0042642E" w:rsidRDefault="00CB58A5" w:rsidP="00FD41EB">
            <w:pPr>
              <w:pStyle w:val="cell"/>
            </w:pPr>
            <w:proofErr w:type="spellStart"/>
            <w:r>
              <w:t>prt</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502528" w:rsidRPr="0042642E" w:rsidRDefault="00502528" w:rsidP="00FD41EB">
            <w:pPr>
              <w:pStyle w:val="cell"/>
            </w:pPr>
            <w:r w:rsidRPr="0042642E">
              <w:t xml:space="preserve">Number of </w:t>
            </w:r>
            <w:proofErr w:type="spellStart"/>
            <w:r w:rsidRPr="0042642E">
              <w:t>prts</w:t>
            </w:r>
            <w:proofErr w:type="spellEnd"/>
            <w:r w:rsidRPr="0042642E">
              <w:t xml:space="preserve"> used in pulsing scheme.</w:t>
            </w:r>
            <w:r w:rsidRPr="0042642E">
              <w:br/>
              <w:t>Optional for fixed, staggered or dual</w:t>
            </w:r>
            <w:r w:rsidRPr="0042642E">
              <w:br/>
              <w:t>Required for more complicated schemes.</w:t>
            </w:r>
          </w:p>
        </w:tc>
      </w:tr>
      <w:tr w:rsidR="0097793D"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97793D" w:rsidRDefault="007E0F20" w:rsidP="00FD41EB">
            <w:pPr>
              <w:pStyle w:val="cell"/>
            </w:pPr>
            <w:proofErr w:type="spellStart"/>
            <w:r>
              <w:t>spectrum</w:t>
            </w:r>
            <w:r w:rsidR="0097793D">
              <w:t>_groups</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97793D" w:rsidRPr="0042642E" w:rsidRDefault="007E0F20" w:rsidP="00FD41EB">
            <w:pPr>
              <w:pStyle w:val="cell"/>
            </w:pPr>
            <w:r>
              <w:t>Number of spectrum</w:t>
            </w:r>
            <w:r w:rsidR="0097793D">
              <w:t xml:space="preserve"> groups in this sweep</w:t>
            </w:r>
          </w:p>
        </w:tc>
      </w:tr>
    </w:tbl>
    <w:p w:rsidR="00502528" w:rsidRPr="00856A28" w:rsidRDefault="00502528" w:rsidP="00502528">
      <w:pPr>
        <w:pStyle w:val="spacer"/>
        <w:rPr>
          <w:b w:val="0"/>
          <w:sz w:val="20"/>
          <w:szCs w:val="20"/>
        </w:rPr>
      </w:pPr>
    </w:p>
    <w:p w:rsidR="00582FC4" w:rsidRPr="00EA5480" w:rsidRDefault="00582FC4" w:rsidP="00582FC4">
      <w:pPr>
        <w:pStyle w:val="Heading2"/>
      </w:pPr>
      <w:bookmarkStart w:id="77" w:name="_Toc484193611"/>
      <w:bookmarkStart w:id="78" w:name="_Toc116610"/>
      <w:r>
        <w:t>Sweep c</w:t>
      </w:r>
      <w:r w:rsidRPr="00EA5480">
        <w:t>oordinate variables</w:t>
      </w:r>
      <w:bookmarkEnd w:id="77"/>
      <w:bookmarkEnd w:id="78"/>
    </w:p>
    <w:p w:rsidR="00582FC4" w:rsidRPr="00EA5480" w:rsidRDefault="00582FC4" w:rsidP="00582FC4">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82FC4" w:rsidRPr="00EA5480" w:rsidTr="00FD41EB">
        <w:trPr>
          <w:cantSplit/>
          <w:tblHeader/>
          <w:jc w:val="center"/>
        </w:trPr>
        <w:tc>
          <w:tcPr>
            <w:tcW w:w="2081"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Variable name</w:t>
            </w:r>
          </w:p>
        </w:tc>
        <w:tc>
          <w:tcPr>
            <w:tcW w:w="1624"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Dimension</w:t>
            </w:r>
          </w:p>
        </w:tc>
        <w:tc>
          <w:tcPr>
            <w:tcW w:w="94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Type</w:t>
            </w:r>
          </w:p>
        </w:tc>
        <w:tc>
          <w:tcPr>
            <w:tcW w:w="142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Units</w:t>
            </w:r>
          </w:p>
        </w:tc>
        <w:tc>
          <w:tcPr>
            <w:tcW w:w="3026" w:type="dxa"/>
            <w:tcBorders>
              <w:top w:val="single" w:sz="6" w:space="0" w:color="000000"/>
              <w:left w:val="single" w:sz="6" w:space="0" w:color="000000"/>
              <w:bottom w:val="single" w:sz="6" w:space="0" w:color="000000"/>
              <w:right w:val="single" w:sz="6" w:space="0" w:color="000000"/>
            </w:tcBorders>
          </w:tcPr>
          <w:p w:rsidR="00582FC4" w:rsidRPr="00EA5480" w:rsidRDefault="00582FC4" w:rsidP="00FD41EB">
            <w:pPr>
              <w:pStyle w:val="StylecellBold"/>
            </w:pPr>
            <w:r w:rsidRPr="00EA5480">
              <w:t>Comments</w:t>
            </w:r>
          </w:p>
        </w:tc>
      </w:tr>
      <w:tr w:rsidR="00582FC4" w:rsidRPr="00EA5480"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double</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time.</w:t>
            </w:r>
            <w:r w:rsidRPr="00EA5480">
              <w:br/>
              <w:t xml:space="preserve">Time at center of each ray, in fractional seconds since </w:t>
            </w:r>
            <w:proofErr w:type="spellStart"/>
            <w:r w:rsidRPr="00EA5480">
              <w:t>time_coverage_start</w:t>
            </w:r>
            <w:proofErr w:type="spellEnd"/>
            <w:r w:rsidR="00C73319">
              <w:t>.</w:t>
            </w:r>
          </w:p>
        </w:tc>
      </w:tr>
      <w:tr w:rsidR="00582FC4"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float</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range.</w:t>
            </w:r>
          </w:p>
          <w:p w:rsidR="00582FC4" w:rsidRDefault="00582FC4" w:rsidP="008D1610">
            <w:pPr>
              <w:pStyle w:val="cell"/>
              <w:rPr>
                <w:b/>
                <w:bCs/>
              </w:rPr>
            </w:pPr>
            <w:r w:rsidRPr="00EA5480">
              <w:t>Range to center of each bin.</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79" w:name="_Toc484193612"/>
      <w:bookmarkStart w:id="80" w:name="_Toc116611"/>
      <w:r w:rsidRPr="00CC4FF2">
        <w:t>Attributes for time coordinate variable</w:t>
      </w:r>
      <w:bookmarkEnd w:id="79"/>
      <w:bookmarkEnd w:id="80"/>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82FC4" w:rsidRPr="00CC4FF2" w:rsidTr="00FD41EB">
        <w:trPr>
          <w:cantSplit/>
          <w:tblHeader/>
          <w:jc w:val="center"/>
        </w:trPr>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ime”</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units</w:t>
            </w:r>
          </w:p>
        </w:tc>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B58A5" w:rsidRDefault="00582FC4" w:rsidP="00CB58A5">
            <w:pPr>
              <w:pStyle w:val="cell"/>
              <w:rPr>
                <w:b/>
              </w:rPr>
            </w:pPr>
            <w:r w:rsidRPr="008D1610">
              <w:t xml:space="preserve">“seconds since </w:t>
            </w:r>
            <w:proofErr w:type="spellStart"/>
            <w:r w:rsidR="00000EDF">
              <w:rPr>
                <w:i/>
                <w:iCs/>
              </w:rPr>
              <w:t>YYYY</w:t>
            </w:r>
            <w:r w:rsidRPr="008D1610">
              <w:t>-</w:t>
            </w:r>
            <w:r w:rsidR="00000EDF">
              <w:rPr>
                <w:i/>
                <w:iCs/>
              </w:rPr>
              <w:t>MM</w:t>
            </w:r>
            <w:r w:rsidRPr="008D1610">
              <w:t>-</w:t>
            </w:r>
            <w:r w:rsidR="00000EDF">
              <w:rPr>
                <w:i/>
                <w:iCs/>
              </w:rPr>
              <w:t>DD</w:t>
            </w:r>
            <w:r w:rsidRPr="008D1610">
              <w:t>T</w:t>
            </w:r>
            <w:r w:rsidRPr="008D1610">
              <w:rPr>
                <w:i/>
                <w:iCs/>
              </w:rPr>
              <w:t>hh:mm:ss</w:t>
            </w:r>
            <w:r w:rsidRPr="008D1610">
              <w:t>Z</w:t>
            </w:r>
            <w:proofErr w:type="spellEnd"/>
            <w:r w:rsidRPr="008D1610">
              <w:t>”,</w:t>
            </w:r>
            <w:r w:rsidRPr="008D1610">
              <w:br/>
              <w:t>where the actual  reference time values are used.</w:t>
            </w:r>
            <w:r w:rsidRPr="008D1610">
              <w:br/>
              <w:t xml:space="preserve">This unit string is </w:t>
            </w:r>
            <w:r w:rsidR="00CB58A5">
              <w:rPr>
                <w:b/>
              </w:rPr>
              <w:t>absolutely required.</w:t>
            </w:r>
          </w:p>
          <w:p w:rsidR="00582FC4" w:rsidRPr="008D1610" w:rsidRDefault="00582FC4" w:rsidP="00FD41EB">
            <w:pPr>
              <w:pStyle w:val="cell"/>
            </w:pPr>
            <w:r w:rsidRPr="008D1610">
              <w:t>NOTE: the T is optional, any single character may be used in this location.</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lastRenderedPageBreak/>
              <w:t>calendar</w:t>
            </w:r>
          </w:p>
        </w:tc>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rsidR="00582FC4" w:rsidRPr="008D1610" w:rsidRDefault="00582FC4" w:rsidP="00FD41EB">
            <w:pPr>
              <w:pStyle w:val="cell"/>
            </w:pPr>
            <w:r w:rsidRPr="008D1610">
              <w:t>Defaults to “</w:t>
            </w:r>
            <w:proofErr w:type="spellStart"/>
            <w:r w:rsidRPr="008D1610">
              <w:t>gregorian</w:t>
            </w:r>
            <w:proofErr w:type="spellEnd"/>
            <w:r w:rsidRPr="008D1610">
              <w:t>” if missing.</w:t>
            </w:r>
            <w:r w:rsidRPr="008D1610">
              <w:br/>
              <w:t>Options are:</w:t>
            </w:r>
            <w:r w:rsidRPr="008D1610">
              <w:br/>
              <w:t xml:space="preserve"> “</w:t>
            </w:r>
            <w:proofErr w:type="spellStart"/>
            <w:r w:rsidRPr="008D1610">
              <w:t>gregorian</w:t>
            </w:r>
            <w:proofErr w:type="spellEnd"/>
            <w:r w:rsidRPr="008D1610">
              <w:t>” or “standard”,</w:t>
            </w:r>
            <w:r w:rsidRPr="008D1610">
              <w:br/>
              <w:t>“</w:t>
            </w:r>
            <w:proofErr w:type="spellStart"/>
            <w:r w:rsidRPr="008D1610">
              <w:t>proleptic_gregorian</w:t>
            </w:r>
            <w:proofErr w:type="spellEnd"/>
            <w:r w:rsidRPr="008D1610">
              <w:t>”,</w:t>
            </w:r>
            <w:r w:rsidRPr="008D1610">
              <w:br/>
              <w:t>“</w:t>
            </w:r>
            <w:proofErr w:type="spellStart"/>
            <w:r w:rsidRPr="008D1610">
              <w:t>noleap</w:t>
            </w:r>
            <w:proofErr w:type="spellEnd"/>
            <w:r w:rsidRPr="008D1610">
              <w:t>” or “365_day”,</w:t>
            </w:r>
            <w:r w:rsidRPr="008D1610">
              <w:br/>
              <w:t>“</w:t>
            </w:r>
            <w:proofErr w:type="spellStart"/>
            <w:r w:rsidRPr="008D1610">
              <w:t>all_leap</w:t>
            </w:r>
            <w:proofErr w:type="spellEnd"/>
            <w:r w:rsidRPr="008D1610">
              <w:t>” or “366_day”,</w:t>
            </w:r>
            <w:r w:rsidRPr="008D1610">
              <w:br/>
              <w:t>“360_day”,</w:t>
            </w:r>
            <w:r w:rsidRPr="008D1610">
              <w:br/>
              <w:t>“</w:t>
            </w:r>
            <w:proofErr w:type="spellStart"/>
            <w:r w:rsidRPr="008D1610">
              <w:t>julian</w:t>
            </w:r>
            <w:proofErr w:type="spellEnd"/>
            <w:r w:rsidRPr="008D1610">
              <w:t xml:space="preserve">” </w:t>
            </w:r>
            <w:r w:rsidRPr="008D1610">
              <w:br/>
              <w:t>See CF conventions for details.</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81" w:name="_Toc484193613"/>
      <w:bookmarkStart w:id="82" w:name="_Toc116612"/>
      <w:r w:rsidRPr="00CC4FF2">
        <w:t>Attributes for range coordinate variable</w:t>
      </w:r>
      <w:bookmarkEnd w:id="81"/>
      <w:bookmarkEnd w:id="8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82FC4" w:rsidRPr="00CC4FF2" w:rsidTr="00FD41EB">
        <w:trPr>
          <w:cantSplit/>
          <w:tblHeader/>
          <w:jc w:val="center"/>
        </w:trPr>
        <w:tc>
          <w:tcPr>
            <w:tcW w:w="3263"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320"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4567"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projection_range_coordinat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long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range_to_measurement_volum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units</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meters”</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pacing_is_constant</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rue” or “fals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8D1610" w:rsidRDefault="00582FC4" w:rsidP="00FD41EB">
            <w:pPr>
              <w:pStyle w:val="cell"/>
            </w:pPr>
            <w:proofErr w:type="spellStart"/>
            <w:r w:rsidRPr="008D1610">
              <w:t>meters_to_center_of_first_gat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8D1610" w:rsidRDefault="00582FC4" w:rsidP="008D1610">
            <w:pPr>
              <w:pStyle w:val="cell"/>
            </w:pPr>
            <w:r w:rsidRPr="008D1610">
              <w:t>Start range in meters.</w:t>
            </w:r>
          </w:p>
        </w:tc>
      </w:tr>
      <w:tr w:rsidR="00582FC4" w:rsidTr="00FD41EB">
        <w:trPr>
          <w:cantSplit/>
          <w:jc w:val="center"/>
        </w:trPr>
        <w:tc>
          <w:tcPr>
            <w:tcW w:w="3263" w:type="dxa"/>
            <w:tcBorders>
              <w:top w:val="single" w:sz="6" w:space="0" w:color="000000"/>
              <w:left w:val="single" w:sz="6" w:space="0" w:color="000000"/>
              <w:bottom w:val="single" w:sz="6" w:space="0" w:color="000000"/>
            </w:tcBorders>
          </w:tcPr>
          <w:p w:rsidR="00582FC4" w:rsidRPr="008D1610" w:rsidRDefault="00582FC4" w:rsidP="00FD41EB">
            <w:pPr>
              <w:pStyle w:val="cell"/>
            </w:pPr>
            <w:proofErr w:type="spellStart"/>
            <w:r w:rsidRPr="008D1610">
              <w:t>meters_between_gates</w:t>
            </w:r>
            <w:proofErr w:type="spellEnd"/>
          </w:p>
        </w:tc>
        <w:tc>
          <w:tcPr>
            <w:tcW w:w="1320" w:type="dxa"/>
            <w:tcBorders>
              <w:top w:val="single" w:sz="6" w:space="0" w:color="000000"/>
              <w:left w:val="single" w:sz="6" w:space="0" w:color="000000"/>
              <w:bottom w:val="single" w:sz="6" w:space="0" w:color="000000"/>
            </w:tcBorders>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tcPr>
          <w:p w:rsidR="00582FC4" w:rsidRPr="008D1610" w:rsidRDefault="00582FC4" w:rsidP="008D1610">
            <w:pPr>
              <w:pStyle w:val="cell"/>
            </w:pPr>
            <w:r w:rsidRPr="008D1610">
              <w:t>Gate spacing in meters.</w:t>
            </w:r>
            <w:r w:rsidRPr="008D1610">
              <w:br/>
              <w:t xml:space="preserve">Required if </w:t>
            </w:r>
            <w:r w:rsidRPr="008D1610">
              <w:br/>
            </w:r>
            <w:proofErr w:type="spellStart"/>
            <w:r w:rsidRPr="008D1610">
              <w:t>spacing_is_constant</w:t>
            </w:r>
            <w:proofErr w:type="spellEnd"/>
            <w:r w:rsidRPr="008D1610">
              <w:t xml:space="preserve"> is “true”.</w:t>
            </w:r>
            <w:r w:rsidRPr="008D1610">
              <w:br/>
              <w:t>Not applicable otherwise.</w:t>
            </w:r>
          </w:p>
        </w:tc>
      </w:tr>
      <w:tr w:rsidR="00582FC4"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axis</w:t>
            </w:r>
          </w:p>
        </w:tc>
        <w:tc>
          <w:tcPr>
            <w:tcW w:w="1320"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Default="00582FC4" w:rsidP="00FD41EB">
            <w:pPr>
              <w:pStyle w:val="cell"/>
            </w:pPr>
            <w:r>
              <w:t>“</w:t>
            </w:r>
            <w:proofErr w:type="spellStart"/>
            <w:r>
              <w:t>radial_range_coordinate</w:t>
            </w:r>
            <w:proofErr w:type="spellEnd"/>
            <w:r>
              <w:t>”</w:t>
            </w:r>
          </w:p>
        </w:tc>
      </w:tr>
    </w:tbl>
    <w:p w:rsidR="00582FC4" w:rsidRPr="000F308D" w:rsidRDefault="00582FC4" w:rsidP="00582FC4">
      <w:pPr>
        <w:pStyle w:val="spacer"/>
        <w:rPr>
          <w:b w:val="0"/>
          <w:sz w:val="20"/>
          <w:szCs w:val="20"/>
        </w:rPr>
      </w:pPr>
    </w:p>
    <w:p w:rsidR="005D5FA6" w:rsidRPr="00CC4FF2" w:rsidRDefault="005D5FA6" w:rsidP="005D5FA6">
      <w:pPr>
        <w:pStyle w:val="Heading2"/>
      </w:pPr>
      <w:bookmarkStart w:id="83" w:name="_Toc484193614"/>
      <w:bookmarkStart w:id="84" w:name="_Toc116613"/>
      <w:r w:rsidRPr="00CC4FF2">
        <w:t>Sweep variables</w:t>
      </w:r>
      <w:bookmarkEnd w:id="83"/>
      <w:bookmarkEnd w:id="84"/>
    </w:p>
    <w:p w:rsidR="005D5FA6" w:rsidRPr="0030178D"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796"/>
        <w:gridCol w:w="810"/>
        <w:gridCol w:w="1350"/>
        <w:gridCol w:w="3105"/>
      </w:tblGrid>
      <w:tr w:rsidR="005D5FA6" w:rsidRPr="0030178D" w:rsidTr="007E0F20">
        <w:trPr>
          <w:cantSplit/>
          <w:tblHeader/>
          <w:jc w:val="center"/>
        </w:trPr>
        <w:tc>
          <w:tcPr>
            <w:tcW w:w="23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796"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8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35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10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sweep_number</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0F308D">
            <w:pPr>
              <w:pStyle w:val="cell"/>
            </w:pPr>
            <w:r>
              <w:t>The number of</w:t>
            </w:r>
            <w:r w:rsidR="000F308D">
              <w:t xml:space="preserve"> the sweep, in the volume scan. </w:t>
            </w:r>
            <w:r w:rsidR="000F308D">
              <w:br/>
              <w:t>0-based</w:t>
            </w:r>
            <w:r>
              <w:t>.</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lastRenderedPageBreak/>
              <w:t>sweep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EA5480" w:rsidP="005D5FA6">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Options are:</w:t>
            </w:r>
            <w:r>
              <w:br/>
            </w:r>
            <w:r>
              <w:rPr>
                <w:i/>
                <w:iCs/>
              </w:rPr>
              <w:t>“sector”,“</w:t>
            </w:r>
            <w:proofErr w:type="spellStart"/>
            <w:r>
              <w:rPr>
                <w:i/>
                <w:iCs/>
              </w:rPr>
              <w:t>coplane</w:t>
            </w:r>
            <w:proofErr w:type="spellEnd"/>
            <w:r>
              <w:rPr>
                <w:i/>
                <w:iCs/>
              </w:rPr>
              <w:t>”,rhi”,</w:t>
            </w:r>
            <w:r>
              <w:rPr>
                <w:i/>
                <w:iCs/>
              </w:rPr>
              <w:br/>
              <w:t>“</w:t>
            </w:r>
            <w:proofErr w:type="spellStart"/>
            <w:r>
              <w:rPr>
                <w:i/>
                <w:iCs/>
              </w:rPr>
              <w:t>vertical_pointing”,“idle</w:t>
            </w:r>
            <w:proofErr w:type="spellEnd"/>
            <w:r>
              <w:rPr>
                <w:i/>
                <w:iCs/>
              </w:rPr>
              <w:t>”,</w:t>
            </w:r>
            <w:r>
              <w:rPr>
                <w:i/>
                <w:iCs/>
              </w:rPr>
              <w:br/>
              <w:t>“</w:t>
            </w:r>
            <w:proofErr w:type="spellStart"/>
            <w:r>
              <w:rPr>
                <w:i/>
                <w:iCs/>
              </w:rPr>
              <w:t>azimuth_surveillance</w:t>
            </w:r>
            <w:proofErr w:type="spellEnd"/>
            <w:r>
              <w:rPr>
                <w:i/>
                <w:iCs/>
              </w:rPr>
              <w:t>”,</w:t>
            </w:r>
            <w:r>
              <w:rPr>
                <w:i/>
                <w:iCs/>
              </w:rPr>
              <w:br/>
              <w:t>“</w:t>
            </w:r>
            <w:proofErr w:type="spellStart"/>
            <w:r>
              <w:rPr>
                <w:i/>
                <w:iCs/>
              </w:rPr>
              <w:t>elevation_surveillance</w:t>
            </w:r>
            <w:proofErr w:type="spellEnd"/>
            <w:r>
              <w:rPr>
                <w:i/>
                <w:iCs/>
              </w:rPr>
              <w:t>”,</w:t>
            </w:r>
            <w:r>
              <w:rPr>
                <w:i/>
                <w:iCs/>
              </w:rPr>
              <w:br/>
              <w:t>“</w:t>
            </w:r>
            <w:proofErr w:type="spellStart"/>
            <w:r>
              <w:rPr>
                <w:i/>
                <w:iCs/>
              </w:rPr>
              <w:t>sunscan</w:t>
            </w:r>
            <w:proofErr w:type="spellEnd"/>
            <w:r>
              <w:rPr>
                <w:i/>
                <w:iCs/>
              </w:rPr>
              <w:t>”,“pointing”,</w:t>
            </w:r>
            <w:r>
              <w:rPr>
                <w:i/>
                <w:iCs/>
              </w:rPr>
              <w:br/>
              <w:t>“manual_</w:t>
            </w:r>
            <w:proofErr w:type="spellStart"/>
            <w:r>
              <w:rPr>
                <w:i/>
                <w:iCs/>
              </w:rPr>
              <w:t>ppi</w:t>
            </w:r>
            <w:proofErr w:type="spellEnd"/>
            <w:r>
              <w:rPr>
                <w:i/>
                <w:iCs/>
              </w:rPr>
              <w:t>”,“</w:t>
            </w:r>
            <w:proofErr w:type="spellStart"/>
            <w:r>
              <w:rPr>
                <w:i/>
                <w:iCs/>
              </w:rPr>
              <w:t>manual_rhi</w:t>
            </w:r>
            <w:proofErr w:type="spellEnd"/>
            <w:r>
              <w:rPr>
                <w:i/>
                <w:iCs/>
              </w:rPr>
              <w:t>”</w:t>
            </w:r>
            <w:r w:rsidR="006A519E">
              <w:rPr>
                <w:i/>
                <w:iCs/>
              </w:rPr>
              <w:t>,</w:t>
            </w:r>
            <w:r w:rsidR="006A519E">
              <w:rPr>
                <w:i/>
                <w:iCs/>
              </w:rPr>
              <w:br/>
            </w:r>
            <w:r w:rsidR="006A519E" w:rsidRPr="009B1F00">
              <w:rPr>
                <w:i/>
                <w:iCs/>
                <w:highlight w:val="yellow"/>
              </w:rPr>
              <w:t>“doppler_beam_swinging”,</w:t>
            </w:r>
            <w:r w:rsidR="006A519E" w:rsidRPr="009B1F00">
              <w:rPr>
                <w:i/>
                <w:iCs/>
                <w:highlight w:val="yellow"/>
              </w:rPr>
              <w:br/>
              <w:t>“complex_trajectory”,</w:t>
            </w:r>
            <w:r w:rsidR="006A519E" w:rsidRPr="009B1F00">
              <w:rPr>
                <w:i/>
                <w:iCs/>
                <w:highlight w:val="yellow"/>
              </w:rPr>
              <w:br/>
              <w:t>“electronic_steering”</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roofErr w:type="spellStart"/>
            <w:r>
              <w:t>follow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Default="008264F4" w:rsidP="00FA70D4">
            <w:pPr>
              <w:pStyle w:val="cell"/>
              <w:rPr>
                <w:i/>
                <w:iCs/>
              </w:rPr>
            </w:pPr>
            <w:r>
              <w:t xml:space="preserve">options are: </w:t>
            </w:r>
            <w:r>
              <w:rPr>
                <w:i/>
                <w:iCs/>
              </w:rPr>
              <w:t>“none”, “sun”, “vehicle”, “aircraft”, “target”, “manual”</w:t>
            </w:r>
          </w:p>
          <w:p w:rsidR="008264F4" w:rsidRPr="00355F93" w:rsidRDefault="008264F4" w:rsidP="00FA70D4">
            <w:pPr>
              <w:pStyle w:val="cell"/>
            </w:pPr>
            <w:r w:rsidRPr="00355F93">
              <w:rPr>
                <w:iCs/>
              </w:rPr>
              <w:t>Assumed “</w:t>
            </w:r>
            <w:r w:rsidRPr="00355F93">
              <w:rPr>
                <w:i/>
                <w:iCs/>
              </w:rPr>
              <w:t>none</w:t>
            </w:r>
            <w:r w:rsidRPr="00355F93">
              <w:rPr>
                <w:iCs/>
              </w:rPr>
              <w:t>” if missing</w:t>
            </w:r>
            <w:r>
              <w:rPr>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roofErr w:type="spellStart"/>
            <w:r w:rsidRPr="00144B9B">
              <w:t>prt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Pr="00144B9B" w:rsidRDefault="008264F4" w:rsidP="00FA70D4">
            <w:pPr>
              <w:pStyle w:val="cell"/>
              <w:rPr>
                <w:i/>
                <w:iCs/>
              </w:rPr>
            </w:pPr>
            <w:r w:rsidRPr="00144B9B">
              <w:t>Pulsing mode</w:t>
            </w:r>
            <w:r w:rsidRPr="00144B9B">
              <w:br/>
              <w:t xml:space="preserve">Options are: </w:t>
            </w:r>
            <w:r w:rsidRPr="00144B9B">
              <w:rPr>
                <w:i/>
                <w:iCs/>
              </w:rPr>
              <w:t>“fixed”, “staggered”, “dual”, “hybrid”</w:t>
            </w:r>
            <w:r w:rsidRPr="00144B9B">
              <w:rPr>
                <w:iCs/>
              </w:rPr>
              <w:t>.</w:t>
            </w:r>
            <w:r w:rsidRPr="00144B9B">
              <w:rPr>
                <w:iCs/>
              </w:rPr>
              <w:br/>
              <w:t>Assumed “</w:t>
            </w:r>
            <w:r w:rsidRPr="00144B9B">
              <w:rPr>
                <w:i/>
                <w:iCs/>
              </w:rPr>
              <w:t>fixed</w:t>
            </w:r>
            <w:r w:rsidRPr="00144B9B">
              <w:rPr>
                <w:iCs/>
              </w:rPr>
              <w:t>” if missing.</w:t>
            </w:r>
            <w:r w:rsidRPr="00144B9B">
              <w:rPr>
                <w:iCs/>
              </w:rPr>
              <w:br/>
              <w:t>May also be more complicated  pulsing schemes, such as HHVV, HHVVH etc.</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mod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rPr>
                <w:i/>
                <w:iCs/>
              </w:rPr>
            </w:pPr>
            <w:r w:rsidRPr="00144B9B">
              <w:t xml:space="preserve">Options are: </w:t>
            </w:r>
            <w:r w:rsidRPr="00144B9B">
              <w:rPr>
                <w:i/>
                <w:iCs/>
              </w:rPr>
              <w:t>“horizontal”, “vertical”, “</w:t>
            </w:r>
            <w:proofErr w:type="spellStart"/>
            <w:r w:rsidRPr="00144B9B">
              <w:rPr>
                <w:i/>
                <w:iCs/>
              </w:rPr>
              <w:t>hv_alt</w:t>
            </w:r>
            <w:proofErr w:type="spellEnd"/>
            <w:r w:rsidRPr="00144B9B">
              <w:rPr>
                <w:i/>
                <w:iCs/>
              </w:rPr>
              <w:t>”, “</w:t>
            </w:r>
            <w:proofErr w:type="spellStart"/>
            <w:r w:rsidRPr="00144B9B">
              <w:rPr>
                <w:i/>
                <w:iCs/>
              </w:rPr>
              <w:t>hv_sim</w:t>
            </w:r>
            <w:proofErr w:type="spellEnd"/>
            <w:r w:rsidRPr="00144B9B">
              <w:rPr>
                <w:i/>
                <w:iCs/>
              </w:rPr>
              <w:t>”, “circular”</w:t>
            </w:r>
            <w:r w:rsidRPr="00144B9B">
              <w:rPr>
                <w:iCs/>
              </w:rPr>
              <w:t xml:space="preserve"> Assumed “</w:t>
            </w:r>
            <w:r w:rsidRPr="00144B9B">
              <w:rPr>
                <w:i/>
                <w:iCs/>
              </w:rPr>
              <w:t>horizontal</w:t>
            </w:r>
            <w:r w:rsidRPr="00144B9B">
              <w:rPr>
                <w:iCs/>
              </w:rPr>
              <w:t>” if missing.</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sequenc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42642E" w:rsidP="00FA70D4">
            <w:pPr>
              <w:pStyle w:val="cell"/>
            </w:pPr>
            <w:r>
              <w:t>(</w:t>
            </w:r>
            <w:proofErr w:type="spellStart"/>
            <w:r w:rsidR="00CB58A5">
              <w:t>prt</w:t>
            </w:r>
            <w:proofErr w:type="spellEnd"/>
            <w:r w:rsidR="00F70084" w:rsidRPr="00144B9B">
              <w:t>)</w:t>
            </w: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pPr>
            <w:r w:rsidRPr="00144B9B">
              <w:t xml:space="preserve">This only applies if </w:t>
            </w:r>
            <w:proofErr w:type="spellStart"/>
            <w:r w:rsidRPr="00144B9B">
              <w:t>prt_mode</w:t>
            </w:r>
            <w:proofErr w:type="spellEnd"/>
            <w:r w:rsidRPr="00144B9B">
              <w:t xml:space="preserve"> is set to “hybrid”. As an example, the form of it would be [‘H’,’H’,’V’,’V’,’H’] for HHVVH pulsing.</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6A519E" w:rsidP="005D5FA6">
            <w:pPr>
              <w:pStyle w:val="cell"/>
            </w:pPr>
            <w:r w:rsidRPr="009B1F00">
              <w:rPr>
                <w:highlight w:val="yellow"/>
              </w:rPr>
              <w:t>sweep_fixed_angle</w:t>
            </w:r>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arget angle for the sweep.</w:t>
            </w:r>
            <w:r>
              <w:br/>
              <w:t>elevation in most modes</w:t>
            </w:r>
            <w:r>
              <w:br/>
              <w:t>azimuth in RHI mode</w:t>
            </w:r>
          </w:p>
        </w:tc>
      </w:tr>
      <w:tr w:rsidR="002C2201" w:rsidRPr="00CC4FF2" w:rsidTr="007E0F20">
        <w:trPr>
          <w:cantSplit/>
          <w:jc w:val="center"/>
        </w:trPr>
        <w:tc>
          <w:tcPr>
            <w:tcW w:w="2310" w:type="dxa"/>
            <w:tcBorders>
              <w:top w:val="single" w:sz="6" w:space="0" w:color="000000"/>
              <w:left w:val="single" w:sz="6" w:space="0" w:color="000000"/>
              <w:bottom w:val="single" w:sz="6" w:space="0" w:color="000000"/>
            </w:tcBorders>
          </w:tcPr>
          <w:p w:rsidR="002C2201" w:rsidRPr="00CC4FF2" w:rsidRDefault="002C2201" w:rsidP="005D5FA6">
            <w:pPr>
              <w:pStyle w:val="cell"/>
            </w:pPr>
            <w:proofErr w:type="spellStart"/>
            <w:r w:rsidRPr="00CC4FF2">
              <w:t>rays_are_indexed</w:t>
            </w:r>
            <w:proofErr w:type="spellEnd"/>
          </w:p>
        </w:tc>
        <w:tc>
          <w:tcPr>
            <w:tcW w:w="1796"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CC4FF2" w:rsidRDefault="002C2201" w:rsidP="005D5FA6">
            <w:pPr>
              <w:pStyle w:val="cell"/>
            </w:pPr>
            <w:r w:rsidRPr="00CC4FF2">
              <w:t>string</w:t>
            </w:r>
          </w:p>
        </w:tc>
        <w:tc>
          <w:tcPr>
            <w:tcW w:w="1350"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3105" w:type="dxa"/>
            <w:tcBorders>
              <w:top w:val="single" w:sz="6" w:space="0" w:color="000000"/>
              <w:left w:val="single" w:sz="6" w:space="0" w:color="000000"/>
              <w:bottom w:val="single" w:sz="6" w:space="0" w:color="000000"/>
              <w:right w:val="single" w:sz="6" w:space="0" w:color="000000"/>
            </w:tcBorders>
          </w:tcPr>
          <w:p w:rsidR="002C2201" w:rsidRPr="00CC4FF2" w:rsidRDefault="002C2201" w:rsidP="002C2201">
            <w:pPr>
              <w:pStyle w:val="cell"/>
            </w:pPr>
            <w:r w:rsidRPr="00CC4FF2">
              <w:t>“true” or “false”</w:t>
            </w:r>
            <w:r w:rsidRPr="00CC4FF2">
              <w:br/>
              <w:t>Indicates whether or not the ray angles (elevation in RHI mode, azimuth in other modes) are indexed to a regular grid.</w:t>
            </w:r>
          </w:p>
        </w:tc>
      </w:tr>
      <w:tr w:rsidR="002C2201" w:rsidRPr="008D1610" w:rsidTr="007E0F20">
        <w:trPr>
          <w:cantSplit/>
          <w:jc w:val="center"/>
        </w:trPr>
        <w:tc>
          <w:tcPr>
            <w:tcW w:w="2310" w:type="dxa"/>
            <w:tcBorders>
              <w:top w:val="single" w:sz="6" w:space="0" w:color="000000"/>
              <w:left w:val="single" w:sz="6" w:space="0" w:color="000000"/>
              <w:bottom w:val="single" w:sz="6" w:space="0" w:color="000000"/>
            </w:tcBorders>
          </w:tcPr>
          <w:p w:rsidR="002C2201" w:rsidRPr="009B1F00" w:rsidRDefault="006A519E" w:rsidP="005D5FA6">
            <w:pPr>
              <w:pStyle w:val="cell"/>
              <w:rPr>
                <w:highlight w:val="yellow"/>
              </w:rPr>
            </w:pPr>
            <w:r w:rsidRPr="009B1F00">
              <w:rPr>
                <w:highlight w:val="yellow"/>
              </w:rPr>
              <w:lastRenderedPageBreak/>
              <w:t>ray_angle_resolution</w:t>
            </w:r>
          </w:p>
        </w:tc>
        <w:tc>
          <w:tcPr>
            <w:tcW w:w="1796" w:type="dxa"/>
            <w:tcBorders>
              <w:top w:val="single" w:sz="6" w:space="0" w:color="000000"/>
              <w:left w:val="single" w:sz="6" w:space="0" w:color="000000"/>
              <w:bottom w:val="single" w:sz="6" w:space="0" w:color="000000"/>
            </w:tcBorders>
          </w:tcPr>
          <w:p w:rsidR="002C2201" w:rsidRPr="008D1610"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float</w:t>
            </w:r>
          </w:p>
        </w:tc>
        <w:tc>
          <w:tcPr>
            <w:tcW w:w="135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tcPr>
          <w:p w:rsidR="002C2201" w:rsidRPr="008D1610" w:rsidRDefault="002C2201" w:rsidP="005D5FA6">
            <w:pPr>
              <w:pStyle w:val="cell"/>
            </w:pPr>
            <w:r w:rsidRPr="008D1610">
              <w:t xml:space="preserve">If </w:t>
            </w:r>
            <w:proofErr w:type="spellStart"/>
            <w:r w:rsidRPr="008D1610">
              <w:t>rays_are_indexed</w:t>
            </w:r>
            <w:proofErr w:type="spellEnd"/>
            <w:r w:rsidRPr="008D1610">
              <w:t xml:space="preserve"> is “true”, this is the resolution of the angular grid – i.e. the delta angle between successive rays.</w:t>
            </w:r>
          </w:p>
        </w:tc>
      </w:tr>
      <w:tr w:rsidR="00872910" w:rsidRPr="008D1610" w:rsidTr="007E0F20">
        <w:trPr>
          <w:cantSplit/>
          <w:jc w:val="center"/>
        </w:trPr>
        <w:tc>
          <w:tcPr>
            <w:tcW w:w="2310" w:type="dxa"/>
            <w:tcBorders>
              <w:top w:val="single" w:sz="6" w:space="0" w:color="000000"/>
              <w:left w:val="single" w:sz="6" w:space="0" w:color="000000"/>
              <w:bottom w:val="single" w:sz="6" w:space="0" w:color="000000"/>
            </w:tcBorders>
          </w:tcPr>
          <w:p w:rsidR="00872910" w:rsidRPr="008D1610" w:rsidRDefault="00872910" w:rsidP="004F06A5">
            <w:pPr>
              <w:pStyle w:val="cell"/>
            </w:pPr>
            <w:proofErr w:type="spellStart"/>
            <w:r w:rsidRPr="008D1610">
              <w:t>qc_</w:t>
            </w:r>
            <w:r w:rsidR="00365AF4" w:rsidRPr="008D1610">
              <w:t>procedures</w:t>
            </w:r>
            <w:proofErr w:type="spellEnd"/>
          </w:p>
        </w:tc>
        <w:tc>
          <w:tcPr>
            <w:tcW w:w="1796"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810" w:type="dxa"/>
            <w:tcBorders>
              <w:top w:val="single" w:sz="6" w:space="0" w:color="000000"/>
              <w:left w:val="single" w:sz="6" w:space="0" w:color="000000"/>
              <w:bottom w:val="single" w:sz="6" w:space="0" w:color="000000"/>
            </w:tcBorders>
          </w:tcPr>
          <w:p w:rsidR="00872910" w:rsidRPr="008D1610" w:rsidRDefault="00EA5480" w:rsidP="004F06A5">
            <w:pPr>
              <w:pStyle w:val="cell"/>
            </w:pPr>
            <w:r w:rsidRPr="008D1610">
              <w:t>string</w:t>
            </w:r>
          </w:p>
        </w:tc>
        <w:tc>
          <w:tcPr>
            <w:tcW w:w="1350"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3105" w:type="dxa"/>
            <w:tcBorders>
              <w:top w:val="single" w:sz="6" w:space="0" w:color="000000"/>
              <w:left w:val="single" w:sz="6" w:space="0" w:color="000000"/>
              <w:bottom w:val="single" w:sz="6" w:space="0" w:color="000000"/>
              <w:right w:val="single" w:sz="6" w:space="0" w:color="000000"/>
            </w:tcBorders>
          </w:tcPr>
          <w:p w:rsidR="00872910" w:rsidRPr="008D1610" w:rsidRDefault="00872910" w:rsidP="004F06A5">
            <w:pPr>
              <w:pStyle w:val="cell"/>
            </w:pPr>
            <w:r w:rsidRPr="008D1610">
              <w:t>Documents</w:t>
            </w:r>
            <w:r w:rsidR="00365AF4" w:rsidRPr="008D1610">
              <w:t xml:space="preserve"> QC procedures per </w:t>
            </w:r>
            <w:r w:rsidRPr="008D1610">
              <w:t>sweep.</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Pr="00CC4FF2" w:rsidRDefault="00CB58A5" w:rsidP="00B63D05">
            <w:pPr>
              <w:pStyle w:val="cell"/>
            </w:pPr>
            <w:proofErr w:type="spellStart"/>
            <w:r w:rsidRPr="00CC4FF2">
              <w:t>target_scan_rate</w:t>
            </w:r>
            <w:proofErr w:type="spellEnd"/>
          </w:p>
        </w:tc>
        <w:tc>
          <w:tcPr>
            <w:tcW w:w="1796" w:type="dxa"/>
            <w:tcBorders>
              <w:top w:val="single" w:sz="6" w:space="0" w:color="000000"/>
              <w:left w:val="single" w:sz="6" w:space="0" w:color="000000"/>
              <w:bottom w:val="single" w:sz="6" w:space="0" w:color="000000"/>
            </w:tcBorders>
          </w:tcPr>
          <w:p w:rsidR="00CB58A5" w:rsidRPr="00CC4FF2" w:rsidRDefault="00CB58A5" w:rsidP="00B63D05">
            <w:pPr>
              <w:pStyle w:val="cell"/>
            </w:pPr>
          </w:p>
        </w:tc>
        <w:tc>
          <w:tcPr>
            <w:tcW w:w="81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float</w:t>
            </w:r>
          </w:p>
        </w:tc>
        <w:tc>
          <w:tcPr>
            <w:tcW w:w="135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Pr="00CC4FF2" w:rsidRDefault="00CB58A5" w:rsidP="00B63D05">
            <w:pPr>
              <w:pStyle w:val="cell"/>
            </w:pPr>
            <w:r w:rsidRPr="00CC4FF2">
              <w:t>Intended scan rate for this sweep. The actual scan rate is stored according to section 4.8.</w:t>
            </w:r>
            <w:r w:rsidRPr="00CC4FF2">
              <w:br/>
              <w:t>This variable is optional.</w:t>
            </w:r>
            <w:r w:rsidRPr="00CC4FF2">
              <w:br/>
              <w:t>Omit if not available.</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Default="00CB58A5" w:rsidP="00B63D05">
            <w:pPr>
              <w:pStyle w:val="cell"/>
            </w:pPr>
            <w:proofErr w:type="spellStart"/>
            <w:r>
              <w:t>scan_rate</w:t>
            </w:r>
            <w:proofErr w:type="spellEnd"/>
          </w:p>
        </w:tc>
        <w:tc>
          <w:tcPr>
            <w:tcW w:w="1796" w:type="dxa"/>
            <w:tcBorders>
              <w:top w:val="single" w:sz="6" w:space="0" w:color="000000"/>
              <w:left w:val="single" w:sz="6" w:space="0" w:color="000000"/>
              <w:bottom w:val="single" w:sz="6" w:space="0" w:color="000000"/>
            </w:tcBorders>
          </w:tcPr>
          <w:p w:rsidR="00CB58A5" w:rsidRDefault="00CB58A5" w:rsidP="00B63D05">
            <w:pPr>
              <w:pStyle w:val="cell"/>
            </w:pPr>
            <w:r>
              <w:t>(time)</w:t>
            </w:r>
          </w:p>
        </w:tc>
        <w:tc>
          <w:tcPr>
            <w:tcW w:w="810" w:type="dxa"/>
            <w:tcBorders>
              <w:top w:val="single" w:sz="6" w:space="0" w:color="000000"/>
              <w:left w:val="single" w:sz="6" w:space="0" w:color="000000"/>
              <w:bottom w:val="single" w:sz="6" w:space="0" w:color="000000"/>
            </w:tcBorders>
          </w:tcPr>
          <w:p w:rsidR="00CB58A5" w:rsidRDefault="00CB58A5" w:rsidP="00B63D05">
            <w:pPr>
              <w:pStyle w:val="cell"/>
            </w:pPr>
            <w:r>
              <w:t>float</w:t>
            </w:r>
          </w:p>
        </w:tc>
        <w:tc>
          <w:tcPr>
            <w:tcW w:w="1350" w:type="dxa"/>
            <w:tcBorders>
              <w:top w:val="single" w:sz="6" w:space="0" w:color="000000"/>
              <w:left w:val="single" w:sz="6" w:space="0" w:color="000000"/>
              <w:bottom w:val="single" w:sz="6" w:space="0" w:color="000000"/>
            </w:tcBorders>
          </w:tcPr>
          <w:p w:rsidR="00CB58A5" w:rsidRDefault="00CB58A5" w:rsidP="00B63D05">
            <w:pPr>
              <w:pStyle w:val="cell"/>
            </w:pPr>
            <w:r>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Default="00CB58A5" w:rsidP="00B63D05">
            <w:pPr>
              <w:pStyle w:val="cell"/>
            </w:pPr>
            <w:r>
              <w:t>Actual antenna scan rate.</w:t>
            </w:r>
            <w:r>
              <w:br/>
              <w:t>Set to negative if counter-clockwise in azimuth or decreasing in elevation.</w:t>
            </w:r>
            <w:r>
              <w:br/>
              <w:t>Positive otherwise.</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azimuth</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Pr="008D1610" w:rsidRDefault="00673CB6" w:rsidP="00FA70D4">
            <w:pPr>
              <w:pStyle w:val="cell"/>
            </w:pPr>
            <w:r w:rsidRPr="008D1610">
              <w:t>Azimuth of antenna, relative to true north.</w:t>
            </w:r>
            <w:r w:rsidRPr="008D1610">
              <w:br/>
              <w:t>The azimuth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elevation</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Default="00673CB6" w:rsidP="00FA70D4">
            <w:pPr>
              <w:pStyle w:val="cell"/>
            </w:pPr>
            <w:r w:rsidRPr="008D1610">
              <w:t xml:space="preserve">Elevation of antenna, relative to the horizontal plane. </w:t>
            </w:r>
            <w:r w:rsidRPr="008D1610">
              <w:br/>
              <w:t>The elevation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tcPr>
          <w:p w:rsidR="00673CB6" w:rsidRDefault="00673CB6" w:rsidP="00FA70D4">
            <w:pPr>
              <w:pStyle w:val="cell"/>
            </w:pPr>
            <w:proofErr w:type="spellStart"/>
            <w:r>
              <w:t>antenna_transition</w:t>
            </w:r>
            <w:proofErr w:type="spellEnd"/>
          </w:p>
        </w:tc>
        <w:tc>
          <w:tcPr>
            <w:tcW w:w="1796" w:type="dxa"/>
            <w:tcBorders>
              <w:top w:val="single" w:sz="6" w:space="0" w:color="000000"/>
              <w:left w:val="single" w:sz="6" w:space="0" w:color="000000"/>
              <w:bottom w:val="single" w:sz="6" w:space="0" w:color="000000"/>
            </w:tcBorders>
          </w:tcPr>
          <w:p w:rsidR="00673CB6" w:rsidRDefault="00673CB6" w:rsidP="00FA70D4">
            <w:pPr>
              <w:pStyle w:val="cell"/>
            </w:pPr>
            <w:r>
              <w:t>(time)</w:t>
            </w:r>
          </w:p>
        </w:tc>
        <w:tc>
          <w:tcPr>
            <w:tcW w:w="810" w:type="dxa"/>
            <w:tcBorders>
              <w:top w:val="single" w:sz="6" w:space="0" w:color="000000"/>
              <w:left w:val="single" w:sz="6" w:space="0" w:color="000000"/>
              <w:bottom w:val="single" w:sz="6" w:space="0" w:color="000000"/>
            </w:tcBorders>
          </w:tcPr>
          <w:p w:rsidR="00673CB6" w:rsidRDefault="00673CB6" w:rsidP="00FA70D4">
            <w:pPr>
              <w:pStyle w:val="cell"/>
            </w:pPr>
            <w:r>
              <w:t>byte</w:t>
            </w:r>
          </w:p>
        </w:tc>
        <w:tc>
          <w:tcPr>
            <w:tcW w:w="1350" w:type="dxa"/>
            <w:tcBorders>
              <w:top w:val="single" w:sz="6" w:space="0" w:color="000000"/>
              <w:left w:val="single" w:sz="6" w:space="0" w:color="000000"/>
              <w:bottom w:val="single" w:sz="6" w:space="0" w:color="000000"/>
            </w:tcBorders>
          </w:tcPr>
          <w:p w:rsidR="00673CB6" w:rsidRDefault="00673CB6"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673CB6" w:rsidRDefault="00673CB6" w:rsidP="00FA70D4">
            <w:pPr>
              <w:pStyle w:val="cell"/>
            </w:pPr>
            <w:r>
              <w:t>1 if antenna is in transition,</w:t>
            </w:r>
            <w:r>
              <w:br/>
              <w:t>i.e. between sweeps, 0 if not.</w:t>
            </w:r>
            <w:r>
              <w:br/>
              <w:t>If variable is omitted, the transition will be assumed to be 0 everywhere.</w:t>
            </w:r>
          </w:p>
          <w:p w:rsidR="00673CB6" w:rsidRDefault="00673CB6" w:rsidP="00FA70D4">
            <w:pPr>
              <w:pStyle w:val="cell"/>
            </w:pPr>
            <w:r>
              <w:t>Assumed 0 if missing.</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ulse_width</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p>
        </w:tc>
      </w:tr>
      <w:tr w:rsidR="0042642E" w:rsidRPr="008D1610" w:rsidTr="007E0F20">
        <w:trPr>
          <w:cantSplit/>
          <w:jc w:val="center"/>
        </w:trPr>
        <w:tc>
          <w:tcPr>
            <w:tcW w:w="2310" w:type="dxa"/>
            <w:tcBorders>
              <w:top w:val="single" w:sz="6" w:space="0" w:color="000000"/>
              <w:left w:val="single" w:sz="6" w:space="0" w:color="000000"/>
              <w:bottom w:val="single" w:sz="6" w:space="0" w:color="000000"/>
            </w:tcBorders>
          </w:tcPr>
          <w:p w:rsidR="0042642E" w:rsidRDefault="001E45B4" w:rsidP="00FA70D4">
            <w:pPr>
              <w:pStyle w:val="cell"/>
            </w:pPr>
            <w:proofErr w:type="spellStart"/>
            <w:r>
              <w:t>calib</w:t>
            </w:r>
            <w:r w:rsidR="0042642E">
              <w:t>_index</w:t>
            </w:r>
            <w:proofErr w:type="spellEnd"/>
          </w:p>
        </w:tc>
        <w:tc>
          <w:tcPr>
            <w:tcW w:w="1796" w:type="dxa"/>
            <w:tcBorders>
              <w:top w:val="single" w:sz="6" w:space="0" w:color="000000"/>
              <w:left w:val="single" w:sz="6" w:space="0" w:color="000000"/>
              <w:bottom w:val="single" w:sz="6" w:space="0" w:color="000000"/>
            </w:tcBorders>
          </w:tcPr>
          <w:p w:rsidR="0042642E" w:rsidRDefault="0042642E" w:rsidP="00FA70D4">
            <w:pPr>
              <w:pStyle w:val="cell"/>
            </w:pPr>
            <w:r>
              <w:t>(time)</w:t>
            </w:r>
          </w:p>
        </w:tc>
        <w:tc>
          <w:tcPr>
            <w:tcW w:w="810" w:type="dxa"/>
            <w:tcBorders>
              <w:top w:val="single" w:sz="6" w:space="0" w:color="000000"/>
              <w:left w:val="single" w:sz="6" w:space="0" w:color="000000"/>
              <w:bottom w:val="single" w:sz="6" w:space="0" w:color="000000"/>
            </w:tcBorders>
          </w:tcPr>
          <w:p w:rsidR="0042642E" w:rsidRDefault="0042642E" w:rsidP="00FA70D4">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tcPr>
          <w:p w:rsidR="0042642E" w:rsidRDefault="0042642E"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42642E" w:rsidRDefault="0042642E" w:rsidP="00FA70D4">
            <w:pPr>
              <w:pStyle w:val="cell"/>
            </w:pPr>
            <w:r>
              <w:t>Index for the radar calibration that applies to this pulse width. See section 7.3.</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rx_range_resolution</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Resolution of the raw receiver samples.</w:t>
            </w:r>
            <w:r w:rsidRPr="00144B9B">
              <w:br/>
              <w:t>If missing, assumed t</w:t>
            </w:r>
            <w:r w:rsidR="00CB58A5">
              <w:t xml:space="preserve">o be </w:t>
            </w:r>
            <w:proofErr w:type="spellStart"/>
            <w:r w:rsidR="00CB58A5">
              <w:t>meters_between_gates</w:t>
            </w:r>
            <w:proofErr w:type="spellEnd"/>
            <w:r w:rsidR="00CB58A5">
              <w:t xml:space="preserve"> (5.2.2</w:t>
            </w:r>
            <w:r w:rsidRPr="00144B9B">
              <w:t>).</w:t>
            </w:r>
            <w:r w:rsidRPr="00144B9B">
              <w:br/>
              <w:t>Raw data may be resampled before data stora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lastRenderedPageBreak/>
              <w:t>prt</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Pulse repetition time.</w:t>
            </w:r>
            <w:r>
              <w:br/>
              <w:t xml:space="preserve">For staggered </w:t>
            </w:r>
            <w:proofErr w:type="spellStart"/>
            <w:r>
              <w:t>prt</w:t>
            </w:r>
            <w:proofErr w:type="spellEnd"/>
            <w:r>
              <w:t xml:space="preserve">, also see </w:t>
            </w:r>
            <w:proofErr w:type="spellStart"/>
            <w:r>
              <w:t>prt_ratio</w:t>
            </w:r>
            <w:proofErr w:type="spellEnd"/>
            <w:r>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_ratio</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 xml:space="preserve">Ratio of </w:t>
            </w:r>
            <w:proofErr w:type="spellStart"/>
            <w:r>
              <w:t>prt</w:t>
            </w:r>
            <w:proofErr w:type="spellEnd"/>
            <w:r>
              <w:t>/prt2.</w:t>
            </w:r>
            <w:r>
              <w:br/>
              <w:t xml:space="preserve">For dual/staggered </w:t>
            </w:r>
            <w:proofErr w:type="spellStart"/>
            <w:r>
              <w:t>prt</w:t>
            </w:r>
            <w:proofErr w:type="spellEnd"/>
            <w:r>
              <w:t xml:space="preserve"> mode. </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prt_sequenc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 xml:space="preserve">(time, </w:t>
            </w:r>
            <w:proofErr w:type="spellStart"/>
            <w:r w:rsidR="00CB58A5">
              <w:t>prt</w:t>
            </w:r>
            <w:proofErr w:type="spellEnd"/>
            <w:r w:rsidRPr="00144B9B">
              <w:t>)</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 xml:space="preserve">Sequence of </w:t>
            </w:r>
            <w:proofErr w:type="spellStart"/>
            <w:r w:rsidRPr="00144B9B">
              <w:t>prts</w:t>
            </w:r>
            <w:proofErr w:type="spellEnd"/>
            <w:r w:rsidRPr="00144B9B">
              <w:t xml:space="preserve"> used.</w:t>
            </w:r>
            <w:r w:rsidRPr="00144B9B">
              <w:br/>
              <w:t>Optional for fixed, staggered and dual, which can make use of  ‘</w:t>
            </w:r>
            <w:proofErr w:type="spellStart"/>
            <w:r w:rsidRPr="00144B9B">
              <w:t>prt</w:t>
            </w:r>
            <w:proofErr w:type="spellEnd"/>
            <w:r w:rsidRPr="00144B9B">
              <w:t>’ and ‘</w:t>
            </w:r>
            <w:proofErr w:type="spellStart"/>
            <w:r w:rsidRPr="00144B9B">
              <w:t>prt_ratio</w:t>
            </w:r>
            <w:proofErr w:type="spellEnd"/>
            <w:r w:rsidRPr="00144B9B">
              <w:t>’.</w:t>
            </w:r>
            <w:r w:rsidRPr="00144B9B">
              <w:br/>
              <w:t>Required for more complicated pulsing schemes.</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yquist_velocity</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rPr>
                <w:i/>
                <w:iCs/>
              </w:rPr>
            </w:pPr>
            <w:r w:rsidRPr="00144B9B">
              <w:t>Unambiguous velocity.</w:t>
            </w:r>
            <w:r w:rsidRPr="00144B9B">
              <w:br/>
              <w:t xml:space="preserve">This is the effective </w:t>
            </w:r>
            <w:proofErr w:type="spellStart"/>
            <w:r w:rsidRPr="00144B9B">
              <w:t>nyquist</w:t>
            </w:r>
            <w:proofErr w:type="spellEnd"/>
            <w:r w:rsidRPr="00144B9B">
              <w:t xml:space="preserve"> velocity after unfolding.</w:t>
            </w:r>
            <w:r w:rsidRPr="00144B9B">
              <w:br/>
              <w:t xml:space="preserve">See also the field-specific attributes </w:t>
            </w:r>
            <w:proofErr w:type="spellStart"/>
            <w:r w:rsidRPr="00144B9B">
              <w:t>fold_limit_</w:t>
            </w:r>
            <w:r w:rsidR="00CB58A5">
              <w:t>lower</w:t>
            </w:r>
            <w:proofErr w:type="spellEnd"/>
            <w:r w:rsidR="00CB58A5">
              <w:t xml:space="preserve"> and </w:t>
            </w:r>
            <w:proofErr w:type="spellStart"/>
            <w:r w:rsidR="00CB58A5">
              <w:t>fold_limit_upper</w:t>
            </w:r>
            <w:proofErr w:type="spellEnd"/>
            <w:r w:rsidR="00CB58A5">
              <w:t>, 5.6</w:t>
            </w:r>
            <w:r w:rsidRPr="00144B9B">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unambiguous_rang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Unambiguous ran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_samples</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int</w:t>
            </w:r>
            <w:proofErr w:type="spellEnd"/>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Number of samples used to compute moments</w:t>
            </w:r>
          </w:p>
        </w:tc>
      </w:tr>
      <w:tr w:rsidR="007E0F20" w:rsidRPr="008D1610" w:rsidTr="007E0F20">
        <w:trPr>
          <w:cantSplit/>
          <w:jc w:val="center"/>
        </w:trPr>
        <w:tc>
          <w:tcPr>
            <w:tcW w:w="2310" w:type="dxa"/>
            <w:tcBorders>
              <w:top w:val="single" w:sz="6" w:space="0" w:color="000000"/>
              <w:left w:val="single" w:sz="6" w:space="0" w:color="000000"/>
              <w:bottom w:val="single" w:sz="6" w:space="0" w:color="000000"/>
            </w:tcBorders>
          </w:tcPr>
          <w:p w:rsidR="007E0F20" w:rsidRPr="00144B9B" w:rsidRDefault="007E0F20" w:rsidP="00FA70D4">
            <w:pPr>
              <w:pStyle w:val="cell"/>
            </w:pPr>
            <w:proofErr w:type="spellStart"/>
            <w:r>
              <w:t>spectrum_group_names</w:t>
            </w:r>
            <w:proofErr w:type="spellEnd"/>
          </w:p>
        </w:tc>
        <w:tc>
          <w:tcPr>
            <w:tcW w:w="1796" w:type="dxa"/>
            <w:tcBorders>
              <w:top w:val="single" w:sz="6" w:space="0" w:color="000000"/>
              <w:left w:val="single" w:sz="6" w:space="0" w:color="000000"/>
              <w:bottom w:val="single" w:sz="6" w:space="0" w:color="000000"/>
            </w:tcBorders>
          </w:tcPr>
          <w:p w:rsidR="007E0F20" w:rsidRPr="00144B9B" w:rsidRDefault="007E0F20" w:rsidP="00FA70D4">
            <w:pPr>
              <w:pStyle w:val="cell"/>
            </w:pPr>
            <w:r>
              <w:t>(</w:t>
            </w:r>
            <w:proofErr w:type="spellStart"/>
            <w:r>
              <w:t>spectrum_group</w:t>
            </w:r>
            <w:proofErr w:type="spellEnd"/>
            <w:r>
              <w:t>)</w:t>
            </w:r>
          </w:p>
        </w:tc>
        <w:tc>
          <w:tcPr>
            <w:tcW w:w="810" w:type="dxa"/>
            <w:tcBorders>
              <w:top w:val="single" w:sz="6" w:space="0" w:color="000000"/>
              <w:left w:val="single" w:sz="6" w:space="0" w:color="000000"/>
              <w:bottom w:val="single" w:sz="6" w:space="0" w:color="000000"/>
            </w:tcBorders>
          </w:tcPr>
          <w:p w:rsidR="007E0F20" w:rsidRPr="00144B9B" w:rsidRDefault="007E0F20" w:rsidP="00FA70D4">
            <w:pPr>
              <w:pStyle w:val="cell"/>
            </w:pPr>
            <w:r>
              <w:t>string</w:t>
            </w:r>
          </w:p>
        </w:tc>
        <w:tc>
          <w:tcPr>
            <w:tcW w:w="1350" w:type="dxa"/>
            <w:tcBorders>
              <w:top w:val="single" w:sz="6" w:space="0" w:color="000000"/>
              <w:left w:val="single" w:sz="6" w:space="0" w:color="000000"/>
              <w:bottom w:val="single" w:sz="6" w:space="0" w:color="000000"/>
            </w:tcBorders>
          </w:tcPr>
          <w:p w:rsidR="007E0F20" w:rsidRPr="00144B9B" w:rsidRDefault="007E0F20"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7E0F20" w:rsidRPr="00144B9B" w:rsidRDefault="007E0F20" w:rsidP="00FA70D4">
            <w:pPr>
              <w:pStyle w:val="cell"/>
            </w:pPr>
            <w:r>
              <w:t>Array of names of spectrum groups.</w:t>
            </w:r>
          </w:p>
        </w:tc>
      </w:tr>
    </w:tbl>
    <w:p w:rsidR="00C7495F" w:rsidRDefault="00C7495F" w:rsidP="00C7495F">
      <w:r w:rsidRPr="00CC4FF2">
        <w:t xml:space="preserve">The number of samples used to compute the moments may vary from field to field. In the table above, </w:t>
      </w:r>
      <w:proofErr w:type="spellStart"/>
      <w:r w:rsidRPr="00CC4FF2">
        <w:t>n_samples</w:t>
      </w:r>
      <w:proofErr w:type="spellEnd"/>
      <w:r w:rsidRPr="00CC4FF2">
        <w:t xml:space="preserve"> refers to the maximum number of samples used for any field. The field attribute ‘</w:t>
      </w:r>
      <w:proofErr w:type="spellStart"/>
      <w:r w:rsidRPr="00CC4FF2">
        <w:t>sampling_ratio</w:t>
      </w:r>
      <w:proofErr w:type="spellEnd"/>
      <w:r w:rsidRPr="00CC4FF2">
        <w:t xml:space="preserve">’ (see </w:t>
      </w:r>
      <w:r w:rsidR="0042642E">
        <w:t>5.6</w:t>
      </w:r>
      <w:r w:rsidR="00CB58A5">
        <w:t xml:space="preserve">) is </w:t>
      </w:r>
      <w:r w:rsidRPr="00CC4FF2">
        <w:t>the actual number of samples used for a given field</w:t>
      </w:r>
      <w:r w:rsidR="0042642E">
        <w:t xml:space="preserve">, divided by </w:t>
      </w:r>
      <w:proofErr w:type="spellStart"/>
      <w:r w:rsidR="0042642E">
        <w:t>n_samples</w:t>
      </w:r>
      <w:proofErr w:type="spellEnd"/>
      <w:r w:rsidR="0042642E">
        <w:t>. It will generally be 1.0, the default.</w:t>
      </w:r>
    </w:p>
    <w:p w:rsidR="00A247EF" w:rsidRPr="00C0720E" w:rsidRDefault="00A247EF" w:rsidP="00A247EF">
      <w:pPr>
        <w:pStyle w:val="spacer"/>
        <w:ind w:left="0" w:firstLine="0"/>
        <w:rPr>
          <w:b w:val="0"/>
          <w:sz w:val="20"/>
          <w:szCs w:val="20"/>
        </w:rPr>
      </w:pPr>
    </w:p>
    <w:p w:rsidR="005D5FA6" w:rsidRPr="00CC4FF2" w:rsidRDefault="005D5FA6" w:rsidP="005D5FA6">
      <w:pPr>
        <w:pStyle w:val="Heading3"/>
      </w:pPr>
      <w:bookmarkStart w:id="85" w:name="_Toc484193615"/>
      <w:bookmarkStart w:id="86" w:name="_Toc116614"/>
      <w:r w:rsidRPr="00CC4FF2">
        <w:t>Attributes for azimuth(time) variable</w:t>
      </w:r>
      <w:bookmarkEnd w:id="85"/>
      <w:bookmarkEnd w:id="86"/>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004B41D3" w:rsidRPr="00CC4FF2">
              <w:t>ray_</w:t>
            </w:r>
            <w:r w:rsidRPr="00CC4FF2">
              <w:t>azimuth_</w:t>
            </w:r>
            <w:r w:rsidR="005D5FA6" w:rsidRPr="00CC4FF2">
              <w:t>angle</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long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Pr="00CC4FF2">
              <w:t>azimuth_angle_from_true_</w:t>
            </w:r>
            <w:r w:rsidR="005D5FA6" w:rsidRPr="00CC4FF2">
              <w:t>north</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unit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degrees”</w:t>
            </w:r>
          </w:p>
        </w:tc>
      </w:tr>
      <w:tr w:rsidR="005D5FA6" w:rsidRPr="00CC4FF2"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axi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w:t>
            </w:r>
            <w:proofErr w:type="spellStart"/>
            <w:r w:rsidRPr="00CC4FF2">
              <w:t>radial_azimuth_coordinate</w:t>
            </w:r>
            <w:proofErr w:type="spellEnd"/>
            <w:r w:rsidRPr="00CC4FF2">
              <w:t>”</w:t>
            </w:r>
          </w:p>
        </w:tc>
      </w:tr>
    </w:tbl>
    <w:p w:rsidR="00203808" w:rsidRPr="00CC4FF2" w:rsidRDefault="00203808" w:rsidP="00203808">
      <w:pPr>
        <w:rPr>
          <w:sz w:val="20"/>
          <w:szCs w:val="20"/>
        </w:rPr>
      </w:pPr>
    </w:p>
    <w:p w:rsidR="005D5FA6" w:rsidRPr="00CC4FF2" w:rsidRDefault="005D5FA6" w:rsidP="005D5FA6">
      <w:pPr>
        <w:pStyle w:val="Heading3"/>
      </w:pPr>
      <w:bookmarkStart w:id="87" w:name="_Toc484193616"/>
      <w:bookmarkStart w:id="88" w:name="_Toc116615"/>
      <w:r w:rsidRPr="00CC4FF2">
        <w:lastRenderedPageBreak/>
        <w:t>Attributes for elevation(time) variable</w:t>
      </w:r>
      <w:bookmarkEnd w:id="87"/>
      <w:bookmarkEnd w:id="8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rsidRPr="00CC4FF2">
              <w:t>“</w:t>
            </w:r>
            <w:proofErr w:type="spellStart"/>
            <w:r w:rsidR="004B41D3" w:rsidRPr="00CC4FF2">
              <w:t>ray_</w:t>
            </w:r>
            <w:r w:rsidRPr="00CC4FF2">
              <w:t>el</w:t>
            </w:r>
            <w:r w:rsidR="00CB7BF4" w:rsidRPr="00CC4FF2">
              <w:t>evation_</w:t>
            </w:r>
            <w:r w:rsidRPr="00CC4FF2">
              <w:t>angle</w:t>
            </w:r>
            <w:proofErr w:type="spellEnd"/>
            <w:r w:rsidRPr="00CC4FF2">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ong_name</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CB7BF4" w:rsidP="005D5FA6">
            <w:pPr>
              <w:pStyle w:val="cell"/>
            </w:pPr>
            <w:r>
              <w:t>“</w:t>
            </w:r>
            <w:proofErr w:type="spellStart"/>
            <w:r>
              <w:t>elevation_angle_from_</w:t>
            </w:r>
            <w:r w:rsidR="005D5FA6">
              <w:t>horizontal</w:t>
            </w:r>
            <w:r>
              <w:t>_plane</w:t>
            </w:r>
            <w:proofErr w:type="spellEnd"/>
            <w:r w:rsidR="005D5FA6">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unit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degrees”</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xi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t>
            </w:r>
            <w:proofErr w:type="spellStart"/>
            <w:r>
              <w:t>radial_elevation_coordinate</w:t>
            </w:r>
            <w:proofErr w:type="spellEnd"/>
            <w:r>
              <w:t>”</w:t>
            </w:r>
          </w:p>
        </w:tc>
      </w:tr>
    </w:tbl>
    <w:p w:rsidR="005D5FA6" w:rsidRPr="00203808" w:rsidRDefault="005D5FA6" w:rsidP="00203808">
      <w:pPr>
        <w:rPr>
          <w:sz w:val="20"/>
          <w:szCs w:val="20"/>
        </w:rPr>
      </w:pPr>
    </w:p>
    <w:p w:rsidR="005D5FA6" w:rsidRDefault="00917215" w:rsidP="005D5FA6">
      <w:pPr>
        <w:pStyle w:val="Heading2"/>
      </w:pPr>
      <w:bookmarkStart w:id="89" w:name="_Toc484193617"/>
      <w:bookmarkStart w:id="90" w:name="_Toc116616"/>
      <w:r>
        <w:t xml:space="preserve">The </w:t>
      </w:r>
      <w:proofErr w:type="spellStart"/>
      <w:r w:rsidR="00D47D03">
        <w:rPr>
          <w:i/>
        </w:rPr>
        <w:t>georeference</w:t>
      </w:r>
      <w:proofErr w:type="spellEnd"/>
      <w:r w:rsidR="00D47D03">
        <w:rPr>
          <w:i/>
        </w:rPr>
        <w:t xml:space="preserve"> </w:t>
      </w:r>
      <w:r w:rsidR="00DE63F6">
        <w:t>sub-</w:t>
      </w:r>
      <w:r w:rsidR="00673CB6">
        <w:t>group</w:t>
      </w:r>
      <w:bookmarkEnd w:id="89"/>
      <w:bookmarkEnd w:id="90"/>
    </w:p>
    <w:p w:rsidR="00917215" w:rsidRDefault="005D5FA6" w:rsidP="005D5FA6">
      <w:r>
        <w:t xml:space="preserve">For </w:t>
      </w:r>
      <w:r w:rsidR="00EA0853">
        <w:rPr>
          <w:iCs/>
        </w:rPr>
        <w:t>mobile</w:t>
      </w:r>
      <w:r>
        <w:t xml:space="preserve"> platforms, </w:t>
      </w:r>
      <w:r w:rsidR="00D47D03">
        <w:t>this</w:t>
      </w:r>
      <w:r w:rsidR="00917215">
        <w:t xml:space="preserve"> sub-group will be included</w:t>
      </w:r>
      <w:r w:rsidR="00D47D03">
        <w:t xml:space="preserve"> in each sweep group, to store</w:t>
      </w:r>
      <w:r w:rsidR="00917215">
        <w:t xml:space="preserve"> the </w:t>
      </w:r>
      <w:r w:rsidR="00D47D03">
        <w:t>metadata for platform position, pointing and velocity.</w:t>
      </w:r>
    </w:p>
    <w:p w:rsidR="00917215" w:rsidRDefault="00D47D03" w:rsidP="005D5FA6">
      <w:r w:rsidRPr="00D47D03">
        <w:t>This</w:t>
      </w:r>
      <w:r w:rsidR="00917215" w:rsidRPr="00D47D03">
        <w:t xml:space="preserve"> group will always be named ‘</w:t>
      </w:r>
      <w:proofErr w:type="spellStart"/>
      <w:r w:rsidRPr="00D47D03">
        <w:rPr>
          <w:i/>
        </w:rPr>
        <w:t>georeference</w:t>
      </w:r>
      <w:proofErr w:type="spellEnd"/>
      <w:r w:rsidRPr="00D47D03">
        <w:rPr>
          <w:i/>
        </w:rPr>
        <w:t>’</w:t>
      </w:r>
      <w:r w:rsidR="00917215" w:rsidRPr="00D47D03">
        <w:t>.</w:t>
      </w:r>
    </w:p>
    <w:p w:rsidR="005D5FA6" w:rsidRPr="0030178D"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980"/>
        <w:gridCol w:w="1170"/>
        <w:gridCol w:w="900"/>
        <w:gridCol w:w="1470"/>
        <w:gridCol w:w="3585"/>
      </w:tblGrid>
      <w:tr w:rsidR="005D5FA6" w:rsidRPr="0030178D" w:rsidTr="001705C7">
        <w:trPr>
          <w:cantSplit/>
          <w:tblHeader/>
        </w:trPr>
        <w:tc>
          <w:tcPr>
            <w:tcW w:w="198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1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90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4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58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a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north</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at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ong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east</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ong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al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meter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Pr="001705C7" w:rsidRDefault="001705C7" w:rsidP="001705C7">
            <w:pPr>
              <w:pStyle w:val="cell"/>
            </w:pPr>
            <w:r w:rsidRPr="001705C7">
              <w:t>Altitude of instrument, above mean sea level.</w:t>
            </w:r>
            <w:r w:rsidRPr="001705C7">
              <w:br/>
              <w:t>For a scanning radar, this is the center of rotation of the antenna.</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eading</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Heading of the platform relative to true N, looking down from above.</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ll</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oll about longitudinal axis of platform. Positive is left side up, looking forward.</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pitch</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Pitch about the lateral axis of the platform. Positive is up at the front.</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rif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Difference between heading and track over the ground. Positive drift implies track is clockwise from heading, looking from above. NOTE: not applicable to land-based </w:t>
            </w:r>
            <w:r w:rsidR="00EA0853">
              <w:t>mobile</w:t>
            </w:r>
            <w:r>
              <w:t xml:space="preserve"> platforms.</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lastRenderedPageBreak/>
              <w:t>rotation</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the radar beam and the vertical axis of the platform. Zero is along the vertical axis, positive is clockwise looking forward from behind the platform.</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l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radar beam (when it is in a plane containing the longitudinal axis of the platform) and a line perpendicular to the longitudinal axis. Zero is perpendicular to the longitudinal axis, positive is towards the front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velocity of the platform.</w:t>
            </w:r>
            <w:r>
              <w:br/>
              <w:t>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velocity of the platform.</w:t>
            </w:r>
            <w:r>
              <w:br/>
              <w:t>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velocity of the platform.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wind at the platform location. 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wind at the platform location. 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wind at the platform location.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heading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heading</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roll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roll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pitch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pitch of the platform.</w:t>
            </w:r>
          </w:p>
        </w:tc>
      </w:tr>
      <w:tr w:rsidR="00673CB6" w:rsidTr="001705C7">
        <w:trPr>
          <w:cantSplit/>
        </w:trPr>
        <w:tc>
          <w:tcPr>
            <w:tcW w:w="198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roofErr w:type="spellStart"/>
            <w:r w:rsidRPr="00CC4FF2">
              <w:t>georefs_applied</w:t>
            </w:r>
            <w:proofErr w:type="spellEnd"/>
          </w:p>
        </w:tc>
        <w:tc>
          <w:tcPr>
            <w:tcW w:w="11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time)</w:t>
            </w:r>
          </w:p>
        </w:tc>
        <w:tc>
          <w:tcPr>
            <w:tcW w:w="90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byte</w:t>
            </w:r>
          </w:p>
        </w:tc>
        <w:tc>
          <w:tcPr>
            <w:tcW w:w="14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673CB6" w:rsidRPr="00CC4FF2" w:rsidRDefault="00673CB6" w:rsidP="00CB58A5">
            <w:pPr>
              <w:jc w:val="center"/>
            </w:pPr>
            <w:r w:rsidRPr="00CC4FF2">
              <w:t xml:space="preserve">1 if </w:t>
            </w:r>
            <w:proofErr w:type="spellStart"/>
            <w:r w:rsidRPr="00CC4FF2">
              <w:t>georeference</w:t>
            </w:r>
            <w:proofErr w:type="spellEnd"/>
            <w:r w:rsidRPr="00CC4FF2">
              <w:t xml:space="preserve"> information for </w:t>
            </w:r>
            <w:r w:rsidR="00EA0853">
              <w:t>mobile</w:t>
            </w:r>
            <w:r w:rsidRPr="00CC4FF2">
              <w:t xml:space="preserve"> platforms has been applied to correct the azim</w:t>
            </w:r>
            <w:r w:rsidR="00CB58A5">
              <w:t>uth and elevation.</w:t>
            </w:r>
            <w:r w:rsidR="00CB58A5">
              <w:br/>
              <w:t>0 otherwise.</w:t>
            </w:r>
            <w:r w:rsidRPr="00CC4FF2">
              <w:br/>
              <w:t>Assumed 0 if missing.</w:t>
            </w:r>
          </w:p>
        </w:tc>
      </w:tr>
    </w:tbl>
    <w:p w:rsidR="00DE63F6" w:rsidRDefault="00DE63F6" w:rsidP="00DE63F6">
      <w:pPr>
        <w:pStyle w:val="Heading2"/>
      </w:pPr>
      <w:bookmarkStart w:id="91" w:name="_Toc256161091"/>
      <w:bookmarkStart w:id="92" w:name="_Toc256161388"/>
      <w:bookmarkStart w:id="93" w:name="_Toc256161094"/>
      <w:bookmarkStart w:id="94" w:name="_Toc256161391"/>
      <w:bookmarkStart w:id="95" w:name="_Toc256161103"/>
      <w:bookmarkStart w:id="96" w:name="_Toc256161400"/>
      <w:bookmarkStart w:id="97" w:name="_Toc484193618"/>
      <w:bookmarkStart w:id="98" w:name="_Toc116617"/>
      <w:bookmarkEnd w:id="91"/>
      <w:bookmarkEnd w:id="92"/>
      <w:bookmarkEnd w:id="93"/>
      <w:bookmarkEnd w:id="94"/>
      <w:bookmarkEnd w:id="95"/>
      <w:bookmarkEnd w:id="96"/>
      <w:r w:rsidRPr="0043753B">
        <w:t>The</w:t>
      </w:r>
      <w:r>
        <w:rPr>
          <w:i/>
          <w:iCs/>
        </w:rPr>
        <w:t xml:space="preserve"> </w:t>
      </w:r>
      <w:r>
        <w:rPr>
          <w:i/>
          <w:iCs/>
          <w:kern w:val="1"/>
        </w:rPr>
        <w:t xml:space="preserve">monitoring </w:t>
      </w:r>
      <w:r w:rsidRPr="00DE63F6">
        <w:rPr>
          <w:iCs/>
          <w:kern w:val="1"/>
        </w:rPr>
        <w:t>sub-group</w:t>
      </w:r>
      <w:bookmarkEnd w:id="97"/>
      <w:bookmarkEnd w:id="98"/>
    </w:p>
    <w:p w:rsidR="00DE63F6" w:rsidRDefault="00DE63F6" w:rsidP="00DE63F6">
      <w:r>
        <w:t xml:space="preserve">If </w:t>
      </w:r>
      <w:r w:rsidR="00D47D03">
        <w:t>monitoring data is available, this</w:t>
      </w:r>
      <w:r>
        <w:t xml:space="preserve"> monitoring sub-group will be included</w:t>
      </w:r>
      <w:r w:rsidR="00D47D03">
        <w:t xml:space="preserve"> in each </w:t>
      </w:r>
      <w:r w:rsidR="00CB58A5">
        <w:t xml:space="preserve">relevant </w:t>
      </w:r>
      <w:r w:rsidR="00D47D03">
        <w:t>sweep group, to store</w:t>
      </w:r>
      <w:r>
        <w:t xml:space="preserve"> the monitoring variables.</w:t>
      </w:r>
    </w:p>
    <w:p w:rsidR="00DE63F6" w:rsidRDefault="00DE63F6" w:rsidP="00DE63F6">
      <w:r>
        <w:lastRenderedPageBreak/>
        <w:t>The gr</w:t>
      </w:r>
      <w:r w:rsidR="00D47D03">
        <w:t>oup will always be named ‘</w:t>
      </w:r>
      <w:r w:rsidRPr="00D47D03">
        <w:rPr>
          <w:i/>
        </w:rPr>
        <w:t>monitoring’</w:t>
      </w:r>
      <w:r>
        <w:t>.</w:t>
      </w:r>
    </w:p>
    <w:p w:rsidR="00DE63F6" w:rsidRDefault="00DE63F6" w:rsidP="00DE63F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DE63F6" w:rsidTr="00FA70D4">
        <w:trPr>
          <w:cantSplit/>
          <w:tblHeader/>
          <w:jc w:val="center"/>
        </w:trPr>
        <w:tc>
          <w:tcPr>
            <w:tcW w:w="357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Type</w:t>
            </w:r>
          </w:p>
        </w:tc>
        <w:tc>
          <w:tcPr>
            <w:tcW w:w="108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DE63F6" w:rsidRPr="006E5A11" w:rsidRDefault="00DE63F6" w:rsidP="00FA70D4">
            <w:pPr>
              <w:pStyle w:val="StylecellBold"/>
            </w:pPr>
            <w:r w:rsidRPr="006E5A11">
              <w:t>Comments</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h</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H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v</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V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sky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antenna with no noise source connect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cold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noise source, but it is not enabl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hot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jc w:val="center"/>
            </w:pPr>
            <w:r w:rsidRPr="00144B9B">
              <w:t>Noise measured at the receiver when it is connected to the noise source and the noise source is on.</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proofErr w:type="spellStart"/>
            <w:r>
              <w:t>phase_difference_transmit_hv</w:t>
            </w:r>
            <w:proofErr w:type="spellEnd"/>
          </w:p>
        </w:tc>
        <w:tc>
          <w:tcPr>
            <w:tcW w:w="136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Pr="00144B9B" w:rsidRDefault="00FD7256" w:rsidP="00FA70D4">
            <w:pPr>
              <w:jc w:val="center"/>
            </w:pPr>
            <w:r>
              <w:t>Phase difference between transmitted horizontally and vertically-polarized signals as determined from the first valid range bins</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A70D4">
            <w:pPr>
              <w:pStyle w:val="cell"/>
            </w:pPr>
            <w:proofErr w:type="spellStart"/>
            <w:r>
              <w:t>antenna_pointing_accuracy_ele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Antenna-pointing accuracy in elevation</w:t>
            </w:r>
          </w:p>
        </w:tc>
      </w:tr>
      <w:tr w:rsidR="00FD7256" w:rsidTr="00D95E8C">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D95E8C">
            <w:pPr>
              <w:pStyle w:val="cell"/>
            </w:pPr>
            <w:proofErr w:type="spellStart"/>
            <w:r>
              <w:t>antenna_pointing_accuracy_az</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D95E8C">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D95E8C">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D95E8C">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Antenna-pointing accuracy in azimuth</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h</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Calibration offset for the horizont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Calibration offset for the vertic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zdr_offset</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ZDR offset (bias)</w:t>
            </w:r>
          </w:p>
        </w:tc>
      </w:tr>
    </w:tbl>
    <w:p w:rsidR="00DE63F6" w:rsidRDefault="00DE63F6" w:rsidP="00DE63F6"/>
    <w:p w:rsidR="005D5FA6" w:rsidRPr="00CC4FF2" w:rsidRDefault="00F777A8" w:rsidP="00626FB6">
      <w:pPr>
        <w:pStyle w:val="Heading2"/>
      </w:pPr>
      <w:bookmarkStart w:id="99" w:name="_Toc484193619"/>
      <w:bookmarkStart w:id="100" w:name="_Toc116618"/>
      <w:r>
        <w:t>F</w:t>
      </w:r>
      <w:r w:rsidR="005D5FA6" w:rsidRPr="00CC4FF2">
        <w:t>ield data variables</w:t>
      </w:r>
      <w:bookmarkEnd w:id="99"/>
      <w:bookmarkEnd w:id="100"/>
    </w:p>
    <w:p w:rsidR="00C269BF" w:rsidRPr="00CC4FF2" w:rsidRDefault="00D71D84" w:rsidP="005D5FA6">
      <w:r>
        <w:t>T</w:t>
      </w:r>
      <w:r w:rsidR="00F777A8">
        <w:t xml:space="preserve">he </w:t>
      </w:r>
      <w:r w:rsidR="00156894" w:rsidRPr="00CC4FF2">
        <w:t>field variables will be 2-dimensional</w:t>
      </w:r>
      <w:r w:rsidR="0080594A" w:rsidRPr="00CC4FF2">
        <w:t xml:space="preserve"> arrays</w:t>
      </w:r>
      <w:r w:rsidR="00156894" w:rsidRPr="00CC4FF2">
        <w:t xml:space="preserve">, with the dimensions </w:t>
      </w:r>
      <w:r w:rsidR="00156894" w:rsidRPr="00CC4FF2">
        <w:rPr>
          <w:b/>
        </w:rPr>
        <w:t>time</w:t>
      </w:r>
      <w:r w:rsidR="00156894" w:rsidRPr="00CC4FF2">
        <w:t xml:space="preserve"> and </w:t>
      </w:r>
      <w:r w:rsidR="00156894" w:rsidRPr="00CC4FF2">
        <w:rPr>
          <w:b/>
        </w:rPr>
        <w:t>range</w:t>
      </w:r>
      <w:r w:rsidR="00156894" w:rsidRPr="00CC4FF2">
        <w:t>.</w:t>
      </w:r>
    </w:p>
    <w:p w:rsidR="005D5FA6" w:rsidRDefault="005D5FA6" w:rsidP="005D5FA6">
      <w:r>
        <w:lastRenderedPageBreak/>
        <w:t>The field data will be stored using one of the following:</w:t>
      </w:r>
    </w:p>
    <w:p w:rsidR="005D5FA6"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30178D">
        <w:trPr>
          <w:cantSplit/>
          <w:tblHeader/>
          <w:jc w:val="center"/>
        </w:trPr>
        <w:tc>
          <w:tcPr>
            <w:tcW w:w="1842" w:type="dxa"/>
            <w:tcBorders>
              <w:top w:val="single" w:sz="6" w:space="0" w:color="000000"/>
              <w:left w:val="single" w:sz="6" w:space="0" w:color="000000"/>
              <w:bottom w:val="single" w:sz="6" w:space="0" w:color="000000"/>
            </w:tcBorders>
          </w:tcPr>
          <w:p w:rsidR="005D5FA6" w:rsidRPr="0030178D" w:rsidRDefault="006C3AEA" w:rsidP="005D5FA6">
            <w:pPr>
              <w:pStyle w:val="StylecellBold"/>
            </w:pPr>
            <w:r>
              <w:t>NetCDF</w:t>
            </w:r>
            <w:r w:rsidR="005D5FA6">
              <w:t xml:space="preserve"> type</w:t>
            </w:r>
          </w:p>
        </w:tc>
        <w:tc>
          <w:tcPr>
            <w:tcW w:w="1842"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BYTE</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5D5FA6">
            <w:pPr>
              <w:pStyle w:val="cell"/>
            </w:pPr>
            <w:r>
              <w:t>NC_BYTE</w:t>
            </w:r>
          </w:p>
        </w:tc>
        <w:tc>
          <w:tcPr>
            <w:tcW w:w="1842" w:type="dxa"/>
            <w:tcBorders>
              <w:left w:val="single" w:sz="6" w:space="0" w:color="000000"/>
              <w:bottom w:val="single" w:sz="6" w:space="0" w:color="000000"/>
            </w:tcBorders>
          </w:tcPr>
          <w:p w:rsidR="005D5FA6" w:rsidRDefault="005D5FA6" w:rsidP="005D5FA6">
            <w:pPr>
              <w:pStyle w:val="cell"/>
            </w:pPr>
            <w:r>
              <w:t>1</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FD7256">
            <w:pPr>
              <w:pStyle w:val="cell"/>
            </w:pPr>
            <w:r>
              <w:t>NC_USHOR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FD7256">
            <w:pPr>
              <w:pStyle w:val="cell"/>
            </w:pPr>
            <w:r>
              <w:t>NC_SHORT</w:t>
            </w:r>
          </w:p>
        </w:tc>
        <w:tc>
          <w:tcPr>
            <w:tcW w:w="1842" w:type="dxa"/>
            <w:tcBorders>
              <w:left w:val="single" w:sz="6" w:space="0" w:color="000000"/>
              <w:bottom w:val="single" w:sz="6" w:space="0" w:color="000000"/>
            </w:tcBorders>
          </w:tcPr>
          <w:p w:rsidR="005D5FA6" w:rsidRDefault="005D5FA6" w:rsidP="005D5FA6">
            <w:pPr>
              <w:pStyle w:val="cell"/>
            </w:pPr>
            <w:r>
              <w:t>2</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IN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FD7256" w:rsidTr="00D95E8C">
        <w:trPr>
          <w:cantSplit/>
          <w:jc w:val="center"/>
        </w:trPr>
        <w:tc>
          <w:tcPr>
            <w:tcW w:w="1842" w:type="dxa"/>
            <w:tcBorders>
              <w:left w:val="single" w:sz="6" w:space="0" w:color="000000"/>
              <w:bottom w:val="single" w:sz="6" w:space="0" w:color="000000"/>
            </w:tcBorders>
          </w:tcPr>
          <w:p w:rsidR="00FD7256" w:rsidRDefault="00FD7256" w:rsidP="00D95E8C">
            <w:pPr>
              <w:pStyle w:val="cell"/>
            </w:pPr>
            <w:r>
              <w:t>NC_INT</w:t>
            </w:r>
          </w:p>
        </w:tc>
        <w:tc>
          <w:tcPr>
            <w:tcW w:w="1842" w:type="dxa"/>
            <w:tcBorders>
              <w:left w:val="single" w:sz="6" w:space="0" w:color="000000"/>
              <w:bottom w:val="single" w:sz="6" w:space="0" w:color="000000"/>
            </w:tcBorders>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tcPr>
          <w:p w:rsidR="00FD7256" w:rsidRDefault="00FD7256" w:rsidP="00D95E8C">
            <w:pPr>
              <w:pStyle w:val="cell"/>
            </w:pPr>
            <w:r>
              <w:t>scaled signed integer</w:t>
            </w:r>
          </w:p>
        </w:tc>
      </w:tr>
      <w:tr w:rsidR="005D5FA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5D5FA6" w:rsidRDefault="00FD7256" w:rsidP="00FD7256">
            <w:pPr>
              <w:pStyle w:val="cell"/>
            </w:pPr>
            <w:r>
              <w:t>NC_UINT64</w:t>
            </w:r>
          </w:p>
        </w:tc>
        <w:tc>
          <w:tcPr>
            <w:tcW w:w="1842" w:type="dxa"/>
            <w:tcBorders>
              <w:left w:val="single" w:sz="6" w:space="0" w:color="000000"/>
              <w:bottom w:val="single" w:sz="6" w:space="0" w:color="000000"/>
            </w:tcBorders>
            <w:shd w:val="clear" w:color="auto" w:fill="E5B8B7" w:themeFill="accent2" w:themeFillTint="66"/>
          </w:tcPr>
          <w:p w:rsidR="005D5FA6" w:rsidRDefault="00FD7256" w:rsidP="005D5FA6">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5D5FA6" w:rsidRDefault="005D5FA6" w:rsidP="005D5FA6">
            <w:pPr>
              <w:pStyle w:val="cell"/>
            </w:pPr>
            <w:r>
              <w:t xml:space="preserve">scaled </w:t>
            </w:r>
            <w:r w:rsidR="00FD7256">
              <w:t>un</w:t>
            </w:r>
            <w:r>
              <w:t>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INT64</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signed integer</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FLOAT</w:t>
            </w:r>
          </w:p>
        </w:tc>
        <w:tc>
          <w:tcPr>
            <w:tcW w:w="1842" w:type="dxa"/>
            <w:tcBorders>
              <w:left w:val="single" w:sz="6" w:space="0" w:color="000000"/>
              <w:bottom w:val="single" w:sz="6" w:space="0" w:color="000000"/>
            </w:tcBorders>
          </w:tcPr>
          <w:p w:rsidR="005D5FA6" w:rsidRDefault="005D5FA6" w:rsidP="005D5FA6">
            <w:pPr>
              <w:pStyle w:val="cell"/>
            </w:pPr>
            <w:r>
              <w:t>4</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DOUBLE</w:t>
            </w:r>
          </w:p>
        </w:tc>
        <w:tc>
          <w:tcPr>
            <w:tcW w:w="1842" w:type="dxa"/>
            <w:tcBorders>
              <w:left w:val="single" w:sz="6" w:space="0" w:color="000000"/>
              <w:bottom w:val="single" w:sz="6" w:space="0" w:color="000000"/>
            </w:tcBorders>
          </w:tcPr>
          <w:p w:rsidR="005D5FA6" w:rsidRDefault="005D5FA6" w:rsidP="005D5FA6">
            <w:pPr>
              <w:pStyle w:val="cell"/>
            </w:pPr>
            <w:r>
              <w:t>8</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bl>
    <w:p w:rsidR="005D5FA6" w:rsidRDefault="005D5FA6" w:rsidP="005D5FA6"/>
    <w:p w:rsidR="005D5FA6" w:rsidRDefault="00D71D84" w:rsidP="005D5FA6">
      <w:r>
        <w:t>The N</w:t>
      </w:r>
      <w:r w:rsidR="005D5FA6">
        <w:t>etCDF variable name is interpreted as the short name for the field.</w:t>
      </w:r>
    </w:p>
    <w:p w:rsidR="005D5FA6" w:rsidRDefault="005D5FA6" w:rsidP="005D5FA6">
      <w:r>
        <w:t>Field data variables have the following attributes:</w:t>
      </w:r>
    </w:p>
    <w:p w:rsidR="00F777A8" w:rsidRDefault="00F777A8" w:rsidP="00F777A8">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Tr="00F777A8">
        <w:trPr>
          <w:cantSplit/>
          <w:tblHeader/>
          <w:jc w:val="center"/>
        </w:trPr>
        <w:tc>
          <w:tcPr>
            <w:tcW w:w="2081"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Attribute name</w:t>
            </w:r>
          </w:p>
        </w:tc>
        <w:tc>
          <w:tcPr>
            <w:tcW w:w="1603"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2128"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andard_nam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CF standard name for field</w:t>
            </w:r>
            <w:r w:rsidR="00D2092E" w:rsidRPr="008D1610">
              <w:t>.</w:t>
            </w:r>
          </w:p>
          <w:p w:rsidR="00D2092E" w:rsidRPr="008D1610" w:rsidRDefault="00D2092E" w:rsidP="005D5FA6">
            <w:pPr>
              <w:pStyle w:val="cell"/>
            </w:pPr>
            <w:r w:rsidRPr="008D1610">
              <w:t>See</w:t>
            </w:r>
            <w:r w:rsidR="00CB58A5">
              <w:t xml:space="preserve"> section 8</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Pr="008D1610" w:rsidRDefault="004A77D8" w:rsidP="00FA70D4">
            <w:pPr>
              <w:pStyle w:val="cell"/>
            </w:pPr>
            <w:r w:rsidRPr="008D1610">
              <w:t>L</w:t>
            </w:r>
            <w:r w:rsidR="00F777A8" w:rsidRPr="008D1610">
              <w:t>ong_name</w:t>
            </w:r>
          </w:p>
        </w:tc>
        <w:tc>
          <w:tcPr>
            <w:tcW w:w="1603"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Pr="008D1610" w:rsidRDefault="00F777A8" w:rsidP="00FA70D4">
            <w:pPr>
              <w:pStyle w:val="cell"/>
            </w:pPr>
            <w:r w:rsidRPr="008D1610">
              <w:t>Long name describing the field.</w:t>
            </w:r>
            <w:r w:rsidRPr="008D1610">
              <w:br/>
              <w:t>Any string is appropriate.</w:t>
            </w:r>
            <w:r w:rsidRPr="008D1610">
              <w:br/>
              <w:t>Although this is an optional attribute, its use is strongly encouraged.</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4A77D8" w:rsidP="005D5FA6">
            <w:pPr>
              <w:pStyle w:val="cell"/>
            </w:pPr>
            <w:r w:rsidRPr="008D1610">
              <w:t>U</w:t>
            </w:r>
            <w:r w:rsidR="005D5FA6" w:rsidRPr="008D1610">
              <w:t>nits</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Units for field</w:t>
            </w:r>
          </w:p>
        </w:tc>
      </w:tr>
      <w:tr w:rsidR="005D5FA6" w:rsidTr="00C73319">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E15165" w:rsidP="005D5FA6">
            <w:pPr>
              <w:pStyle w:val="cell"/>
            </w:pPr>
            <w:r w:rsidRPr="008D1610">
              <w:t>_FillValue</w:t>
            </w:r>
            <w:r w:rsidR="005F4043" w:rsidRPr="008D1610">
              <w:br/>
              <w:t>(or missing_valu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ame type as field data</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7204D0" w:rsidP="005D5FA6">
            <w:pPr>
              <w:pStyle w:val="cell"/>
            </w:pPr>
            <w:r w:rsidRPr="008D1610">
              <w:t>Indicates</w:t>
            </w:r>
            <w:r w:rsidR="005D5FA6" w:rsidRPr="008D1610">
              <w:t xml:space="preserve"> data are missing at this range bin</w:t>
            </w:r>
            <w:r w:rsidR="00F627B3" w:rsidRPr="008D1610">
              <w:t>.</w:t>
            </w:r>
            <w:r w:rsidR="00F627B3" w:rsidRPr="008D1610">
              <w:br/>
              <w:t>Use of _FillValue is preferred.</w:t>
            </w:r>
            <w:r w:rsidR="00F627B3" w:rsidRPr="008D1610">
              <w:br/>
              <w:t>Only use one or the other.</w:t>
            </w:r>
          </w:p>
        </w:tc>
      </w:tr>
      <w:tr w:rsidR="004A77D8" w:rsidTr="00F416D7">
        <w:trPr>
          <w:cantSplit/>
          <w:jc w:val="center"/>
        </w:trPr>
        <w:tc>
          <w:tcPr>
            <w:tcW w:w="2081"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_</w:t>
            </w:r>
            <w:proofErr w:type="spellStart"/>
            <w:r>
              <w:t>Undetect</w:t>
            </w:r>
            <w:proofErr w:type="spellEnd"/>
          </w:p>
        </w:tc>
        <w:tc>
          <w:tcPr>
            <w:tcW w:w="1603"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same as field data</w:t>
            </w:r>
          </w:p>
        </w:tc>
        <w:tc>
          <w:tcPr>
            <w:tcW w:w="2128"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4A77D8" w:rsidRPr="008D1610" w:rsidRDefault="004A77D8" w:rsidP="005D5FA6">
            <w:pPr>
              <w:pStyle w:val="cell"/>
            </w:pPr>
            <w:r>
              <w:t>Indicate</w:t>
            </w:r>
            <w:r w:rsidR="001431AD">
              <w:t>s an area (range bin)</w:t>
            </w:r>
            <w:r>
              <w:t xml:space="preserve"> </w:t>
            </w:r>
            <w:r w:rsidR="001431AD">
              <w:t>that has been radiated but has</w:t>
            </w:r>
            <w:r>
              <w:t xml:space="preserve"> not produced a valid echo</w:t>
            </w:r>
          </w:p>
        </w:tc>
      </w:tr>
      <w:tr w:rsidR="005D5FA6" w:rsidTr="00F777A8">
        <w:trPr>
          <w:cantSplit/>
          <w:jc w:val="center"/>
        </w:trPr>
        <w:tc>
          <w:tcPr>
            <w:tcW w:w="2081" w:type="dxa"/>
            <w:tcBorders>
              <w:left w:val="single" w:sz="6" w:space="0" w:color="000000"/>
              <w:bottom w:val="single" w:sz="6" w:space="0" w:color="000000"/>
            </w:tcBorders>
          </w:tcPr>
          <w:p w:rsidR="005D5FA6" w:rsidRPr="008D1610" w:rsidRDefault="005D5FA6" w:rsidP="005D5FA6">
            <w:pPr>
              <w:pStyle w:val="cell"/>
            </w:pPr>
            <w:proofErr w:type="spellStart"/>
            <w:r w:rsidRPr="008D1610">
              <w:t>scale_factor</w:t>
            </w:r>
            <w:proofErr w:type="spellEnd"/>
          </w:p>
        </w:tc>
        <w:tc>
          <w:tcPr>
            <w:tcW w:w="1603" w:type="dxa"/>
            <w:tcBorders>
              <w:left w:val="single" w:sz="6" w:space="0" w:color="000000"/>
              <w:bottom w:val="single" w:sz="6" w:space="0" w:color="000000"/>
            </w:tcBorders>
          </w:tcPr>
          <w:p w:rsidR="005D5FA6" w:rsidRPr="008D1610" w:rsidRDefault="005D5FA6" w:rsidP="005D5FA6">
            <w:pPr>
              <w:pStyle w:val="cell"/>
            </w:pPr>
            <w:r w:rsidRPr="008D1610">
              <w:t>float</w:t>
            </w:r>
          </w:p>
        </w:tc>
        <w:tc>
          <w:tcPr>
            <w:tcW w:w="2128" w:type="dxa"/>
            <w:tcBorders>
              <w:left w:val="single" w:sz="6" w:space="0" w:color="000000"/>
              <w:bottom w:val="single" w:sz="6" w:space="0" w:color="000000"/>
            </w:tcBorders>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tcPr>
          <w:p w:rsidR="005D5FA6" w:rsidRPr="008D1610" w:rsidRDefault="005D5FA6" w:rsidP="005D5FA6">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00203808" w:rsidRPr="008D1610">
              <w:br/>
              <w:t>Only applies to integer types.</w:t>
            </w:r>
            <w:r w:rsidR="00CB58A5">
              <w:br/>
              <w:t>Section 5.6.1.</w:t>
            </w:r>
          </w:p>
        </w:tc>
      </w:tr>
      <w:tr w:rsidR="00F777A8" w:rsidTr="00F777A8">
        <w:trPr>
          <w:cantSplit/>
          <w:jc w:val="center"/>
        </w:trPr>
        <w:tc>
          <w:tcPr>
            <w:tcW w:w="2081" w:type="dxa"/>
            <w:tcBorders>
              <w:left w:val="single" w:sz="6" w:space="0" w:color="000000"/>
              <w:bottom w:val="single" w:sz="6" w:space="0" w:color="000000"/>
            </w:tcBorders>
          </w:tcPr>
          <w:p w:rsidR="00F777A8" w:rsidRDefault="00F777A8" w:rsidP="005D5FA6">
            <w:pPr>
              <w:pStyle w:val="cell"/>
            </w:pPr>
            <w:proofErr w:type="spellStart"/>
            <w:r>
              <w:lastRenderedPageBreak/>
              <w:t>add_offset</w:t>
            </w:r>
            <w:proofErr w:type="spellEnd"/>
          </w:p>
        </w:tc>
        <w:tc>
          <w:tcPr>
            <w:tcW w:w="1603" w:type="dxa"/>
            <w:tcBorders>
              <w:left w:val="single" w:sz="6" w:space="0" w:color="000000"/>
              <w:bottom w:val="single" w:sz="6" w:space="0" w:color="000000"/>
            </w:tcBorders>
          </w:tcPr>
          <w:p w:rsidR="00F777A8" w:rsidRDefault="00F777A8" w:rsidP="005D5FA6">
            <w:pPr>
              <w:pStyle w:val="cell"/>
            </w:pPr>
            <w:r>
              <w:t>float</w:t>
            </w:r>
          </w:p>
        </w:tc>
        <w:tc>
          <w:tcPr>
            <w:tcW w:w="2128" w:type="dxa"/>
            <w:tcBorders>
              <w:left w:val="single" w:sz="6" w:space="0" w:color="000000"/>
              <w:bottom w:val="single" w:sz="6" w:space="0" w:color="000000"/>
            </w:tcBorders>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tcPr>
          <w:p w:rsidR="00F777A8" w:rsidRPr="008D1610" w:rsidRDefault="00F777A8" w:rsidP="00FA70D4">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Pr="008D1610">
              <w:br/>
              <w:t>Only applies to integer types.</w:t>
            </w:r>
            <w:r w:rsidR="00CB58A5">
              <w:br/>
              <w:t>Section 5.6.1.</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oordinates</w:t>
            </w:r>
          </w:p>
        </w:tc>
        <w:tc>
          <w:tcPr>
            <w:tcW w:w="1603"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Default="00CB58A5" w:rsidP="005D5FA6">
            <w:pPr>
              <w:pStyle w:val="cell"/>
            </w:pPr>
            <w:r>
              <w:t>Section 5.6.2.</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sampling_ratio</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2E6E8E">
            <w:pPr>
              <w:pStyle w:val="cell"/>
            </w:pPr>
            <w:r w:rsidRPr="00CC4FF2">
              <w:t>Number of samples for this field divid</w:t>
            </w:r>
            <w:r w:rsidR="00CB58A5">
              <w:t xml:space="preserve">ed by </w:t>
            </w:r>
            <w:proofErr w:type="spellStart"/>
            <w:r w:rsidR="00CB58A5">
              <w:t>n_samples</w:t>
            </w:r>
            <w:proofErr w:type="spellEnd"/>
            <w:r w:rsidR="00CB58A5">
              <w:br/>
              <w:t>(see section 5</w:t>
            </w:r>
            <w:r w:rsidR="00FC68EB">
              <w:t>.3</w:t>
            </w:r>
            <w:r w:rsidRPr="00CC4FF2">
              <w:t>).</w:t>
            </w:r>
          </w:p>
          <w:p w:rsidR="00F777A8" w:rsidRPr="00CC4FF2" w:rsidRDefault="00F777A8" w:rsidP="002E6E8E">
            <w:pPr>
              <w:pStyle w:val="cell"/>
            </w:pPr>
            <w:r w:rsidRPr="00CC4FF2">
              <w:t>Assumed 1.0 if missing.</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is_discrete</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true” or “false”</w:t>
            </w:r>
            <w:r w:rsidRPr="00CC4FF2">
              <w:br/>
              <w:t>If “true”, this indicates that the field takes on discrete values, rather than floating point values. For example, if a field is used to indicate the hydrometeor type, this would be a discrete field.</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proofErr w:type="spellStart"/>
            <w:r w:rsidRPr="00CC4FF2">
              <w:t>field_fold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F27F8D">
            <w:pPr>
              <w:jc w:val="center"/>
            </w:pPr>
            <w:r w:rsidRPr="00CC4FF2">
              <w:t>“true” or “false”</w:t>
            </w:r>
            <w:r w:rsidRPr="00CC4FF2">
              <w:br/>
              <w:t>Used to indicate that a field is limited between a min and max value, and that it folds between the two extremes. This typically applies to such fields as radial velocity and PHIDP.</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fold_limit_low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 xml:space="preserve">If </w:t>
            </w:r>
            <w:proofErr w:type="spellStart"/>
            <w:r w:rsidRPr="00CC4FF2">
              <w:t>field_folds</w:t>
            </w:r>
            <w:proofErr w:type="spellEnd"/>
            <w:r w:rsidRPr="00CC4FF2">
              <w:t xml:space="preserve"> is “true”, this indicates the low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old_limit_upp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floa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If </w:t>
            </w:r>
            <w:proofErr w:type="spellStart"/>
            <w:r w:rsidRPr="008D1610">
              <w:t>field_folds</w:t>
            </w:r>
            <w:proofErr w:type="spellEnd"/>
            <w:r w:rsidRPr="008D1610">
              <w:t xml:space="preserve"> is “true”, this indicates the upp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is_quality</w:t>
            </w:r>
            <w:r w:rsidR="00373E26">
              <w:t>_field</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true” or ”false”</w:t>
            </w:r>
            <w:r w:rsidRPr="008D1610">
              <w:br/>
              <w:t>“true” indicates this is a quality control field.</w:t>
            </w:r>
            <w:r w:rsidRPr="008D1610">
              <w:br/>
              <w:t>If the attribute is not present, defaults to “fals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valu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Array of flag values. These values have special meaning, as documented in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proofErr w:type="spellStart"/>
            <w:r w:rsidRPr="008D1610">
              <w:t>flag_meaning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4F06A5">
            <w:pPr>
              <w:jc w:val="center"/>
            </w:pPr>
            <w:r w:rsidRPr="008D1610">
              <w:t xml:space="preserve">Meaning of </w:t>
            </w:r>
            <w:proofErr w:type="spellStart"/>
            <w:r w:rsidRPr="008D1610">
              <w:t>flag_values</w:t>
            </w:r>
            <w:proofErr w:type="spellEnd"/>
            <w:r w:rsidRPr="008D1610">
              <w:t xml:space="preserve"> or </w:t>
            </w:r>
            <w:proofErr w:type="spellStart"/>
            <w:r w:rsidRPr="008D1610">
              <w:t>flag_mask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lastRenderedPageBreak/>
              <w:t>flag_mask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627B3">
            <w:pPr>
              <w:jc w:val="center"/>
            </w:pPr>
            <w:r w:rsidRPr="008D1610">
              <w:t>Valid bit-wise masks used in a flag field that is comprised of bit-wise combinations of mask values.</w:t>
            </w:r>
            <w:r w:rsidRPr="008D1610">
              <w:br/>
              <w:t xml:space="preserve">See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qualified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CB58A5">
            <w:pPr>
              <w:jc w:val="center"/>
            </w:pPr>
            <w:r w:rsidRPr="008D1610">
              <w:t xml:space="preserve">Applicable if </w:t>
            </w:r>
            <w:proofErr w:type="spellStart"/>
            <w:r w:rsidRPr="008D1610">
              <w:t>is_quality</w:t>
            </w:r>
            <w:r w:rsidR="00373E26">
              <w:t>_field</w:t>
            </w:r>
            <w:proofErr w:type="spellEnd"/>
            <w:r w:rsidRPr="008D1610">
              <w:t xml:space="preserve"> is “true”.</w:t>
            </w:r>
            <w:r w:rsidRPr="008D1610">
              <w:br/>
            </w:r>
            <w:r w:rsidR="00CB58A5">
              <w:t xml:space="preserve">Array </w:t>
            </w:r>
            <w:r w:rsidRPr="008D1610">
              <w:t>list of variables that this variable qualifies.</w:t>
            </w:r>
            <w:r w:rsidRPr="008D1610">
              <w:br/>
              <w:t xml:space="preserve">Every field variable in this list should list this variable in its </w:t>
            </w:r>
            <w:proofErr w:type="spellStart"/>
            <w:r w:rsidRPr="008D1610">
              <w:t>ancillary_variable</w:t>
            </w:r>
            <w:proofErr w:type="spellEnd"/>
            <w:r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ancillary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6F2858">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6F2858" w:rsidP="00F27F8D">
            <w:pPr>
              <w:jc w:val="center"/>
            </w:pPr>
            <w:r>
              <w:t>Array</w:t>
            </w:r>
            <w:r w:rsidR="00F777A8" w:rsidRPr="008D1610">
              <w:t xml:space="preserve"> list of variables to which this variable is related. In particular, this is intended to list the variables that contain quality information about this field. In that case, the quality field will list this field in its </w:t>
            </w:r>
            <w:proofErr w:type="spellStart"/>
            <w:r w:rsidR="00F777A8" w:rsidRPr="008D1610">
              <w:t>qualified_variable</w:t>
            </w:r>
            <w:proofErr w:type="spellEnd"/>
            <w:r w:rsidR="00F777A8"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thresholding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6E04D1">
            <w:pPr>
              <w:jc w:val="center"/>
            </w:pPr>
            <w:r w:rsidRPr="008D1610">
              <w:t>Thresholding details.</w:t>
            </w:r>
            <w:r w:rsidRPr="008D1610">
              <w:br/>
              <w:t>Supplied if thresholding has been applied to the field.</w:t>
            </w:r>
            <w:r w:rsidRPr="008D1610">
              <w:br/>
              <w:t>This should be in self-descrip</w:t>
            </w:r>
            <w:r w:rsidR="006F2858">
              <w:t>tive XML. (See 5.6.6.</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proofErr w:type="spellStart"/>
            <w:r w:rsidRPr="00CC4FF2">
              <w:t>legend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6E04D1">
            <w:pPr>
              <w:jc w:val="center"/>
            </w:pPr>
            <w:r w:rsidRPr="00CC4FF2">
              <w:t>Legend details.</w:t>
            </w:r>
            <w:r w:rsidRPr="00CC4FF2">
              <w:br/>
              <w:t>Applies to discrete fields.</w:t>
            </w:r>
            <w:r w:rsidRPr="00CC4FF2">
              <w:br/>
              <w:t>Maps field values to the properties they represent.</w:t>
            </w:r>
            <w:r w:rsidRPr="00CC4FF2">
              <w:br/>
              <w:t>This should be in self-descrip</w:t>
            </w:r>
            <w:r w:rsidR="006F2858">
              <w:t>tive XML. (See 5.6.7.</w:t>
            </w:r>
            <w:r w:rsidRPr="00CC4FF2">
              <w:t>)</w:t>
            </w:r>
          </w:p>
        </w:tc>
      </w:tr>
    </w:tbl>
    <w:p w:rsidR="00797C88" w:rsidRDefault="00B4336A" w:rsidP="00B4336A">
      <w:pPr>
        <w:pStyle w:val="Heading3"/>
      </w:pPr>
      <w:bookmarkStart w:id="101" w:name="_Toc484193620"/>
      <w:bookmarkStart w:id="102" w:name="_Toc116619"/>
      <w:r>
        <w:t xml:space="preserve">Use of </w:t>
      </w:r>
      <w:proofErr w:type="spellStart"/>
      <w:r>
        <w:t>scale_factor</w:t>
      </w:r>
      <w:proofErr w:type="spellEnd"/>
      <w:r>
        <w:t xml:space="preserve"> and </w:t>
      </w:r>
      <w:proofErr w:type="spellStart"/>
      <w:r>
        <w:t>add_offset</w:t>
      </w:r>
      <w:bookmarkEnd w:id="101"/>
      <w:bookmarkEnd w:id="102"/>
      <w:proofErr w:type="spellEnd"/>
    </w:p>
    <w:p w:rsidR="00780D37" w:rsidRDefault="00780D37" w:rsidP="00797C88">
      <w:proofErr w:type="spellStart"/>
      <w:r w:rsidRPr="00203808">
        <w:t>scale_factor</w:t>
      </w:r>
      <w:proofErr w:type="spellEnd"/>
      <w:r w:rsidRPr="00203808">
        <w:t xml:space="preserve"> and </w:t>
      </w:r>
      <w:proofErr w:type="spellStart"/>
      <w:r w:rsidRPr="00203808">
        <w:t>add_offset</w:t>
      </w:r>
      <w:proofErr w:type="spellEnd"/>
      <w:r w:rsidRPr="00203808">
        <w:t xml:space="preserve"> are required for </w:t>
      </w:r>
      <w:proofErr w:type="spellStart"/>
      <w:r w:rsidRPr="00203808">
        <w:t>ncbyte</w:t>
      </w:r>
      <w:proofErr w:type="spellEnd"/>
      <w:r w:rsidRPr="00203808">
        <w:t xml:space="preserve">, short and </w:t>
      </w:r>
      <w:proofErr w:type="spellStart"/>
      <w:r w:rsidRPr="00203808">
        <w:t>int</w:t>
      </w:r>
      <w:proofErr w:type="spellEnd"/>
      <w:r w:rsidRPr="00203808">
        <w:t xml:space="preserve"> fields. They are not </w:t>
      </w:r>
      <w:r w:rsidR="007E7326">
        <w:t xml:space="preserve">applicable to </w:t>
      </w:r>
      <w:r w:rsidRPr="00203808">
        <w:t>float and double fields.</w:t>
      </w:r>
    </w:p>
    <w:p w:rsidR="00FC68EB" w:rsidRDefault="00FC68EB" w:rsidP="00797C88">
      <w:r>
        <w:tab/>
      </w:r>
      <w:proofErr w:type="spellStart"/>
      <w:r>
        <w:t>float_value</w:t>
      </w:r>
      <w:proofErr w:type="spellEnd"/>
      <w:r>
        <w:t xml:space="preserve"> = (</w:t>
      </w:r>
      <w:proofErr w:type="spellStart"/>
      <w:r>
        <w:t>integer_value</w:t>
      </w:r>
      <w:proofErr w:type="spellEnd"/>
      <w:r>
        <w:t xml:space="preserve"> * </w:t>
      </w:r>
      <w:proofErr w:type="spellStart"/>
      <w:r>
        <w:t>scale_factor</w:t>
      </w:r>
      <w:proofErr w:type="spellEnd"/>
      <w:r>
        <w:t xml:space="preserve">) + </w:t>
      </w:r>
      <w:proofErr w:type="spellStart"/>
      <w:r>
        <w:t>add_offset</w:t>
      </w:r>
      <w:proofErr w:type="spellEnd"/>
    </w:p>
    <w:p w:rsidR="00B4336A" w:rsidRPr="00203808" w:rsidRDefault="00B4336A" w:rsidP="00B4336A">
      <w:pPr>
        <w:pStyle w:val="Heading3"/>
      </w:pPr>
      <w:bookmarkStart w:id="103" w:name="_Toc484193621"/>
      <w:bookmarkStart w:id="104" w:name="_Toc116620"/>
      <w:r>
        <w:t>Use of coordinates attribute</w:t>
      </w:r>
      <w:bookmarkEnd w:id="103"/>
      <w:bookmarkEnd w:id="104"/>
    </w:p>
    <w:p w:rsidR="005D5FA6" w:rsidRPr="00203808" w:rsidRDefault="00797C88" w:rsidP="00797C88">
      <w:r w:rsidRPr="00797C88">
        <w:t>T</w:t>
      </w:r>
      <w:r w:rsidR="005D5FA6" w:rsidRPr="00797C88">
        <w:t>he</w:t>
      </w:r>
      <w:r w:rsidR="005D5FA6" w:rsidRPr="00203808">
        <w:t xml:space="preserve"> “coordinates’ attribute lists the variables needed to compute the location of a data point in space.</w:t>
      </w:r>
    </w:p>
    <w:p w:rsidR="00797C88" w:rsidRDefault="005D5FA6" w:rsidP="00797C88">
      <w:r w:rsidRPr="007E7326">
        <w:lastRenderedPageBreak/>
        <w:t>For stationary platforms, the coordinates attribute should be set to:</w:t>
      </w:r>
    </w:p>
    <w:p w:rsidR="005D5FA6" w:rsidRPr="007E7326" w:rsidRDefault="005D5FA6" w:rsidP="00797C88">
      <w:pPr>
        <w:ind w:firstLine="400"/>
      </w:pPr>
      <w:r w:rsidRPr="007E7326">
        <w:rPr>
          <w:b/>
        </w:rPr>
        <w:t>“</w:t>
      </w:r>
      <w:r w:rsidRPr="007E7326">
        <w:rPr>
          <w:b/>
          <w:i/>
        </w:rPr>
        <w:t>elevation azimuth range</w:t>
      </w:r>
      <w:r w:rsidRPr="007E7326">
        <w:rPr>
          <w:b/>
        </w:rPr>
        <w:t>”</w:t>
      </w:r>
    </w:p>
    <w:p w:rsidR="00797C88" w:rsidRDefault="005D5FA6" w:rsidP="007E7326">
      <w:r w:rsidRPr="007E7326">
        <w:t xml:space="preserve">For </w:t>
      </w:r>
      <w:r w:rsidR="00EA0853">
        <w:t>mobile</w:t>
      </w:r>
      <w:r w:rsidRPr="007E7326">
        <w:t xml:space="preserve"> platforms, the coordinates attribute should be set to:</w:t>
      </w:r>
    </w:p>
    <w:p w:rsidR="005D5FA6" w:rsidRDefault="005D5FA6" w:rsidP="00797C88">
      <w:pPr>
        <w:ind w:firstLine="400"/>
        <w:rPr>
          <w:b/>
        </w:rPr>
      </w:pPr>
      <w:r w:rsidRPr="007E7326">
        <w:rPr>
          <w:b/>
        </w:rPr>
        <w:t>“</w:t>
      </w:r>
      <w:r w:rsidRPr="007E7326">
        <w:rPr>
          <w:b/>
          <w:i/>
        </w:rPr>
        <w:t>elevation azimuth range heading roll pitch rotation tilt</w:t>
      </w:r>
      <w:r w:rsidRPr="007E7326">
        <w:rPr>
          <w:b/>
        </w:rPr>
        <w:t>”</w:t>
      </w:r>
    </w:p>
    <w:p w:rsidR="00B4336A" w:rsidRPr="00144B9B" w:rsidRDefault="00B4336A" w:rsidP="00B4336A">
      <w:pPr>
        <w:pStyle w:val="Heading3"/>
      </w:pPr>
      <w:bookmarkStart w:id="105" w:name="_Toc484193622"/>
      <w:bookmarkStart w:id="106" w:name="_Toc116621"/>
      <w:r w:rsidRPr="00144B9B">
        <w:t>Use of flag values - optional</w:t>
      </w:r>
      <w:bookmarkEnd w:id="105"/>
      <w:bookmarkEnd w:id="106"/>
    </w:p>
    <w:p w:rsidR="00B4336A" w:rsidRPr="00144B9B" w:rsidRDefault="00B4336A" w:rsidP="00B4336A">
      <w:r w:rsidRPr="00144B9B">
        <w:t>For all data sets, the _</w:t>
      </w:r>
      <w:r w:rsidRPr="00144B9B">
        <w:rPr>
          <w:b/>
        </w:rPr>
        <w:t>FillValue</w:t>
      </w:r>
      <w:r w:rsidRPr="00144B9B">
        <w:t xml:space="preserve"> attribute has special meaning – </w:t>
      </w:r>
      <w:r w:rsidR="006F2858">
        <w:t>see 3.5</w:t>
      </w:r>
      <w:r w:rsidRPr="00144B9B">
        <w:t>.</w:t>
      </w:r>
    </w:p>
    <w:p w:rsidR="00B4336A" w:rsidRPr="00144B9B" w:rsidRDefault="00B4336A" w:rsidP="00B4336A">
      <w:r w:rsidRPr="00144B9B">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144B9B">
        <w:rPr>
          <w:b/>
        </w:rPr>
        <w:t>FillValue</w:t>
      </w:r>
      <w:r w:rsidRPr="00144B9B">
        <w:t>.</w:t>
      </w:r>
    </w:p>
    <w:p w:rsidR="00B4336A" w:rsidRPr="00144B9B" w:rsidRDefault="00B4336A" w:rsidP="00B4336A">
      <w:r w:rsidRPr="00144B9B">
        <w:t xml:space="preserve">The </w:t>
      </w:r>
      <w:proofErr w:type="spellStart"/>
      <w:r w:rsidRPr="00144B9B">
        <w:rPr>
          <w:b/>
        </w:rPr>
        <w:t>flag_values</w:t>
      </w:r>
      <w:proofErr w:type="spellEnd"/>
      <w:r w:rsidRPr="00144B9B">
        <w:t xml:space="preserve"> and </w:t>
      </w:r>
      <w:proofErr w:type="spellStart"/>
      <w:r w:rsidRPr="00144B9B">
        <w:rPr>
          <w:b/>
        </w:rPr>
        <w:t>flag_meanings</w:t>
      </w:r>
      <w:proofErr w:type="spellEnd"/>
      <w:r w:rsidRPr="00144B9B">
        <w:t xml:space="preserve"> attributes can be used in this case.</w:t>
      </w:r>
    </w:p>
    <w:p w:rsidR="00B4336A" w:rsidRPr="00144B9B" w:rsidRDefault="00B4336A" w:rsidP="00B4336A">
      <w:r w:rsidRPr="00144B9B">
        <w:t xml:space="preserve">The </w:t>
      </w:r>
      <w:proofErr w:type="spellStart"/>
      <w:r w:rsidRPr="00144B9B">
        <w:rPr>
          <w:b/>
        </w:rPr>
        <w:t>flag_values</w:t>
      </w:r>
      <w:proofErr w:type="spellEnd"/>
      <w:r w:rsidRPr="00144B9B">
        <w:t xml:space="preserve"> attribute is a list of values (other than </w:t>
      </w:r>
      <w:r w:rsidRPr="00144B9B">
        <w:rPr>
          <w:b/>
        </w:rPr>
        <w:t>_FillValue</w:t>
      </w:r>
      <w:r w:rsidRPr="00144B9B">
        <w:t>) that have special meanings. It should have the same type as the variable.</w:t>
      </w:r>
    </w:p>
    <w:p w:rsidR="00B4336A" w:rsidRPr="00144B9B" w:rsidRDefault="00B4336A" w:rsidP="00B4336A">
      <w:r w:rsidRPr="00144B9B">
        <w:t xml:space="preserve">The </w:t>
      </w:r>
      <w:proofErr w:type="spellStart"/>
      <w:r w:rsidRPr="00144B9B">
        <w:rPr>
          <w:b/>
        </w:rPr>
        <w:t>flag_meanings</w:t>
      </w:r>
      <w:proofErr w:type="spellEnd"/>
      <w:r w:rsidRPr="00144B9B">
        <w:t xml:space="preserve"> string att</w:t>
      </w:r>
      <w:r w:rsidR="006F2858">
        <w:t>ribute is an array</w:t>
      </w:r>
      <w:r w:rsidRPr="00144B9B">
        <w:t xml:space="preserve"> of strings that indicate the meanings of each of the </w:t>
      </w:r>
      <w:proofErr w:type="spellStart"/>
      <w:r w:rsidRPr="00144B9B">
        <w:rPr>
          <w:b/>
        </w:rPr>
        <w:t>flag_values</w:t>
      </w:r>
      <w:proofErr w:type="spellEnd"/>
      <w:r w:rsidRPr="00144B9B">
        <w:t>. If multi-word meanings are needed, use underscores to connect the words.</w:t>
      </w:r>
      <w:r w:rsidR="00373E26" w:rsidRPr="00373E26">
        <w:t xml:space="preserve"> For example you might use flag meanings of ‘</w:t>
      </w:r>
      <w:proofErr w:type="spellStart"/>
      <w:r w:rsidR="00373E26" w:rsidRPr="00373E26">
        <w:t>no_coverage</w:t>
      </w:r>
      <w:proofErr w:type="spellEnd"/>
      <w:r w:rsidR="00373E26" w:rsidRPr="00373E26">
        <w:t>’ and ‘</w:t>
      </w:r>
      <w:proofErr w:type="spellStart"/>
      <w:r w:rsidR="00373E26" w:rsidRPr="00373E26">
        <w:t>low_snr</w:t>
      </w:r>
      <w:proofErr w:type="spellEnd"/>
      <w:r w:rsidR="00373E26" w:rsidRPr="00373E26">
        <w:t>’ to distinguish between regions where the radar cannot see as opposed to regions where the signal is well below the noise.</w:t>
      </w:r>
    </w:p>
    <w:p w:rsidR="00B4336A" w:rsidRPr="00144B9B" w:rsidRDefault="00B4336A" w:rsidP="00B4336A">
      <w:pPr>
        <w:pStyle w:val="Heading3"/>
      </w:pPr>
      <w:bookmarkStart w:id="107" w:name="_Toc484193623"/>
      <w:bookmarkStart w:id="108" w:name="_Toc116622"/>
      <w:r w:rsidRPr="00144B9B">
        <w:t>Flag mask fields - optional</w:t>
      </w:r>
      <w:bookmarkEnd w:id="107"/>
      <w:bookmarkEnd w:id="108"/>
    </w:p>
    <w:p w:rsidR="00B4336A" w:rsidRPr="00144B9B" w:rsidRDefault="00B4336A" w:rsidP="00B4336A">
      <w:r w:rsidRPr="00144B9B">
        <w:t>An integer-type field variable may contain values that describe a number of independent Boolean conditions. The field is constructed using the bit-wise OR method to combine the conditions.</w:t>
      </w:r>
    </w:p>
    <w:p w:rsidR="00B4336A" w:rsidRPr="00144B9B" w:rsidRDefault="00B4336A" w:rsidP="00B4336A">
      <w:r w:rsidRPr="00144B9B">
        <w:t xml:space="preserve">In this case, the </w:t>
      </w:r>
      <w:proofErr w:type="spellStart"/>
      <w:r w:rsidRPr="00144B9B">
        <w:rPr>
          <w:b/>
        </w:rPr>
        <w:t>flag_mask</w:t>
      </w:r>
      <w:proofErr w:type="spellEnd"/>
      <w:r w:rsidRPr="00144B9B">
        <w:t xml:space="preserve"> and </w:t>
      </w:r>
      <w:proofErr w:type="spellStart"/>
      <w:r w:rsidRPr="00144B9B">
        <w:rPr>
          <w:b/>
        </w:rPr>
        <w:t>flag_meanings</w:t>
      </w:r>
      <w:proofErr w:type="spellEnd"/>
      <w:r w:rsidRPr="00144B9B">
        <w:t xml:space="preserve"> attributes are used to indicate the valid values in the field, and the meanings.</w:t>
      </w:r>
    </w:p>
    <w:p w:rsidR="00B4336A" w:rsidRPr="00144B9B" w:rsidRDefault="00B4336A" w:rsidP="00B4336A">
      <w:r w:rsidRPr="00144B9B">
        <w:t xml:space="preserve">The </w:t>
      </w:r>
      <w:proofErr w:type="spellStart"/>
      <w:r w:rsidRPr="00144B9B">
        <w:rPr>
          <w:b/>
        </w:rPr>
        <w:t>flag_masks</w:t>
      </w:r>
      <w:proofErr w:type="spellEnd"/>
      <w:r w:rsidRPr="00144B9B">
        <w:t xml:space="preserve"> attribute is a list of integer values (other than </w:t>
      </w:r>
      <w:r w:rsidRPr="00144B9B">
        <w:rPr>
          <w:b/>
        </w:rPr>
        <w:t>_FillValue</w:t>
      </w:r>
      <w:r w:rsidRPr="00144B9B">
        <w:t xml:space="preserve">) that are </w:t>
      </w:r>
      <w:r w:rsidR="00F627B3" w:rsidRPr="00144B9B">
        <w:t xml:space="preserve">bit-wise combinations </w:t>
      </w:r>
      <w:r w:rsidRPr="00144B9B">
        <w:t>valid for the field variable. It should have the same type as the variable.</w:t>
      </w:r>
    </w:p>
    <w:p w:rsidR="00B4336A" w:rsidRDefault="00B4336A" w:rsidP="00B4336A">
      <w:r w:rsidRPr="00144B9B">
        <w:t xml:space="preserve">The </w:t>
      </w:r>
      <w:proofErr w:type="spellStart"/>
      <w:r w:rsidRPr="00144B9B">
        <w:rPr>
          <w:b/>
        </w:rPr>
        <w:t>flag_meanings</w:t>
      </w:r>
      <w:proofErr w:type="spellEnd"/>
      <w:r w:rsidRPr="00144B9B">
        <w:t xml:space="preserve"> string attribute is a</w:t>
      </w:r>
      <w:r w:rsidR="006F2858">
        <w:t>n array</w:t>
      </w:r>
      <w:r w:rsidRPr="00144B9B">
        <w:t xml:space="preserve"> of strings that indicate the meanings of each of the </w:t>
      </w:r>
      <w:proofErr w:type="spellStart"/>
      <w:r w:rsidRPr="00144B9B">
        <w:rPr>
          <w:b/>
        </w:rPr>
        <w:t>flag_masks</w:t>
      </w:r>
      <w:proofErr w:type="spellEnd"/>
      <w:r w:rsidRPr="00144B9B">
        <w:t>. If multi-word meanings are needed, use underscores to connect the words.</w:t>
      </w:r>
    </w:p>
    <w:p w:rsidR="00C73319" w:rsidRPr="00144B9B" w:rsidRDefault="00C73319" w:rsidP="00B4336A">
      <w:r w:rsidRPr="0067545D">
        <w:t>ODIM note - this me</w:t>
      </w:r>
      <w:r w:rsidR="0067545D" w:rsidRPr="0067545D">
        <w:t>chanism can be used to indicate</w:t>
      </w:r>
      <w:r w:rsidRPr="0067545D">
        <w:t xml:space="preserve"> various conditions, such as no-echo etc. It is cleaner and more flexible than overloading the actual values in the data.</w:t>
      </w:r>
      <w:r>
        <w:t xml:space="preserve"> </w:t>
      </w:r>
    </w:p>
    <w:p w:rsidR="00B4336A" w:rsidRPr="00144B9B" w:rsidRDefault="00B4336A" w:rsidP="00B4336A">
      <w:pPr>
        <w:pStyle w:val="Heading3"/>
      </w:pPr>
      <w:bookmarkStart w:id="109" w:name="_Toc484193624"/>
      <w:bookmarkStart w:id="110" w:name="_Toc116623"/>
      <w:r w:rsidRPr="00144B9B">
        <w:t>Quality control fields - optional</w:t>
      </w:r>
      <w:bookmarkEnd w:id="109"/>
      <w:bookmarkEnd w:id="110"/>
    </w:p>
    <w:p w:rsidR="00B4336A" w:rsidRPr="00144B9B" w:rsidRDefault="00B4336A" w:rsidP="00B4336A">
      <w:r w:rsidRPr="00144B9B">
        <w:t>Some field variables exist to provide quality information about another field variable. For example, one field may indicate the uncertainty associated with another field.</w:t>
      </w:r>
    </w:p>
    <w:p w:rsidR="00B4336A" w:rsidRPr="00144B9B" w:rsidRDefault="00B4336A" w:rsidP="00B4336A">
      <w:r w:rsidRPr="00144B9B">
        <w:t xml:space="preserve">In this case, the field should have the </w:t>
      </w:r>
      <w:proofErr w:type="spellStart"/>
      <w:r w:rsidRPr="00144B9B">
        <w:rPr>
          <w:b/>
        </w:rPr>
        <w:t>is_quality</w:t>
      </w:r>
      <w:proofErr w:type="spellEnd"/>
      <w:r w:rsidRPr="00144B9B">
        <w:t xml:space="preserve"> string attribute, with the value set to “true”. If this attribute is missing, it is assumed to be “false”.</w:t>
      </w:r>
    </w:p>
    <w:p w:rsidR="00B4336A" w:rsidRPr="00144B9B" w:rsidRDefault="00B4336A" w:rsidP="00B4336A">
      <w:r w:rsidRPr="00144B9B">
        <w:t xml:space="preserve">In addition, the field should have the </w:t>
      </w:r>
      <w:proofErr w:type="spellStart"/>
      <w:r w:rsidRPr="00144B9B">
        <w:rPr>
          <w:b/>
        </w:rPr>
        <w:t>qualified_variables</w:t>
      </w:r>
      <w:proofErr w:type="spellEnd"/>
      <w:r w:rsidRPr="00144B9B">
        <w:t xml:space="preserve"> string attribute. This is a</w:t>
      </w:r>
      <w:r w:rsidR="00F31AF5">
        <w:t xml:space="preserve">n array of </w:t>
      </w:r>
      <w:r w:rsidRPr="00144B9B">
        <w:t>field names that this field qualifies.</w:t>
      </w:r>
    </w:p>
    <w:p w:rsidR="00B4336A" w:rsidRDefault="00B4336A" w:rsidP="00B4336A">
      <w:r w:rsidRPr="00144B9B">
        <w:lastRenderedPageBreak/>
        <w:t xml:space="preserve">Each qualified field, in turn, should have the </w:t>
      </w:r>
      <w:proofErr w:type="spellStart"/>
      <w:r w:rsidRPr="00144B9B">
        <w:rPr>
          <w:b/>
        </w:rPr>
        <w:t>ancillary_variables</w:t>
      </w:r>
      <w:proofErr w:type="spellEnd"/>
      <w:r w:rsidRPr="00144B9B">
        <w:t xml:space="preserve"> string attribute. This is a</w:t>
      </w:r>
      <w:r w:rsidR="00F31AF5">
        <w:t xml:space="preserve">n array of fields </w:t>
      </w:r>
      <w:r w:rsidRPr="00144B9B">
        <w:t>that qualify it.</w:t>
      </w:r>
    </w:p>
    <w:p w:rsidR="008E6F20" w:rsidRDefault="008E6F20" w:rsidP="008E6F20">
      <w:pPr>
        <w:pStyle w:val="Heading3"/>
      </w:pPr>
      <w:bookmarkStart w:id="111" w:name="_Toc484193625"/>
      <w:bookmarkStart w:id="112" w:name="_Toc116624"/>
      <w:r>
        <w:t>Th</w:t>
      </w:r>
      <w:r w:rsidR="00681502">
        <w:t>r</w:t>
      </w:r>
      <w:r>
        <w:t>esholding XML</w:t>
      </w:r>
      <w:bookmarkEnd w:id="111"/>
      <w:bookmarkEnd w:id="112"/>
    </w:p>
    <w:p w:rsidR="008E6F20" w:rsidRDefault="008E6F20" w:rsidP="008E6F20">
      <w:r>
        <w:t xml:space="preserve">The </w:t>
      </w:r>
      <w:proofErr w:type="spellStart"/>
      <w:r>
        <w:t>thresholding_xml</w:t>
      </w:r>
      <w:proofErr w:type="spellEnd"/>
      <w:r>
        <w:t xml:space="preserve"> should contain self-explanatory information about any thresholding that has been applied to the data field, as in the following example:</w:t>
      </w:r>
    </w:p>
    <w:p w:rsidR="008E6F20" w:rsidRDefault="008E6F20" w:rsidP="008E6F20"/>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lt;thresholding field="DBZ"&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NCP&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0.15&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SNR&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3.0&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ote&gt;NCP only checked if DBZ &gt; 40&lt;/note&gt;</w:t>
      </w:r>
    </w:p>
    <w:p w:rsidR="008E6F20" w:rsidRPr="008E6F20" w:rsidRDefault="008E6F20" w:rsidP="008E6F20">
      <w:pPr>
        <w:spacing w:before="0"/>
        <w:ind w:left="400"/>
        <w:rPr>
          <w:rFonts w:ascii="Courier New" w:hAnsi="Courier New" w:cs="Courier New"/>
          <w:sz w:val="20"/>
          <w:szCs w:val="20"/>
        </w:rPr>
      </w:pPr>
      <w:r>
        <w:rPr>
          <w:rFonts w:ascii="Courier New" w:hAnsi="Courier New" w:cs="Courier New"/>
          <w:sz w:val="20"/>
          <w:szCs w:val="20"/>
        </w:rPr>
        <w:t>&lt;/thresholding&gt;</w:t>
      </w:r>
    </w:p>
    <w:p w:rsidR="00B4336A" w:rsidRDefault="00B4336A" w:rsidP="00B4336A">
      <w:pPr>
        <w:pStyle w:val="Heading3"/>
      </w:pPr>
      <w:bookmarkStart w:id="113" w:name="_Toc484193626"/>
      <w:bookmarkStart w:id="114" w:name="_Toc116625"/>
      <w:r>
        <w:t>Legend XML</w:t>
      </w:r>
      <w:bookmarkEnd w:id="113"/>
      <w:bookmarkEnd w:id="114"/>
    </w:p>
    <w:p w:rsidR="00797C88" w:rsidRPr="00CC4FF2" w:rsidRDefault="00797C88" w:rsidP="00797C88">
      <w:r w:rsidRPr="00CC4FF2">
        <w:t xml:space="preserve">The </w:t>
      </w:r>
      <w:proofErr w:type="spellStart"/>
      <w:r w:rsidRPr="00CC4FF2">
        <w:t>legend_xml</w:t>
      </w:r>
      <w:proofErr w:type="spellEnd"/>
      <w:r w:rsidRPr="00CC4FF2">
        <w:t xml:space="preserve"> should contain self-explanatory information about the categories for a discrete field, as in the following example for particle type:</w:t>
      </w:r>
    </w:p>
    <w:p w:rsidR="00797C88" w:rsidRPr="00CC4FF2" w:rsidRDefault="00797C88" w:rsidP="00797C88"/>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lt;legend label="</w:t>
      </w:r>
      <w:proofErr w:type="spellStart"/>
      <w:r w:rsidRPr="00CC4FF2">
        <w:rPr>
          <w:rFonts w:ascii="Courier New" w:hAnsi="Courier New" w:cs="Courier New"/>
          <w:sz w:val="20"/>
          <w:szCs w:val="20"/>
        </w:rPr>
        <w:t>particle_id</w:t>
      </w:r>
      <w:proofErr w:type="spellEnd"/>
      <w:r w:rsidRPr="00CC4FF2">
        <w:rPr>
          <w:rFonts w:ascii="Courier New" w:hAnsi="Courier New" w:cs="Courier New"/>
          <w:sz w:val="20"/>
          <w:szCs w:val="20"/>
        </w:rPr>
        <w:t>"&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cloud&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2&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drizzle&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7&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w:t>
      </w:r>
      <w:proofErr w:type="spellStart"/>
      <w:r w:rsidRPr="00CC4FF2">
        <w:rPr>
          <w:rFonts w:ascii="Courier New" w:hAnsi="Courier New" w:cs="Courier New"/>
          <w:sz w:val="20"/>
          <w:szCs w:val="20"/>
        </w:rPr>
        <w:t>ground_clutter</w:t>
      </w:r>
      <w:proofErr w:type="spellEnd"/>
      <w:r w:rsidRPr="00CC4FF2">
        <w:rPr>
          <w:rFonts w:ascii="Courier New" w:hAnsi="Courier New" w:cs="Courier New"/>
          <w:sz w:val="20"/>
          <w:szCs w:val="20"/>
        </w:rPr>
        <w:t>&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8E6F20" w:rsidRDefault="00797C88" w:rsidP="008E6F20">
      <w:pPr>
        <w:spacing w:before="0"/>
        <w:ind w:left="400"/>
        <w:rPr>
          <w:rFonts w:ascii="Courier New" w:hAnsi="Courier New" w:cs="Courier New"/>
          <w:sz w:val="20"/>
          <w:szCs w:val="20"/>
        </w:rPr>
      </w:pPr>
      <w:r w:rsidRPr="00CC4FF2">
        <w:rPr>
          <w:rFonts w:ascii="Courier New" w:hAnsi="Courier New" w:cs="Courier New"/>
          <w:sz w:val="20"/>
          <w:szCs w:val="20"/>
        </w:rPr>
        <w:t>&lt;/legend&gt;</w:t>
      </w:r>
    </w:p>
    <w:p w:rsidR="00A325C4" w:rsidRPr="00144B9B" w:rsidRDefault="00095D52" w:rsidP="004D4844">
      <w:pPr>
        <w:pStyle w:val="Heading1"/>
      </w:pPr>
      <w:bookmarkStart w:id="115" w:name="_Toc484193627"/>
      <w:bookmarkStart w:id="116" w:name="_Toc116626"/>
      <w:r>
        <w:lastRenderedPageBreak/>
        <w:t>Spectrum</w:t>
      </w:r>
      <w:r w:rsidR="004D4844">
        <w:t xml:space="preserve"> groups</w:t>
      </w:r>
      <w:bookmarkEnd w:id="115"/>
      <w:bookmarkEnd w:id="116"/>
    </w:p>
    <w:p w:rsidR="00A325C4" w:rsidRDefault="00A325C4" w:rsidP="00A325C4">
      <w:r w:rsidRPr="00144B9B">
        <w:t xml:space="preserve">Because spectra are potentially voluminous, they are stored in a sparse array, such that a spectrum need only be stored for gate locations of interest, rather than at all locations. </w:t>
      </w:r>
      <w:r w:rsidR="008507AA">
        <w:t xml:space="preserve">(For example, we may not store spectra for gates with low SNR.) </w:t>
      </w:r>
      <w:r w:rsidRPr="00144B9B">
        <w:t xml:space="preserve">This is achieved </w:t>
      </w:r>
      <w:r w:rsidR="004D4844">
        <w:t>through the use of an integer ‘spectrum index’ variable</w:t>
      </w:r>
      <w:r w:rsidRPr="00144B9B">
        <w:t xml:space="preserve">, which exists for every gate location. If the index is set to -1, no spectrum is stored for that gate. If the index is 0 or positive, it </w:t>
      </w:r>
      <w:r w:rsidR="007204D0" w:rsidRPr="00144B9B">
        <w:t xml:space="preserve">indicates </w:t>
      </w:r>
      <w:r w:rsidRPr="00144B9B">
        <w:t>the location of the spectrum</w:t>
      </w:r>
      <w:r w:rsidR="00954571" w:rsidRPr="00144B9B">
        <w:t xml:space="preserve"> in the </w:t>
      </w:r>
      <w:r w:rsidR="004D4844">
        <w:t>spectrum data</w:t>
      </w:r>
      <w:r w:rsidR="007204D0" w:rsidRPr="00144B9B">
        <w:t xml:space="preserve"> </w:t>
      </w:r>
      <w:r w:rsidR="00954571" w:rsidRPr="00144B9B">
        <w:t>array</w:t>
      </w:r>
      <w:r w:rsidRPr="00144B9B">
        <w:t>.</w:t>
      </w:r>
    </w:p>
    <w:p w:rsidR="00D82DD3" w:rsidRDefault="00D82DD3" w:rsidP="00D82DD3">
      <w:pPr>
        <w:pStyle w:val="Heading2"/>
      </w:pPr>
      <w:bookmarkStart w:id="117" w:name="_Toc484193628"/>
      <w:bookmarkStart w:id="118" w:name="_Toc116627"/>
      <w:r>
        <w:t>Spectrum-specific information on sweep</w:t>
      </w:r>
      <w:bookmarkEnd w:id="117"/>
      <w:bookmarkEnd w:id="118"/>
    </w:p>
    <w:p w:rsidR="00095D52" w:rsidRDefault="00095D52" w:rsidP="00A325C4">
      <w:r>
        <w:t>If spectra are stored in a sweep, the sweep will define the following:</w:t>
      </w:r>
    </w:p>
    <w:p w:rsidR="00095D52" w:rsidRDefault="00095D52" w:rsidP="00A325C4">
      <w:r>
        <w:tab/>
        <w:t xml:space="preserve">dimension </w:t>
      </w:r>
      <w:proofErr w:type="spellStart"/>
      <w:r w:rsidRPr="00095D52">
        <w:rPr>
          <w:i/>
        </w:rPr>
        <w:t>spectrum_group</w:t>
      </w:r>
      <w:proofErr w:type="spellEnd"/>
      <w:r>
        <w:t xml:space="preserve"> – the number of spectrum groups in the sweep;</w:t>
      </w:r>
    </w:p>
    <w:p w:rsidR="00095D52" w:rsidRDefault="00095D52" w:rsidP="00A325C4">
      <w:r>
        <w:tab/>
        <w:t xml:space="preserve">variable </w:t>
      </w:r>
      <w:proofErr w:type="spellStart"/>
      <w:r w:rsidRPr="00095D52">
        <w:rPr>
          <w:i/>
        </w:rPr>
        <w:t>spectrum_group_names</w:t>
      </w:r>
      <w:proofErr w:type="spellEnd"/>
      <w:r>
        <w:t>(</w:t>
      </w:r>
      <w:proofErr w:type="spellStart"/>
      <w:r w:rsidRPr="00095D52">
        <w:rPr>
          <w:i/>
        </w:rPr>
        <w:t>spectrum_group</w:t>
      </w:r>
      <w:proofErr w:type="spellEnd"/>
      <w:r>
        <w:t>) – the names of the spectrum groups.</w:t>
      </w:r>
    </w:p>
    <w:p w:rsidR="00095D52" w:rsidRPr="00144B9B" w:rsidRDefault="00095D52" w:rsidP="00A325C4">
      <w:r>
        <w:t>This array will allow the user to locate the spectrum groups in the sweep.</w:t>
      </w:r>
    </w:p>
    <w:p w:rsidR="00A325C4" w:rsidRPr="00144B9B" w:rsidRDefault="00095D52" w:rsidP="004D4844">
      <w:pPr>
        <w:pStyle w:val="Heading2"/>
      </w:pPr>
      <w:bookmarkStart w:id="119" w:name="_Toc484193629"/>
      <w:bookmarkStart w:id="120" w:name="_Toc116628"/>
      <w:proofErr w:type="spellStart"/>
      <w:r w:rsidRPr="00095D52">
        <w:rPr>
          <w:i/>
        </w:rPr>
        <w:t>s</w:t>
      </w:r>
      <w:r w:rsidR="00F53A58" w:rsidRPr="00095D52">
        <w:rPr>
          <w:i/>
        </w:rPr>
        <w:t>p</w:t>
      </w:r>
      <w:r w:rsidR="00954571" w:rsidRPr="00095D52">
        <w:rPr>
          <w:i/>
        </w:rPr>
        <w:t>ectrum</w:t>
      </w:r>
      <w:r w:rsidRPr="00095D52">
        <w:rPr>
          <w:i/>
        </w:rPr>
        <w:t>_</w:t>
      </w:r>
      <w:r w:rsidR="00A325C4" w:rsidRPr="00095D52">
        <w:rPr>
          <w:i/>
        </w:rPr>
        <w:t>index</w:t>
      </w:r>
      <w:proofErr w:type="spellEnd"/>
      <w:r w:rsidR="00A325C4" w:rsidRPr="00144B9B">
        <w:t xml:space="preserve"> variable</w:t>
      </w:r>
      <w:bookmarkEnd w:id="119"/>
      <w:bookmarkEnd w:id="120"/>
    </w:p>
    <w:p w:rsidR="00095D52" w:rsidRDefault="00095D52" w:rsidP="00D43982">
      <w:r>
        <w:t xml:space="preserve">Each spectrum group will contain a single </w:t>
      </w:r>
      <w:proofErr w:type="spellStart"/>
      <w:r w:rsidRPr="00095D52">
        <w:rPr>
          <w:i/>
        </w:rPr>
        <w:t>spectrum_index</w:t>
      </w:r>
      <w:proofErr w:type="spellEnd"/>
      <w:r>
        <w:t xml:space="preserve"> variable.</w:t>
      </w:r>
    </w:p>
    <w:p w:rsidR="000A0E3F" w:rsidRDefault="00095D52" w:rsidP="00D43982">
      <w:proofErr w:type="spellStart"/>
      <w:r w:rsidRPr="00095D52">
        <w:rPr>
          <w:i/>
        </w:rPr>
        <w:t>spectrum_index</w:t>
      </w:r>
      <w:proofErr w:type="spellEnd"/>
      <w:r>
        <w:t xml:space="preserve"> </w:t>
      </w:r>
      <w:r w:rsidR="00A325C4" w:rsidRPr="00144B9B">
        <w:t xml:space="preserve">is an integer variable, stored as a regular </w:t>
      </w:r>
      <w:r w:rsidR="00A325C4" w:rsidRPr="00095D52">
        <w:t>field data variable</w:t>
      </w:r>
      <w:r w:rsidR="00A325C4" w:rsidRPr="00144B9B">
        <w:t xml:space="preserve"> as specified in </w:t>
      </w:r>
      <w:r w:rsidR="008507AA" w:rsidRPr="008507AA">
        <w:t>section 5.6</w:t>
      </w:r>
      <w:r w:rsidR="00A325C4" w:rsidRPr="008507AA">
        <w:t xml:space="preserve"> above</w:t>
      </w:r>
      <w:r w:rsidR="00A325C4" w:rsidRPr="00144B9B">
        <w:t xml:space="preserve">. </w:t>
      </w:r>
      <w:r w:rsidR="007204D0" w:rsidRPr="00144B9B">
        <w:t>There</w:t>
      </w:r>
      <w:r w:rsidR="00A325C4" w:rsidRPr="00144B9B">
        <w:t xml:space="preserve"> is a spectrum index value for e</w:t>
      </w:r>
      <w:r w:rsidR="004D4844">
        <w:t>very gate in the sweep</w:t>
      </w:r>
      <w:r w:rsidR="00A325C4" w:rsidRPr="00144B9B">
        <w:t>.</w:t>
      </w:r>
      <w:r w:rsidR="004D4844">
        <w:t xml:space="preserve"> Th</w:t>
      </w:r>
      <w:r w:rsidR="000A0E3F">
        <w:t>e dimensions are:</w:t>
      </w:r>
    </w:p>
    <w:p w:rsidR="007C1546" w:rsidRDefault="000A0E3F" w:rsidP="00D82DD3">
      <w:pPr>
        <w:ind w:firstLine="400"/>
      </w:pPr>
      <w:proofErr w:type="spellStart"/>
      <w:r w:rsidRPr="000A0E3F">
        <w:rPr>
          <w:i/>
        </w:rPr>
        <w:t>spectrum_index</w:t>
      </w:r>
      <w:proofErr w:type="spellEnd"/>
      <w:r w:rsidR="008507AA">
        <w:t>(time, range</w:t>
      </w:r>
      <w:r w:rsidR="00D82DD3">
        <w:t>)</w:t>
      </w:r>
    </w:p>
    <w:p w:rsidR="004D4844" w:rsidRDefault="000A0E3F" w:rsidP="000A0E3F">
      <w:r w:rsidRPr="007C1546">
        <w:t xml:space="preserve">just </w:t>
      </w:r>
      <w:r w:rsidR="008507AA" w:rsidRPr="007C1546">
        <w:t>as for all field variables.</w:t>
      </w:r>
    </w:p>
    <w:p w:rsidR="00D82DD3" w:rsidRDefault="00D82DD3" w:rsidP="000A0E3F">
      <w:r>
        <w:t>The _FillValue attribute is set to -1.</w:t>
      </w:r>
    </w:p>
    <w:p w:rsidR="00D82DD3" w:rsidRDefault="00D82DD3" w:rsidP="00D82DD3">
      <w:r>
        <w:t>If the index is missing for a gate, this indicates that there is no spectrum stored for that gate.</w:t>
      </w:r>
    </w:p>
    <w:p w:rsidR="00D82DD3" w:rsidRDefault="00D82DD3" w:rsidP="00D82DD3">
      <w:r>
        <w:t>If the index is not missing for a gate, it will be set to a value between 0 and (index – 1). This value indicates the location for the spectrum in the spectrum field data variable array.</w:t>
      </w:r>
    </w:p>
    <w:p w:rsidR="004F2B8A" w:rsidRDefault="00D82DD3" w:rsidP="004D4844">
      <w:pPr>
        <w:pStyle w:val="Heading2"/>
      </w:pPr>
      <w:bookmarkStart w:id="121" w:name="_Toc484193630"/>
      <w:bookmarkStart w:id="122" w:name="_Toc116629"/>
      <w:r>
        <w:t>Spectrum</w:t>
      </w:r>
      <w:r w:rsidR="004F2B8A">
        <w:t xml:space="preserve"> group dimensions</w:t>
      </w:r>
      <w:bookmarkEnd w:id="121"/>
      <w:bookmarkEnd w:id="122"/>
    </w:p>
    <w:p w:rsidR="004F2B8A" w:rsidRPr="00DE0A57" w:rsidRDefault="004F2B8A" w:rsidP="004F2B8A">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4F2B8A" w:rsidTr="00FA70D4">
        <w:trPr>
          <w:cantSplit/>
          <w:tblHeader/>
          <w:jc w:val="center"/>
        </w:trPr>
        <w:tc>
          <w:tcPr>
            <w:tcW w:w="3827" w:type="dxa"/>
            <w:tcBorders>
              <w:top w:val="single" w:sz="6" w:space="0" w:color="000000"/>
              <w:left w:val="single" w:sz="6" w:space="0" w:color="000000"/>
              <w:bottom w:val="single" w:sz="6" w:space="0" w:color="000000"/>
            </w:tcBorders>
          </w:tcPr>
          <w:p w:rsidR="004F2B8A" w:rsidRPr="00DE0A57" w:rsidRDefault="004F2B8A" w:rsidP="00FA70D4">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4F2B8A" w:rsidRPr="00DE0A57" w:rsidRDefault="004F2B8A" w:rsidP="00FA70D4">
            <w:pPr>
              <w:pStyle w:val="StylecellBold"/>
            </w:pPr>
            <w:r w:rsidRPr="00DE0A57">
              <w:t>Description</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index</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4F2B8A" w:rsidP="00760696">
            <w:pPr>
              <w:pStyle w:val="cell"/>
            </w:pPr>
            <w:r w:rsidRPr="008D1610">
              <w:t xml:space="preserve">Number of </w:t>
            </w:r>
            <w:r w:rsidR="000A0E3F">
              <w:t xml:space="preserve">spectra </w:t>
            </w:r>
            <w:r w:rsidR="008507AA">
              <w:t xml:space="preserve">stored </w:t>
            </w:r>
            <w:r w:rsidR="000A0E3F">
              <w:t>in each spectrum variable in this group.</w:t>
            </w:r>
            <w:r w:rsidR="00441CC3">
              <w:t xml:space="preserve"> This dimensions</w:t>
            </w:r>
            <w:r w:rsidR="00760696">
              <w:t xml:space="preserve"> the number of indices used to locate the spectra, i.e. </w:t>
            </w:r>
            <w:r w:rsidR="008507AA">
              <w:t>for the gates where the index is not -1.</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sample</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8507AA" w:rsidP="000A0E3F">
            <w:pPr>
              <w:pStyle w:val="cell"/>
            </w:pPr>
            <w:r>
              <w:t>Number of samples in the spectra</w:t>
            </w:r>
            <w:r w:rsidR="000A0E3F">
              <w:t>.</w:t>
            </w:r>
          </w:p>
        </w:tc>
      </w:tr>
    </w:tbl>
    <w:p w:rsidR="004F2B8A" w:rsidRPr="004F2B8A" w:rsidRDefault="004F2B8A" w:rsidP="004F2B8A"/>
    <w:p w:rsidR="00B4205C" w:rsidRPr="00144B9B" w:rsidRDefault="00F53A58" w:rsidP="004D4844">
      <w:pPr>
        <w:pStyle w:val="Heading2"/>
      </w:pPr>
      <w:bookmarkStart w:id="123" w:name="_Toc484193631"/>
      <w:bookmarkStart w:id="124" w:name="_Toc116630"/>
      <w:r w:rsidRPr="00144B9B">
        <w:lastRenderedPageBreak/>
        <w:t>Spectrum</w:t>
      </w:r>
      <w:r w:rsidR="00066D12" w:rsidRPr="00144B9B">
        <w:t xml:space="preserve"> </w:t>
      </w:r>
      <w:r w:rsidR="007C1546">
        <w:t>field variables</w:t>
      </w:r>
      <w:bookmarkEnd w:id="123"/>
      <w:bookmarkEnd w:id="124"/>
    </w:p>
    <w:p w:rsidR="007F1060" w:rsidRPr="00144B9B" w:rsidRDefault="007F1060" w:rsidP="007C1546">
      <w:r w:rsidRPr="00144B9B">
        <w:t>A</w:t>
      </w:r>
      <w:r w:rsidR="007C1546">
        <w:t xml:space="preserve"> </w:t>
      </w:r>
      <w:r w:rsidRPr="00144B9B">
        <w:t>spectrum variable will have the dimensions:</w:t>
      </w:r>
      <w:r w:rsidR="007C1546">
        <w:t xml:space="preserve"> </w:t>
      </w:r>
      <w:r w:rsidR="004F2B8A">
        <w:t>(</w:t>
      </w:r>
      <w:r w:rsidR="007C1546">
        <w:t>index</w:t>
      </w:r>
      <w:r w:rsidR="004F2B8A">
        <w:t xml:space="preserve">, </w:t>
      </w:r>
      <w:r w:rsidRPr="00144B9B">
        <w:t>sample).</w:t>
      </w:r>
    </w:p>
    <w:p w:rsidR="00066D12" w:rsidRPr="00144B9B" w:rsidRDefault="00066D12" w:rsidP="00066D12">
      <w:r w:rsidRPr="00144B9B">
        <w:t>As with moments field variables, a spectrum variable will be stored using one of the following:</w:t>
      </w:r>
    </w:p>
    <w:p w:rsidR="00066D12" w:rsidRPr="00144B9B"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144B9B" w:rsidTr="00461523">
        <w:trPr>
          <w:cantSplit/>
          <w:tblHeader/>
          <w:jc w:val="center"/>
        </w:trPr>
        <w:tc>
          <w:tcPr>
            <w:tcW w:w="1842" w:type="dxa"/>
            <w:tcBorders>
              <w:top w:val="single" w:sz="6" w:space="0" w:color="000000"/>
              <w:left w:val="single" w:sz="6" w:space="0" w:color="000000"/>
              <w:bottom w:val="single" w:sz="6" w:space="0" w:color="000000"/>
            </w:tcBorders>
          </w:tcPr>
          <w:p w:rsidR="00066D12" w:rsidRPr="00144B9B" w:rsidRDefault="006C3AEA" w:rsidP="00461523">
            <w:pPr>
              <w:pStyle w:val="StylecellBold"/>
            </w:pPr>
            <w:r>
              <w:t>NetCDF</w:t>
            </w:r>
            <w:r w:rsidR="00066D12" w:rsidRPr="00144B9B">
              <w:t xml:space="preserve"> type</w:t>
            </w:r>
          </w:p>
        </w:tc>
        <w:tc>
          <w:tcPr>
            <w:tcW w:w="1842" w:type="dxa"/>
            <w:tcBorders>
              <w:top w:val="single" w:sz="6" w:space="0" w:color="000000"/>
              <w:left w:val="single" w:sz="6" w:space="0" w:color="000000"/>
              <w:bottom w:val="single" w:sz="6" w:space="0" w:color="000000"/>
            </w:tcBorders>
          </w:tcPr>
          <w:p w:rsidR="00066D12" w:rsidRPr="00144B9B" w:rsidRDefault="00066D12" w:rsidP="00461523">
            <w:pPr>
              <w:pStyle w:val="StylecellBold"/>
            </w:pPr>
            <w:r w:rsidRPr="00144B9B">
              <w:t>Byte width</w:t>
            </w:r>
          </w:p>
        </w:tc>
        <w:tc>
          <w:tcPr>
            <w:tcW w:w="3289" w:type="dxa"/>
            <w:tcBorders>
              <w:top w:val="single" w:sz="6" w:space="0" w:color="000000"/>
              <w:left w:val="single" w:sz="6" w:space="0" w:color="000000"/>
              <w:bottom w:val="single" w:sz="6" w:space="0" w:color="000000"/>
              <w:right w:val="single" w:sz="6" w:space="0" w:color="000000"/>
            </w:tcBorders>
          </w:tcPr>
          <w:p w:rsidR="00066D12" w:rsidRPr="00144B9B" w:rsidRDefault="00066D12" w:rsidP="00461523">
            <w:pPr>
              <w:pStyle w:val="StylecellBold"/>
            </w:pPr>
            <w:r w:rsidRPr="00144B9B">
              <w:t>Description</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ncbyte</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1</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shor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2</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int</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floa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double</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8</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bl>
    <w:p w:rsidR="00066D12" w:rsidRPr="00144B9B" w:rsidRDefault="005B2D10" w:rsidP="004F2B8A">
      <w:pPr>
        <w:pStyle w:val="Heading2"/>
      </w:pPr>
      <w:bookmarkStart w:id="125" w:name="_Toc484193632"/>
      <w:bookmarkStart w:id="126" w:name="_Toc116631"/>
      <w:r w:rsidRPr="00144B9B">
        <w:t>Spectrum field attributes</w:t>
      </w:r>
      <w:bookmarkEnd w:id="125"/>
      <w:bookmarkEnd w:id="126"/>
    </w:p>
    <w:p w:rsidR="005B2D10" w:rsidRPr="00144B9B" w:rsidRDefault="005B2D10" w:rsidP="005B2D10">
      <w:r w:rsidRPr="00144B9B">
        <w:t>Spectrum fields have the following attributes:</w:t>
      </w:r>
    </w:p>
    <w:p w:rsidR="005B2D10" w:rsidRPr="00144B9B"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144B9B" w:rsidTr="00461523">
        <w:trPr>
          <w:cantSplit/>
          <w:tblHeader/>
          <w:jc w:val="center"/>
        </w:trPr>
        <w:tc>
          <w:tcPr>
            <w:tcW w:w="2081"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Attribute name</w:t>
            </w:r>
          </w:p>
        </w:tc>
        <w:tc>
          <w:tcPr>
            <w:tcW w:w="1603"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Type</w:t>
            </w:r>
          </w:p>
        </w:tc>
        <w:tc>
          <w:tcPr>
            <w:tcW w:w="2128"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Convention</w:t>
            </w:r>
          </w:p>
        </w:tc>
        <w:tc>
          <w:tcPr>
            <w:tcW w:w="3289" w:type="dxa"/>
            <w:tcBorders>
              <w:top w:val="single" w:sz="6" w:space="0" w:color="000000"/>
              <w:left w:val="single" w:sz="6" w:space="0" w:color="000000"/>
              <w:bottom w:val="single" w:sz="6" w:space="0" w:color="000000"/>
              <w:right w:val="single" w:sz="6" w:space="0" w:color="000000"/>
            </w:tcBorders>
          </w:tcPr>
          <w:p w:rsidR="005B2D10" w:rsidRPr="00144B9B" w:rsidRDefault="005B2D10" w:rsidP="00461523">
            <w:pPr>
              <w:pStyle w:val="StylecellBold"/>
            </w:pPr>
            <w:r w:rsidRPr="00144B9B">
              <w:t>Description</w:t>
            </w:r>
          </w:p>
        </w:tc>
      </w:tr>
      <w:tr w:rsidR="005B2D10" w:rsidRPr="00144B9B"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long_name</w:t>
            </w:r>
          </w:p>
        </w:tc>
        <w:tc>
          <w:tcPr>
            <w:tcW w:w="1603"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rsidR="005B2D10" w:rsidRPr="00144B9B" w:rsidRDefault="005B2D10" w:rsidP="00F349A1">
            <w:pPr>
              <w:pStyle w:val="cell"/>
            </w:pPr>
            <w:r w:rsidRPr="00144B9B">
              <w:t>Long name describing the field.</w:t>
            </w:r>
            <w:r w:rsidRPr="00144B9B">
              <w:br/>
              <w:t>Any string is appropriate.</w:t>
            </w:r>
            <w:r w:rsidRPr="00144B9B">
              <w:br/>
            </w:r>
            <w:r w:rsidR="00F349A1" w:rsidRPr="00144B9B">
              <w:t xml:space="preserve">Although this is an </w:t>
            </w:r>
            <w:r w:rsidRPr="00144B9B">
              <w:t>optional attribute, it</w:t>
            </w:r>
            <w:r w:rsidR="00F349A1" w:rsidRPr="00144B9B">
              <w:t>s use is strongly encouraged.</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andard_nam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223356">
            <w:pPr>
              <w:pStyle w:val="cell"/>
            </w:pPr>
            <w:r w:rsidRPr="00144B9B">
              <w:t>CF standard name for field</w:t>
            </w:r>
            <w:r w:rsidR="00093355">
              <w:t>, or from section 8</w:t>
            </w:r>
            <w:r w:rsidRPr="00144B9B">
              <w:t>.</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unit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461523">
            <w:pPr>
              <w:pStyle w:val="cell"/>
            </w:pPr>
            <w:r w:rsidRPr="00144B9B">
              <w:t>Units for field</w:t>
            </w:r>
          </w:p>
        </w:tc>
      </w:tr>
      <w:tr w:rsidR="005B2D10"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D83E4F" w:rsidP="00461523">
            <w:pPr>
              <w:pStyle w:val="cell"/>
            </w:pPr>
            <w:r w:rsidRPr="00144B9B">
              <w:t xml:space="preserve">_FillValue or </w:t>
            </w:r>
            <w:r w:rsidR="009A4F9A" w:rsidRPr="00144B9B">
              <w:t>missing_valu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ame type as field data</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7204D0" w:rsidP="00461523">
            <w:pPr>
              <w:pStyle w:val="cell"/>
            </w:pPr>
            <w:r w:rsidRPr="00144B9B">
              <w:t>Indicates</w:t>
            </w:r>
            <w:r w:rsidR="005B2D10" w:rsidRPr="00144B9B">
              <w:t xml:space="preserve"> data are missing </w:t>
            </w:r>
            <w:r w:rsidR="00B954FF" w:rsidRPr="00144B9B">
              <w:t>for a given sample.</w:t>
            </w:r>
            <w:r w:rsidR="009A4F9A" w:rsidRPr="00144B9B">
              <w:t xml:space="preserve"> _FillValue is preferred.</w:t>
            </w:r>
          </w:p>
        </w:tc>
      </w:tr>
      <w:tr w:rsidR="00E15165"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proofErr w:type="spellStart"/>
            <w:r w:rsidRPr="00144B9B">
              <w:t>scale_factor</w:t>
            </w:r>
            <w:proofErr w:type="spellEnd"/>
          </w:p>
        </w:tc>
        <w:tc>
          <w:tcPr>
            <w:tcW w:w="1603"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float</w:t>
            </w:r>
          </w:p>
        </w:tc>
        <w:tc>
          <w:tcPr>
            <w:tcW w:w="2128"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E15165" w:rsidRPr="00144B9B" w:rsidRDefault="007C1546" w:rsidP="00E15165">
            <w:pPr>
              <w:pStyle w:val="cell"/>
            </w:pPr>
            <w:r>
              <w:t>See section 5.6</w:t>
            </w:r>
            <w:r w:rsidR="00E15165" w:rsidRPr="00144B9B">
              <w:t>.</w:t>
            </w:r>
            <w:r w:rsidR="00E15165" w:rsidRPr="00144B9B">
              <w:br/>
              <w:t>Float value =</w:t>
            </w:r>
            <w:r w:rsidR="00E15165" w:rsidRPr="00144B9B">
              <w:br/>
              <w:t xml:space="preserve">(integer value) * </w:t>
            </w:r>
            <w:proofErr w:type="spellStart"/>
            <w:r w:rsidR="00E15165" w:rsidRPr="00144B9B">
              <w:t>scale_factor</w:t>
            </w:r>
            <w:proofErr w:type="spellEnd"/>
            <w:r w:rsidR="00E15165" w:rsidRPr="00144B9B">
              <w:br/>
              <w:t xml:space="preserve">+ </w:t>
            </w:r>
            <w:proofErr w:type="spellStart"/>
            <w:r w:rsidR="00E15165" w:rsidRPr="00144B9B">
              <w:t>add_offset</w:t>
            </w:r>
            <w:proofErr w:type="spellEnd"/>
            <w:r w:rsidR="00E15165" w:rsidRPr="00144B9B">
              <w:t>.</w:t>
            </w:r>
            <w:r w:rsidR="00E15165" w:rsidRPr="00144B9B">
              <w:br/>
              <w:t>Only applied to integer types.</w:t>
            </w:r>
          </w:p>
        </w:tc>
      </w:tr>
      <w:tr w:rsidR="00E15165" w:rsidRPr="00144B9B" w:rsidTr="00C00994">
        <w:trPr>
          <w:cantSplit/>
          <w:jc w:val="center"/>
        </w:trPr>
        <w:tc>
          <w:tcPr>
            <w:tcW w:w="2081" w:type="dxa"/>
            <w:tcBorders>
              <w:left w:val="single" w:sz="6" w:space="0" w:color="000000"/>
              <w:bottom w:val="single" w:sz="6" w:space="0" w:color="000000"/>
            </w:tcBorders>
          </w:tcPr>
          <w:p w:rsidR="00E15165" w:rsidRPr="00144B9B" w:rsidRDefault="00E15165" w:rsidP="00461523">
            <w:pPr>
              <w:pStyle w:val="cell"/>
            </w:pPr>
            <w:proofErr w:type="spellStart"/>
            <w:r w:rsidRPr="00144B9B">
              <w:t>add_offset</w:t>
            </w:r>
            <w:proofErr w:type="spellEnd"/>
          </w:p>
        </w:tc>
        <w:tc>
          <w:tcPr>
            <w:tcW w:w="1603" w:type="dxa"/>
            <w:tcBorders>
              <w:left w:val="single" w:sz="6" w:space="0" w:color="000000"/>
              <w:bottom w:val="single" w:sz="6" w:space="0" w:color="000000"/>
            </w:tcBorders>
          </w:tcPr>
          <w:p w:rsidR="00E15165" w:rsidRPr="00144B9B" w:rsidRDefault="00E15165" w:rsidP="00461523">
            <w:pPr>
              <w:pStyle w:val="cell"/>
            </w:pPr>
            <w:r w:rsidRPr="00144B9B">
              <w:t>float</w:t>
            </w:r>
          </w:p>
        </w:tc>
        <w:tc>
          <w:tcPr>
            <w:tcW w:w="2128" w:type="dxa"/>
            <w:tcBorders>
              <w:left w:val="single" w:sz="6" w:space="0" w:color="000000"/>
              <w:bottom w:val="single" w:sz="6" w:space="0" w:color="000000"/>
            </w:tcBorders>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C00994" w:rsidRDefault="007C1546" w:rsidP="00C00994">
            <w:pPr>
              <w:pStyle w:val="cell"/>
            </w:pPr>
            <w:r>
              <w:t>See section 5.6.</w:t>
            </w:r>
          </w:p>
          <w:p w:rsidR="00C00994" w:rsidRDefault="00C00994" w:rsidP="00C00994">
            <w:pPr>
              <w:pStyle w:val="cell"/>
            </w:pPr>
            <w:r>
              <w:t>Float value =</w:t>
            </w:r>
          </w:p>
          <w:p w:rsidR="00C00994" w:rsidRDefault="00C00994" w:rsidP="00C00994">
            <w:pPr>
              <w:pStyle w:val="cell"/>
            </w:pPr>
            <w:r>
              <w:t xml:space="preserve">(integer value) * </w:t>
            </w:r>
            <w:proofErr w:type="spellStart"/>
            <w:r>
              <w:t>scale_factor</w:t>
            </w:r>
            <w:proofErr w:type="spellEnd"/>
          </w:p>
          <w:p w:rsidR="00C00994" w:rsidRDefault="00C00994" w:rsidP="00C00994">
            <w:pPr>
              <w:pStyle w:val="cell"/>
            </w:pPr>
            <w:r>
              <w:t xml:space="preserve">+ </w:t>
            </w:r>
            <w:proofErr w:type="spellStart"/>
            <w:r>
              <w:t>add_offset</w:t>
            </w:r>
            <w:proofErr w:type="spellEnd"/>
            <w:r>
              <w:t>.</w:t>
            </w:r>
          </w:p>
          <w:p w:rsidR="00E15165" w:rsidRPr="00144B9B" w:rsidRDefault="00C00994" w:rsidP="00C00994">
            <w:pPr>
              <w:pStyle w:val="cell"/>
            </w:pPr>
            <w:r>
              <w:t>Only applied to integer types.</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oordinate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C00994" w:rsidP="00461523">
            <w:pPr>
              <w:pStyle w:val="cell"/>
            </w:pPr>
            <w:r>
              <w:t>See section 5.6.2</w:t>
            </w:r>
            <w:r w:rsidR="00B954FF" w:rsidRPr="00144B9B">
              <w:t>.</w:t>
            </w:r>
          </w:p>
        </w:tc>
      </w:tr>
      <w:tr w:rsidR="00093C12"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lastRenderedPageBreak/>
              <w:t>ff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C12" w:rsidP="00093355">
            <w:pPr>
              <w:pStyle w:val="cell"/>
            </w:pPr>
            <w:r w:rsidRPr="00144B9B">
              <w:t>Length used to compute this spectrum</w:t>
            </w:r>
          </w:p>
        </w:tc>
      </w:tr>
      <w:tr w:rsidR="00093C12"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block_av</w:t>
            </w:r>
            <w:r w:rsidR="00233824" w:rsidRPr="00144B9B">
              <w:t>g</w:t>
            </w:r>
            <w:r w:rsidRPr="00144B9B">
              <w: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355" w:rsidP="00461523">
            <w:pPr>
              <w:pStyle w:val="cell"/>
            </w:pPr>
            <w:r w:rsidRPr="00093355">
              <w:t>Number of block spectra averaged for each output spectrum.</w:t>
            </w:r>
          </w:p>
        </w:tc>
      </w:tr>
    </w:tbl>
    <w:p w:rsidR="00066D12" w:rsidRPr="00066D12" w:rsidRDefault="00066D12" w:rsidP="00D43982"/>
    <w:p w:rsidR="005D5FA6" w:rsidRDefault="00263063" w:rsidP="005D5FA6">
      <w:pPr>
        <w:pStyle w:val="Heading1"/>
      </w:pPr>
      <w:bookmarkStart w:id="127" w:name="_Toc484193633"/>
      <w:bookmarkStart w:id="128" w:name="_Toc116632"/>
      <w:r>
        <w:lastRenderedPageBreak/>
        <w:t xml:space="preserve">Root group </w:t>
      </w:r>
      <w:r w:rsidR="00DE63F6">
        <w:t>metadata groups</w:t>
      </w:r>
      <w:bookmarkEnd w:id="127"/>
      <w:bookmarkEnd w:id="128"/>
    </w:p>
    <w:p w:rsidR="005D5FA6" w:rsidRDefault="005D5FA6" w:rsidP="005D5FA6">
      <w:r>
        <w:t xml:space="preserve">The base </w:t>
      </w:r>
      <w:r>
        <w:rPr>
          <w:i/>
          <w:iCs/>
        </w:rPr>
        <w:t>CF/Radial</w:t>
      </w:r>
      <w:r>
        <w:t xml:space="preserve"> convention, as described above, covers the minimum set of </w:t>
      </w:r>
      <w:r w:rsidR="006C3AEA">
        <w:t>NetCDF</w:t>
      </w:r>
      <w:r>
        <w:t xml:space="preserve"> elements which are required to locate radar/lidar data in time and space.</w:t>
      </w:r>
    </w:p>
    <w:p w:rsidR="005D5FA6" w:rsidRDefault="00DE63F6" w:rsidP="005D5FA6">
      <w:r>
        <w:t xml:space="preserve">Additional groups may </w:t>
      </w:r>
      <w:r w:rsidR="007F1A54">
        <w:t xml:space="preserve">be included </w:t>
      </w:r>
      <w:r>
        <w:t>to provide metadata on other aspects of the system</w:t>
      </w:r>
      <w:r w:rsidR="005D5FA6">
        <w:t>.</w:t>
      </w:r>
    </w:p>
    <w:p w:rsidR="007F1A54" w:rsidRDefault="007F1A54" w:rsidP="005D5FA6">
      <w:r>
        <w:t xml:space="preserve">These groups reside </w:t>
      </w:r>
      <w:r w:rsidR="00263063">
        <w:t>in the root group</w:t>
      </w:r>
      <w:r>
        <w:t>, and are optional.</w:t>
      </w:r>
    </w:p>
    <w:p w:rsidR="005D5FA6" w:rsidRDefault="005D5FA6" w:rsidP="005D5FA6">
      <w:pPr>
        <w:pStyle w:val="Heading2"/>
      </w:pPr>
      <w:bookmarkStart w:id="129" w:name="_toc1228"/>
      <w:bookmarkStart w:id="130" w:name="_toc1231"/>
      <w:bookmarkStart w:id="131" w:name="_toc1234"/>
      <w:bookmarkStart w:id="132" w:name="_toc1237"/>
      <w:bookmarkStart w:id="133" w:name="_toc1240"/>
      <w:bookmarkStart w:id="134" w:name="_Toc256155910"/>
      <w:bookmarkStart w:id="135" w:name="_Toc256156166"/>
      <w:bookmarkStart w:id="136" w:name="_Toc256161123"/>
      <w:bookmarkStart w:id="137" w:name="_Toc256161420"/>
      <w:bookmarkStart w:id="138" w:name="_toc1369"/>
      <w:bookmarkStart w:id="139" w:name="_Toc256155932"/>
      <w:bookmarkStart w:id="140" w:name="_Toc256156188"/>
      <w:bookmarkStart w:id="141" w:name="_Toc256161145"/>
      <w:bookmarkStart w:id="142" w:name="_Toc256161442"/>
      <w:bookmarkStart w:id="143" w:name="_Toc484193634"/>
      <w:bookmarkStart w:id="144" w:name="_Toc116633"/>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r w:rsidRPr="0043753B">
        <w:t>The</w:t>
      </w:r>
      <w:r>
        <w:rPr>
          <w:i/>
          <w:iCs/>
        </w:rPr>
        <w:t xml:space="preserve"> </w:t>
      </w:r>
      <w:proofErr w:type="spellStart"/>
      <w:r>
        <w:rPr>
          <w:i/>
          <w:iCs/>
          <w:kern w:val="1"/>
        </w:rPr>
        <w:t>radar_parameters</w:t>
      </w:r>
      <w:proofErr w:type="spellEnd"/>
      <w:r>
        <w:rPr>
          <w:kern w:val="1"/>
        </w:rPr>
        <w:t xml:space="preserve"> sub-</w:t>
      </w:r>
      <w:r w:rsidR="007F1A54">
        <w:rPr>
          <w:kern w:val="1"/>
        </w:rPr>
        <w:t>group</w:t>
      </w:r>
      <w:bookmarkEnd w:id="143"/>
      <w:bookmarkEnd w:id="144"/>
    </w:p>
    <w:p w:rsidR="005D5FA6" w:rsidRDefault="005D5FA6" w:rsidP="005D5FA6">
      <w:r>
        <w:t xml:space="preserve">This </w:t>
      </w:r>
      <w:r w:rsidR="007F1A54">
        <w:t>group</w:t>
      </w:r>
      <w:r>
        <w:t xml:space="preserve"> </w:t>
      </w:r>
      <w:r w:rsidR="00263063">
        <w:t>holds radar parameters specific to a radar instrument:</w:t>
      </w:r>
    </w:p>
    <w:p w:rsidR="005D5FA6" w:rsidRDefault="005D5FA6" w:rsidP="005D5FA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trPr>
          <w:cantSplit/>
          <w:tblHeader/>
          <w:jc w:val="center"/>
        </w:trPr>
        <w:tc>
          <w:tcPr>
            <w:tcW w:w="357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0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V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V polarization</w:t>
            </w:r>
          </w:p>
        </w:tc>
      </w:tr>
      <w:tr w:rsidR="00510D32">
        <w:trPr>
          <w:cantSplit/>
          <w:jc w:val="center"/>
        </w:trPr>
        <w:tc>
          <w:tcPr>
            <w:tcW w:w="3577" w:type="dxa"/>
            <w:tcBorders>
              <w:left w:val="single" w:sz="6" w:space="0" w:color="000000"/>
              <w:bottom w:val="single" w:sz="6" w:space="0" w:color="000000"/>
            </w:tcBorders>
          </w:tcPr>
          <w:p w:rsidR="00510D32" w:rsidRDefault="005F4552" w:rsidP="005D5FA6">
            <w:pPr>
              <w:pStyle w:val="cell"/>
            </w:pPr>
            <w:proofErr w:type="spellStart"/>
            <w:r>
              <w:t>radar_</w:t>
            </w:r>
            <w:r w:rsidR="00510D32">
              <w:t>receiver_bandwidth</w:t>
            </w:r>
            <w:proofErr w:type="spellEnd"/>
          </w:p>
        </w:tc>
        <w:tc>
          <w:tcPr>
            <w:tcW w:w="1367" w:type="dxa"/>
            <w:tcBorders>
              <w:left w:val="single" w:sz="6" w:space="0" w:color="000000"/>
              <w:bottom w:val="single" w:sz="6" w:space="0" w:color="000000"/>
            </w:tcBorders>
          </w:tcPr>
          <w:p w:rsidR="00510D32" w:rsidRDefault="00510D32" w:rsidP="005D5FA6">
            <w:pPr>
              <w:pStyle w:val="cell"/>
            </w:pPr>
            <w:r>
              <w:t>none</w:t>
            </w:r>
          </w:p>
        </w:tc>
        <w:tc>
          <w:tcPr>
            <w:tcW w:w="720" w:type="dxa"/>
            <w:tcBorders>
              <w:left w:val="single" w:sz="6" w:space="0" w:color="000000"/>
              <w:bottom w:val="single" w:sz="6" w:space="0" w:color="000000"/>
            </w:tcBorders>
          </w:tcPr>
          <w:p w:rsidR="00510D32" w:rsidRDefault="00510D32" w:rsidP="005D5FA6">
            <w:pPr>
              <w:pStyle w:val="cell"/>
            </w:pPr>
            <w:r>
              <w:t>float</w:t>
            </w:r>
          </w:p>
        </w:tc>
        <w:tc>
          <w:tcPr>
            <w:tcW w:w="1080" w:type="dxa"/>
            <w:tcBorders>
              <w:left w:val="single" w:sz="6" w:space="0" w:color="000000"/>
              <w:bottom w:val="single" w:sz="6" w:space="0" w:color="000000"/>
            </w:tcBorders>
          </w:tcPr>
          <w:p w:rsidR="00510D32" w:rsidRDefault="007E7326" w:rsidP="005D5FA6">
            <w:pPr>
              <w:pStyle w:val="cell"/>
            </w:pPr>
            <w:r>
              <w:t>s-1</w:t>
            </w:r>
          </w:p>
        </w:tc>
        <w:tc>
          <w:tcPr>
            <w:tcW w:w="2592" w:type="dxa"/>
            <w:tcBorders>
              <w:left w:val="single" w:sz="6" w:space="0" w:color="000000"/>
              <w:bottom w:val="single" w:sz="6" w:space="0" w:color="000000"/>
              <w:right w:val="single" w:sz="6" w:space="0" w:color="000000"/>
            </w:tcBorders>
          </w:tcPr>
          <w:p w:rsidR="00510D32" w:rsidRDefault="00510D32" w:rsidP="005D5FA6">
            <w:pPr>
              <w:pStyle w:val="cell"/>
            </w:pPr>
            <w:r>
              <w:t>Bandwidth of radar receiver</w:t>
            </w:r>
          </w:p>
        </w:tc>
      </w:tr>
    </w:tbl>
    <w:p w:rsidR="00DD5C27" w:rsidRPr="00DD5C27" w:rsidRDefault="00DD5C27" w:rsidP="00DD5C27">
      <w:pPr>
        <w:pStyle w:val="spacer"/>
        <w:rPr>
          <w:b w:val="0"/>
          <w:sz w:val="20"/>
          <w:szCs w:val="20"/>
        </w:rPr>
      </w:pPr>
      <w:bookmarkStart w:id="145" w:name="_Toc256161159"/>
      <w:bookmarkStart w:id="146" w:name="_Toc256161456"/>
      <w:bookmarkEnd w:id="145"/>
      <w:bookmarkEnd w:id="146"/>
    </w:p>
    <w:p w:rsidR="005D5FA6" w:rsidRDefault="005D5FA6" w:rsidP="005D5FA6">
      <w:pPr>
        <w:pStyle w:val="Heading2"/>
      </w:pPr>
      <w:bookmarkStart w:id="147" w:name="_Toc484193635"/>
      <w:bookmarkStart w:id="148" w:name="_Toc116634"/>
      <w:r w:rsidRPr="0043753B">
        <w:t>The</w:t>
      </w:r>
      <w:r>
        <w:rPr>
          <w:i/>
          <w:iCs/>
        </w:rPr>
        <w:t xml:space="preserve"> </w:t>
      </w:r>
      <w:proofErr w:type="spellStart"/>
      <w:r>
        <w:rPr>
          <w:i/>
          <w:iCs/>
        </w:rPr>
        <w:t>lidar_parameters</w:t>
      </w:r>
      <w:proofErr w:type="spellEnd"/>
      <w:r>
        <w:t xml:space="preserve"> sub-</w:t>
      </w:r>
      <w:r w:rsidR="007F1A54">
        <w:t>group</w:t>
      </w:r>
      <w:bookmarkEnd w:id="147"/>
      <w:bookmarkEnd w:id="148"/>
    </w:p>
    <w:p w:rsidR="005D5FA6" w:rsidRDefault="00263063">
      <w:r w:rsidRPr="00263063">
        <w:t>This group holds rada</w:t>
      </w:r>
      <w:r>
        <w:t>r parameters specific to a lidar</w:t>
      </w:r>
      <w:r w:rsidRPr="00263063">
        <w:t xml:space="preserve"> instrument:</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trPr>
          <w:cantSplit/>
          <w:tblHeader/>
          <w:jc w:val="center"/>
        </w:trPr>
        <w:tc>
          <w:tcPr>
            <w:tcW w:w="25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4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10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271"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85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beam_divergence</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Transmit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field_of_view</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Receive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diameter</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cm</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efficiency</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percent</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eak_power</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watt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ulse_energy</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joule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bl>
    <w:p w:rsidR="005D5FA6" w:rsidRPr="00C430B0" w:rsidRDefault="005D5FA6" w:rsidP="00C430B0">
      <w:pPr>
        <w:pStyle w:val="spacer"/>
        <w:rPr>
          <w:b w:val="0"/>
          <w:sz w:val="20"/>
          <w:szCs w:val="20"/>
        </w:rPr>
      </w:pPr>
      <w:bookmarkStart w:id="149" w:name="_Toc256155951"/>
      <w:bookmarkStart w:id="150" w:name="_Toc256156207"/>
      <w:bookmarkStart w:id="151" w:name="_Toc256161164"/>
      <w:bookmarkStart w:id="152" w:name="_Toc256161461"/>
      <w:bookmarkEnd w:id="149"/>
      <w:bookmarkEnd w:id="150"/>
      <w:bookmarkEnd w:id="151"/>
      <w:bookmarkEnd w:id="152"/>
    </w:p>
    <w:p w:rsidR="005D5FA6" w:rsidRDefault="005D5FA6" w:rsidP="005D5FA6">
      <w:pPr>
        <w:pStyle w:val="Heading2"/>
      </w:pPr>
      <w:bookmarkStart w:id="153" w:name="_Toc484193636"/>
      <w:bookmarkStart w:id="154" w:name="_Toc116635"/>
      <w:r w:rsidRPr="0043753B">
        <w:t>The</w:t>
      </w:r>
      <w:r>
        <w:rPr>
          <w:i/>
          <w:iCs/>
        </w:rPr>
        <w:t xml:space="preserve"> </w:t>
      </w:r>
      <w:proofErr w:type="spellStart"/>
      <w:r>
        <w:rPr>
          <w:i/>
          <w:iCs/>
        </w:rPr>
        <w:t>rada</w:t>
      </w:r>
      <w:r w:rsidR="00EB7C49">
        <w:rPr>
          <w:i/>
          <w:iCs/>
        </w:rPr>
        <w:t>r</w:t>
      </w:r>
      <w:r w:rsidR="00F416D7">
        <w:rPr>
          <w:i/>
          <w:iCs/>
        </w:rPr>
        <w:t>_</w:t>
      </w:r>
      <w:r w:rsidR="001E45B4">
        <w:rPr>
          <w:i/>
          <w:iCs/>
        </w:rPr>
        <w:t>calib</w:t>
      </w:r>
      <w:r>
        <w:rPr>
          <w:i/>
          <w:iCs/>
        </w:rPr>
        <w:t>ration</w:t>
      </w:r>
      <w:proofErr w:type="spellEnd"/>
      <w:r w:rsidR="000D1D42">
        <w:t xml:space="preserve"> </w:t>
      </w:r>
      <w:r w:rsidR="007F1A54">
        <w:t>sub-</w:t>
      </w:r>
      <w:r w:rsidR="000D1D42">
        <w:t>group</w:t>
      </w:r>
      <w:bookmarkEnd w:id="153"/>
      <w:bookmarkEnd w:id="154"/>
    </w:p>
    <w:p w:rsidR="005D5FA6" w:rsidRPr="00263063" w:rsidRDefault="00263063">
      <w:r w:rsidRPr="00263063">
        <w:t xml:space="preserve">For a radar, </w:t>
      </w:r>
      <w:r w:rsidRPr="00263063">
        <w:rPr>
          <w:bCs/>
        </w:rPr>
        <w:t>a different calibration is required for each pulse width. Therefore the calibration variables are arrays.</w:t>
      </w:r>
    </w:p>
    <w:p w:rsidR="005D5FA6" w:rsidRPr="006E5A11" w:rsidRDefault="005D5FA6" w:rsidP="005D5FA6">
      <w:pPr>
        <w:pStyle w:val="Heading3"/>
      </w:pPr>
      <w:bookmarkStart w:id="155" w:name="_Toc484193637"/>
      <w:bookmarkStart w:id="156" w:name="_Toc116636"/>
      <w:r>
        <w:t>Dimensions</w:t>
      </w:r>
      <w:bookmarkStart w:id="157" w:name="_Toc256161465"/>
      <w:bookmarkEnd w:id="157"/>
      <w:bookmarkEnd w:id="155"/>
      <w:bookmarkEnd w:id="156"/>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C430B0">
        <w:trPr>
          <w:cantSplit/>
          <w:tblHeader/>
          <w:jc w:val="center"/>
        </w:trPr>
        <w:tc>
          <w:tcPr>
            <w:tcW w:w="3827" w:type="dxa"/>
            <w:tcBorders>
              <w:top w:val="single" w:sz="6" w:space="0" w:color="000000"/>
              <w:left w:val="single" w:sz="6" w:space="0" w:color="000000"/>
              <w:bottom w:val="single" w:sz="6" w:space="0" w:color="000000"/>
            </w:tcBorders>
          </w:tcPr>
          <w:p w:rsidR="005D5FA6" w:rsidRPr="00A7215B" w:rsidRDefault="005D5FA6" w:rsidP="005D5FA6">
            <w:pPr>
              <w:pStyle w:val="StylecellBold"/>
            </w:pPr>
            <w:r w:rsidRPr="00A7215B">
              <w:tab/>
              <w:t>Dimension name</w:t>
            </w:r>
            <w:r w:rsidRPr="00A7215B">
              <w:tab/>
            </w:r>
          </w:p>
        </w:tc>
        <w:tc>
          <w:tcPr>
            <w:tcW w:w="5274" w:type="dxa"/>
            <w:tcBorders>
              <w:top w:val="single" w:sz="6" w:space="0" w:color="000000"/>
              <w:left w:val="single" w:sz="6" w:space="0" w:color="000000"/>
              <w:bottom w:val="single" w:sz="6" w:space="0" w:color="000000"/>
              <w:right w:val="single" w:sz="6" w:space="0" w:color="000000"/>
            </w:tcBorders>
          </w:tcPr>
          <w:p w:rsidR="005D5FA6" w:rsidRPr="00A7215B" w:rsidRDefault="005D5FA6" w:rsidP="005D5FA6">
            <w:pPr>
              <w:pStyle w:val="StylecellBold"/>
            </w:pPr>
            <w:r w:rsidRPr="00A7215B">
              <w:t>Description</w:t>
            </w:r>
          </w:p>
        </w:tc>
      </w:tr>
      <w:tr w:rsidR="005D5FA6"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1E45B4" w:rsidP="005D5FA6">
            <w:pPr>
              <w:pStyle w:val="cell"/>
            </w:pPr>
            <w:proofErr w:type="spellStart"/>
            <w:r>
              <w:t>calib</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The number of </w:t>
            </w:r>
            <w:r w:rsidR="000D1D42">
              <w:t xml:space="preserve">radar </w:t>
            </w:r>
            <w:r>
              <w:t>calibrations available</w:t>
            </w:r>
          </w:p>
        </w:tc>
      </w:tr>
    </w:tbl>
    <w:p w:rsidR="00C430B0" w:rsidRPr="00C430B0" w:rsidRDefault="00C430B0" w:rsidP="000D1D42">
      <w:pPr>
        <w:pStyle w:val="spacer"/>
        <w:ind w:left="0" w:firstLine="0"/>
        <w:rPr>
          <w:b w:val="0"/>
          <w:sz w:val="20"/>
          <w:szCs w:val="20"/>
        </w:rPr>
      </w:pPr>
    </w:p>
    <w:p w:rsidR="005D5FA6" w:rsidRPr="00CC4FF2" w:rsidRDefault="005D5FA6" w:rsidP="005D5FA6">
      <w:pPr>
        <w:pStyle w:val="Heading3"/>
      </w:pPr>
      <w:bookmarkStart w:id="158" w:name="_Toc484193638"/>
      <w:bookmarkStart w:id="159" w:name="_Toc116637"/>
      <w:r w:rsidRPr="00CC4FF2">
        <w:t>Variables</w:t>
      </w:r>
      <w:bookmarkEnd w:id="158"/>
      <w:bookmarkEnd w:id="159"/>
    </w:p>
    <w:p w:rsidR="005D5FA6" w:rsidRDefault="005D5FA6" w:rsidP="005D5FA6">
      <w:r>
        <w:t>The meaning of the designations used in the calibration variables are as follows for dual-polarization radars:</w:t>
      </w:r>
    </w:p>
    <w:p w:rsidR="005D5FA6" w:rsidRDefault="005D5FA6" w:rsidP="005D5FA6">
      <w:pPr>
        <w:pStyle w:val="bullet1"/>
      </w:pPr>
      <w:r>
        <w:t>'</w:t>
      </w:r>
      <w:r>
        <w:rPr>
          <w:b/>
          <w:bCs/>
        </w:rPr>
        <w:t>h</w:t>
      </w:r>
      <w:r>
        <w:t>': horizontal channel</w:t>
      </w:r>
    </w:p>
    <w:p w:rsidR="005D5FA6" w:rsidRDefault="005D5FA6" w:rsidP="005D5FA6">
      <w:pPr>
        <w:pStyle w:val="bullet1"/>
      </w:pPr>
      <w:r>
        <w:t>'</w:t>
      </w:r>
      <w:r>
        <w:rPr>
          <w:b/>
          <w:bCs/>
        </w:rPr>
        <w:t>v</w:t>
      </w:r>
      <w:r>
        <w:t>': vertical channel</w:t>
      </w:r>
    </w:p>
    <w:p w:rsidR="005D5FA6" w:rsidRDefault="005D5FA6" w:rsidP="005D5FA6">
      <w:pPr>
        <w:pStyle w:val="bullet1"/>
      </w:pPr>
      <w:r>
        <w:t>'</w:t>
      </w:r>
      <w:proofErr w:type="spellStart"/>
      <w:r>
        <w:rPr>
          <w:b/>
          <w:bCs/>
        </w:rPr>
        <w:t>hc</w:t>
      </w:r>
      <w:proofErr w:type="spellEnd"/>
      <w:r>
        <w:t>': horizontal co-polar (h transmit, h receive)</w:t>
      </w:r>
    </w:p>
    <w:p w:rsidR="005D5FA6" w:rsidRDefault="005D5FA6" w:rsidP="005D5FA6">
      <w:pPr>
        <w:pStyle w:val="bullet1"/>
      </w:pPr>
      <w:r>
        <w:t>'</w:t>
      </w:r>
      <w:proofErr w:type="spellStart"/>
      <w:r>
        <w:rPr>
          <w:b/>
          <w:bCs/>
        </w:rPr>
        <w:t>hx</w:t>
      </w:r>
      <w:proofErr w:type="spellEnd"/>
      <w:r>
        <w:t>' – horizontal cross-polar (v transmit, h receive)</w:t>
      </w:r>
    </w:p>
    <w:p w:rsidR="005D5FA6" w:rsidRDefault="005D5FA6" w:rsidP="005D5FA6">
      <w:pPr>
        <w:pStyle w:val="bullet1"/>
      </w:pPr>
      <w:r>
        <w:t>'</w:t>
      </w:r>
      <w:proofErr w:type="spellStart"/>
      <w:r>
        <w:rPr>
          <w:b/>
          <w:bCs/>
        </w:rPr>
        <w:t>vc</w:t>
      </w:r>
      <w:proofErr w:type="spellEnd"/>
      <w:r>
        <w:t>': vertical co-polar (v transmit, v receive)</w:t>
      </w:r>
    </w:p>
    <w:p w:rsidR="005D5FA6" w:rsidRDefault="005D5FA6" w:rsidP="005D5FA6">
      <w:pPr>
        <w:pStyle w:val="bullet1"/>
      </w:pPr>
      <w:r>
        <w:t>'</w:t>
      </w:r>
      <w:proofErr w:type="spellStart"/>
      <w:r>
        <w:rPr>
          <w:b/>
          <w:bCs/>
        </w:rPr>
        <w:t>vx</w:t>
      </w:r>
      <w:proofErr w:type="spellEnd"/>
      <w:r>
        <w:t>' – vertical cross-polar (h transmit, v receive)</w:t>
      </w:r>
    </w:p>
    <w:p w:rsidR="005D5FA6" w:rsidRDefault="005D5FA6" w:rsidP="005D5FA6">
      <w:r>
        <w:t>For single polarization radars, the '</w:t>
      </w:r>
      <w:r>
        <w:rPr>
          <w:b/>
          <w:bCs/>
        </w:rPr>
        <w:t>h</w:t>
      </w:r>
      <w:r>
        <w:t>' quantities should be used.</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trPr>
          <w:tblHeader/>
          <w:jc w:val="center"/>
        </w:trPr>
        <w:tc>
          <w:tcPr>
            <w:tcW w:w="37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8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4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46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35" w:type="dxa"/>
            <w:tcBorders>
              <w:left w:val="single" w:sz="6" w:space="0" w:color="000000"/>
              <w:bottom w:val="single" w:sz="6" w:space="0" w:color="000000"/>
            </w:tcBorders>
          </w:tcPr>
          <w:p w:rsidR="005D5FA6" w:rsidRDefault="001E45B4" w:rsidP="005D5FA6">
            <w:pPr>
              <w:pStyle w:val="cell"/>
            </w:pPr>
            <w:proofErr w:type="spellStart"/>
            <w:r>
              <w:t>calib</w:t>
            </w:r>
            <w:r w:rsidR="005D5FA6">
              <w:t>_index</w:t>
            </w:r>
            <w:proofErr w:type="spellEnd"/>
          </w:p>
        </w:tc>
        <w:tc>
          <w:tcPr>
            <w:tcW w:w="1380" w:type="dxa"/>
            <w:tcBorders>
              <w:left w:val="single" w:sz="6" w:space="0" w:color="000000"/>
              <w:bottom w:val="single" w:sz="6" w:space="0" w:color="000000"/>
            </w:tcBorders>
          </w:tcPr>
          <w:p w:rsidR="005D5FA6" w:rsidRDefault="005D5FA6" w:rsidP="005D5FA6">
            <w:pPr>
              <w:pStyle w:val="cell"/>
            </w:pPr>
            <w:r>
              <w:t>(time)</w:t>
            </w:r>
          </w:p>
        </w:tc>
        <w:tc>
          <w:tcPr>
            <w:tcW w:w="825" w:type="dxa"/>
            <w:tcBorders>
              <w:left w:val="single" w:sz="6" w:space="0" w:color="000000"/>
              <w:bottom w:val="single" w:sz="6" w:space="0" w:color="000000"/>
            </w:tcBorders>
          </w:tcPr>
          <w:p w:rsidR="005D5FA6" w:rsidRDefault="005D5FA6" w:rsidP="005D5FA6">
            <w:pPr>
              <w:pStyle w:val="cell"/>
            </w:pPr>
            <w:r>
              <w:t>byte</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1E45B4" w:rsidP="001E45B4">
            <w:pPr>
              <w:pStyle w:val="cell"/>
            </w:pPr>
            <w:r>
              <w:t xml:space="preserve">Calibration index for </w:t>
            </w:r>
            <w:r w:rsidR="005D5FA6">
              <w:t>each ray</w:t>
            </w:r>
            <w:r w:rsidR="00C430B0">
              <w:t>.</w:t>
            </w:r>
            <w:r w:rsidR="00C430B0">
              <w:br/>
              <w:t>Assumed 0 if missing.</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time</w:t>
            </w:r>
          </w:p>
        </w:tc>
        <w:tc>
          <w:tcPr>
            <w:tcW w:w="1380" w:type="dxa"/>
            <w:tcBorders>
              <w:left w:val="single" w:sz="6" w:space="0" w:color="000000"/>
              <w:bottom w:val="single" w:sz="6" w:space="0" w:color="000000"/>
            </w:tcBorders>
          </w:tcPr>
          <w:p w:rsidR="005D5FA6" w:rsidRDefault="005D5FA6" w:rsidP="001E45B4">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EA5480" w:rsidP="005D5FA6">
            <w:pPr>
              <w:pStyle w:val="cell"/>
            </w:pPr>
            <w:r>
              <w:t>string</w:t>
            </w:r>
          </w:p>
        </w:tc>
        <w:tc>
          <w:tcPr>
            <w:tcW w:w="945" w:type="dxa"/>
            <w:tcBorders>
              <w:left w:val="single" w:sz="6" w:space="0" w:color="000000"/>
              <w:bottom w:val="single" w:sz="6" w:space="0" w:color="000000"/>
            </w:tcBorders>
          </w:tcPr>
          <w:p w:rsidR="005D5FA6" w:rsidRDefault="005D5FA6" w:rsidP="005D5FA6">
            <w:pPr>
              <w:pStyle w:val="cell"/>
            </w:pPr>
            <w:r>
              <w:t>UTC</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e.g. 2008-09-25</w:t>
            </w:r>
            <w:r>
              <w:br/>
              <w:t>T23:00:00Z</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ulse_widt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second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ulse width for this</w:t>
            </w:r>
            <w:r>
              <w:br/>
              <w:t>calibration</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Derived antenna gain</w:t>
            </w:r>
            <w:r>
              <w:br/>
              <w:t>H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Derived antenna gain</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xmi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Transmi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xmi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Transmi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BF3C04">
            <w:pPr>
              <w:pStyle w:val="cell"/>
            </w:pPr>
            <w:r>
              <w:t>2-way waveguide loss</w:t>
            </w:r>
            <w:r>
              <w:br/>
              <w:t>measurement plane to feed horn</w:t>
            </w:r>
            <w:r w:rsidR="00BF3C04">
              <w:t xml:space="preserve">, </w:t>
            </w:r>
            <w: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BF3C04" w:rsidRDefault="00BF3C04" w:rsidP="00BF3C04">
            <w:pPr>
              <w:pStyle w:val="cell"/>
            </w:pPr>
            <w:r>
              <w:t>2-way waveguide loss</w:t>
            </w:r>
          </w:p>
          <w:p w:rsidR="005D5FA6" w:rsidRDefault="00BF3C04" w:rsidP="00BF3C04">
            <w:pPr>
              <w:pStyle w:val="cell"/>
            </w:pPr>
            <w:r>
              <w:t xml:space="preserve">measurement plane to feed horn, </w:t>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2-way radome los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rsidRPr="00BF3C04">
              <w:t>2-way radome los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mismatch_loss</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ceiver filter bandwidth mismatch loss</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h</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 filter bandwidth mismatch loss</w:t>
            </w:r>
            <w:r w:rsidRPr="00144B9B">
              <w:br/>
              <w:t>H channel</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v</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w:t>
            </w:r>
            <w:r w:rsidR="00DF4151">
              <w:t xml:space="preserve"> filter bandwidth mismatch loss </w:t>
            </w:r>
            <w:r w:rsidRPr="00144B9B">
              <w:t>V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h</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5D5FA6" w:rsidP="005D5FA6">
            <w:pPr>
              <w:pStyle w:val="cell"/>
            </w:pPr>
            <w:r w:rsidRPr="00144B9B">
              <w:t>Radar constant</w:t>
            </w:r>
            <w:r w:rsidRPr="00144B9B">
              <w:br/>
              <w:t>H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v</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BF3C04" w:rsidP="005D5FA6">
            <w:pPr>
              <w:pStyle w:val="cell"/>
            </w:pPr>
            <w:r w:rsidRPr="00144B9B">
              <w:t>Radar constant</w:t>
            </w:r>
            <w:r w:rsidRPr="00144B9B">
              <w:br/>
            </w:r>
            <w:r w:rsidR="005D5FA6" w:rsidRPr="00144B9B">
              <w:t>V channel</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probert_jones_correction</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r w:rsidRPr="00144B9B">
              <w:t>dB</w:t>
            </w:r>
          </w:p>
        </w:tc>
        <w:tc>
          <w:tcPr>
            <w:tcW w:w="2460" w:type="dxa"/>
            <w:tcBorders>
              <w:left w:val="single" w:sz="6" w:space="0" w:color="000000"/>
              <w:bottom w:val="single" w:sz="6" w:space="0" w:color="000000"/>
              <w:right w:val="single" w:sz="6" w:space="0" w:color="000000"/>
            </w:tcBorders>
          </w:tcPr>
          <w:p w:rsidR="00C31C86" w:rsidRPr="00144B9B" w:rsidRDefault="00DF4151" w:rsidP="005D5FA6">
            <w:pPr>
              <w:pStyle w:val="cell"/>
            </w:pPr>
            <w:r>
              <w:t>Probert Jones antenna correction factor.</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dielectric_factor_used</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p>
        </w:tc>
        <w:tc>
          <w:tcPr>
            <w:tcW w:w="2460" w:type="dxa"/>
            <w:tcBorders>
              <w:left w:val="single" w:sz="6" w:space="0" w:color="000000"/>
              <w:bottom w:val="single" w:sz="6" w:space="0" w:color="000000"/>
              <w:right w:val="single" w:sz="6" w:space="0" w:color="000000"/>
            </w:tcBorders>
          </w:tcPr>
          <w:p w:rsidR="00C31C86" w:rsidRPr="00144B9B" w:rsidRDefault="00C31C86" w:rsidP="00DF4151">
            <w:pPr>
              <w:pStyle w:val="cell"/>
            </w:pPr>
            <w:r w:rsidRPr="00144B9B">
              <w:t xml:space="preserve">This is </w:t>
            </w:r>
            <w:r w:rsidR="00DF4151" w:rsidRPr="00144B9B">
              <w:t>|K</w:t>
            </w:r>
            <w:r w:rsidR="00DF4151" w:rsidRPr="00144B9B">
              <w:rPr>
                <w:vertAlign w:val="superscript"/>
              </w:rPr>
              <w:t>2</w:t>
            </w:r>
            <w:r w:rsidR="00DF4151">
              <w:t>|</w:t>
            </w:r>
            <w:r w:rsidRPr="00144B9B">
              <w:t xml:space="preserve"> in the radar equation </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noise level</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receiver gain</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receiver_gain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flectivity at 1km for SNR=0dB</w:t>
            </w:r>
            <w:r w:rsidR="000A76BE">
              <w:br/>
              <w:t>noise-corrected</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e</w:t>
            </w:r>
            <w:r w:rsidR="00AB1EC2">
              <w:t>d</w:t>
            </w:r>
            <w:r>
              <w:t xml:space="preserve"> sun power</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Noise source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Noise source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ower measurement loss in coax and connector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Power measurement loss in coax and connector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coupler_forward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upler loss into waveguide</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coupler_forward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upler loss into waveguide</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zdr_correction</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ystem_phidp</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egree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System </w:t>
            </w:r>
            <w:proofErr w:type="spellStart"/>
            <w:r>
              <w:t>PhiDp</w:t>
            </w:r>
            <w:proofErr w:type="spellEnd"/>
            <w:r>
              <w:t>, as seen in drizzle close to radar</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ion tes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alibration tes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mputed receiver slope, ideally 1.0</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o-pol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h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H cross-pol</w:t>
            </w:r>
            <w:r>
              <w:t xml:space="preserve">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v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ross-pol</w:t>
            </w:r>
            <w:r>
              <w:t xml:space="preserve"> channel</w:t>
            </w:r>
          </w:p>
        </w:tc>
      </w:tr>
    </w:tbl>
    <w:p w:rsidR="00C430B0" w:rsidRPr="00C430B0" w:rsidRDefault="00C430B0" w:rsidP="00294EFD">
      <w:pPr>
        <w:pStyle w:val="spacer"/>
        <w:ind w:left="0" w:firstLine="0"/>
        <w:rPr>
          <w:b w:val="0"/>
          <w:sz w:val="20"/>
          <w:szCs w:val="20"/>
        </w:rPr>
      </w:pPr>
      <w:bookmarkStart w:id="160" w:name="_Toc256156005"/>
      <w:bookmarkStart w:id="161" w:name="_Toc256156261"/>
      <w:bookmarkStart w:id="162" w:name="_Toc256161219"/>
      <w:bookmarkStart w:id="163" w:name="_Toc256161517"/>
      <w:bookmarkStart w:id="164" w:name="_Toc256156015"/>
      <w:bookmarkStart w:id="165" w:name="_Toc256156271"/>
      <w:bookmarkStart w:id="166" w:name="_Toc256161229"/>
      <w:bookmarkStart w:id="167" w:name="_Toc256161527"/>
      <w:bookmarkEnd w:id="160"/>
      <w:bookmarkEnd w:id="161"/>
      <w:bookmarkEnd w:id="162"/>
      <w:bookmarkEnd w:id="163"/>
      <w:bookmarkEnd w:id="164"/>
      <w:bookmarkEnd w:id="165"/>
      <w:bookmarkEnd w:id="166"/>
      <w:bookmarkEnd w:id="167"/>
    </w:p>
    <w:p w:rsidR="005D5FA6" w:rsidRDefault="005D5FA6" w:rsidP="005D5FA6">
      <w:pPr>
        <w:pStyle w:val="Heading2"/>
      </w:pPr>
      <w:bookmarkStart w:id="168" w:name="_Toc484193639"/>
      <w:bookmarkStart w:id="169" w:name="_Toc116638"/>
      <w:r w:rsidRPr="0043753B">
        <w:t>The</w:t>
      </w:r>
      <w:r>
        <w:rPr>
          <w:i/>
          <w:iCs/>
        </w:rPr>
        <w:t xml:space="preserve"> </w:t>
      </w:r>
      <w:proofErr w:type="spellStart"/>
      <w:r>
        <w:rPr>
          <w:i/>
          <w:iCs/>
        </w:rPr>
        <w:t>lida</w:t>
      </w:r>
      <w:r w:rsidR="00EB7C49">
        <w:rPr>
          <w:i/>
          <w:iCs/>
        </w:rPr>
        <w:t>r</w:t>
      </w:r>
      <w:r w:rsidR="00F416D7">
        <w:rPr>
          <w:i/>
          <w:iCs/>
        </w:rPr>
        <w:t>_</w:t>
      </w:r>
      <w:r w:rsidR="001E45B4">
        <w:rPr>
          <w:i/>
          <w:iCs/>
        </w:rPr>
        <w:t>calib</w:t>
      </w:r>
      <w:r>
        <w:rPr>
          <w:i/>
          <w:iCs/>
        </w:rPr>
        <w:t>ration</w:t>
      </w:r>
      <w:proofErr w:type="spellEnd"/>
      <w:r>
        <w:t xml:space="preserve"> sub-</w:t>
      </w:r>
      <w:r w:rsidR="00263063">
        <w:t>group</w:t>
      </w:r>
      <w:bookmarkEnd w:id="168"/>
      <w:bookmarkEnd w:id="169"/>
    </w:p>
    <w:p w:rsidR="005D5FA6" w:rsidRDefault="00263063" w:rsidP="005D5FA6">
      <w:r>
        <w:t xml:space="preserve">At the time of writing, the contents of this group have </w:t>
      </w:r>
      <w:r w:rsidR="005D5FA6">
        <w:t>not been defined.</w:t>
      </w:r>
    </w:p>
    <w:p w:rsidR="005D5FA6" w:rsidRPr="00CC4FF2" w:rsidRDefault="005D5FA6" w:rsidP="005D5FA6">
      <w:pPr>
        <w:pStyle w:val="Heading2"/>
      </w:pPr>
      <w:bookmarkStart w:id="170" w:name="_Toc484193640"/>
      <w:bookmarkStart w:id="171" w:name="_Toc116639"/>
      <w:r w:rsidRPr="00CC4FF2">
        <w:t>The</w:t>
      </w:r>
      <w:r w:rsidR="00CB09EF">
        <w:rPr>
          <w:i/>
          <w:iCs/>
        </w:rPr>
        <w:t xml:space="preserve"> </w:t>
      </w:r>
      <w:proofErr w:type="spellStart"/>
      <w:r w:rsidR="00CB09EF">
        <w:rPr>
          <w:i/>
          <w:iCs/>
        </w:rPr>
        <w:t>georeference</w:t>
      </w:r>
      <w:r w:rsidR="00672219">
        <w:rPr>
          <w:i/>
          <w:iCs/>
        </w:rPr>
        <w:t>_c</w:t>
      </w:r>
      <w:r w:rsidRPr="00CC4FF2">
        <w:rPr>
          <w:i/>
          <w:iCs/>
        </w:rPr>
        <w:t>orrection</w:t>
      </w:r>
      <w:proofErr w:type="spellEnd"/>
      <w:r w:rsidR="007F1A54">
        <w:rPr>
          <w:i/>
          <w:iCs/>
        </w:rPr>
        <w:t xml:space="preserve"> </w:t>
      </w:r>
      <w:r w:rsidR="00380911">
        <w:t>s</w:t>
      </w:r>
      <w:r w:rsidRPr="00CC4FF2">
        <w:t>ub-</w:t>
      </w:r>
      <w:r w:rsidR="007F1A54">
        <w:t>group</w:t>
      </w:r>
      <w:bookmarkEnd w:id="170"/>
      <w:bookmarkEnd w:id="171"/>
    </w:p>
    <w:p w:rsidR="005D5FA6" w:rsidRDefault="005D5FA6" w:rsidP="005D5FA6">
      <w:r>
        <w:t xml:space="preserve">The following additional variables </w:t>
      </w:r>
      <w:r w:rsidR="00B637BD">
        <w:t>are used</w:t>
      </w:r>
      <w:r>
        <w:t xml:space="preserve"> to quantify errors </w:t>
      </w:r>
      <w:r w:rsidR="007F1A54">
        <w:t xml:space="preserve">in the </w:t>
      </w:r>
      <w:proofErr w:type="spellStart"/>
      <w:r w:rsidR="007F1A54">
        <w:t>georeference</w:t>
      </w:r>
      <w:proofErr w:type="spellEnd"/>
      <w:r w:rsidR="007F1A54">
        <w:t xml:space="preserve"> data for</w:t>
      </w:r>
      <w:r>
        <w:t xml:space="preserve"> </w:t>
      </w:r>
      <w:r w:rsidR="007F1A54">
        <w:t xml:space="preserve">moving </w:t>
      </w:r>
      <w:r>
        <w:t>platform</w:t>
      </w:r>
      <w:r w:rsidR="007F1A54">
        <w:t>s</w:t>
      </w:r>
      <w:r w:rsidR="001E45B4">
        <w:t xml:space="preserve"> (see 5.4)</w:t>
      </w:r>
      <w:r>
        <w:t>.</w:t>
      </w:r>
      <w:r w:rsidR="007F1A54">
        <w:t xml:space="preserve"> These are constant for a volume</w:t>
      </w:r>
      <w:r>
        <w:t>.</w:t>
      </w:r>
    </w:p>
    <w:p w:rsidR="00546A44" w:rsidRDefault="00546A44" w:rsidP="005D5FA6">
      <w:r>
        <w:t>If any item is omitted, the value is assumed to be 0.</w:t>
      </w:r>
    </w:p>
    <w:p w:rsidR="005D5FA6" w:rsidRDefault="005D5FA6" w:rsidP="005D5FA6">
      <w:pPr>
        <w:pStyle w:val="BodyText"/>
      </w:pPr>
    </w:p>
    <w:tbl>
      <w:tblPr>
        <w:tblW w:w="0" w:type="auto"/>
        <w:jc w:val="center"/>
        <w:tblInd w:w="-122" w:type="dxa"/>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trPr>
          <w:cantSplit/>
          <w:tblHeader/>
          <w:jc w:val="center"/>
        </w:trPr>
        <w:tc>
          <w:tcPr>
            <w:tcW w:w="3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263"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azimut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azimut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lev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lev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ng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Pr="00CC4FF2" w:rsidRDefault="007C4B3A" w:rsidP="005D5FA6">
            <w:pPr>
              <w:pStyle w:val="cell"/>
            </w:pPr>
            <w:r w:rsidRPr="00CC4FF2">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ng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ong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ong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a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a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ressure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ressure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dar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dar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ast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W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north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NS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vertical_velocity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vertical velocity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heading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heading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ll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ll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itc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itc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drif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drift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t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t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til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tilt values</w:t>
            </w:r>
          </w:p>
        </w:tc>
      </w:tr>
    </w:tbl>
    <w:p w:rsidR="005D5FA6" w:rsidRPr="00B637BD" w:rsidRDefault="005D5FA6" w:rsidP="005D5FA6">
      <w:pPr>
        <w:rPr>
          <w:sz w:val="20"/>
          <w:szCs w:val="20"/>
        </w:rPr>
      </w:pPr>
      <w:bookmarkStart w:id="172" w:name="_toc2881"/>
      <w:bookmarkEnd w:id="172"/>
    </w:p>
    <w:p w:rsidR="005D5FA6" w:rsidRDefault="005D5FA6" w:rsidP="005D5FA6">
      <w:pPr>
        <w:pStyle w:val="Heading1"/>
      </w:pPr>
      <w:bookmarkStart w:id="173" w:name="_Toc484193641"/>
      <w:bookmarkStart w:id="174" w:name="_Toc116640"/>
      <w:r>
        <w:lastRenderedPageBreak/>
        <w:t>Standard names</w:t>
      </w:r>
      <w:bookmarkEnd w:id="173"/>
      <w:bookmarkEnd w:id="174"/>
    </w:p>
    <w:p w:rsidR="005D5FA6" w:rsidRDefault="005D5FA6" w:rsidP="005D5FA6">
      <w:r>
        <w:t>To the extent possible, CfRadial uses standard names already defined by CF.</w:t>
      </w:r>
    </w:p>
    <w:p w:rsidR="00E95F61" w:rsidRDefault="00E95F61" w:rsidP="005D5FA6">
      <w:r>
        <w:t>The standard_name entries not already accepted by CF have been requested for inclusion.</w:t>
      </w:r>
    </w:p>
    <w:p w:rsidR="00B571E5" w:rsidRDefault="00B571E5" w:rsidP="005D5FA6">
      <w:r>
        <w:t>The relevant standard names for radar and lidar data will be specified in a separate document.</w:t>
      </w:r>
    </w:p>
    <w:p w:rsidR="005D5FA6" w:rsidRPr="00CC4FF2" w:rsidRDefault="005D5FA6" w:rsidP="005D5FA6">
      <w:pPr>
        <w:pStyle w:val="Heading1"/>
      </w:pPr>
      <w:bookmarkStart w:id="175" w:name="_Toc484193644"/>
      <w:bookmarkStart w:id="176" w:name="_Toc116641"/>
      <w:r w:rsidRPr="00CC4FF2">
        <w:lastRenderedPageBreak/>
        <w:t>Computing the data location from geo-reference variables</w:t>
      </w:r>
      <w:bookmarkEnd w:id="175"/>
      <w:bookmarkEnd w:id="176"/>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t>where Y is TN and X is E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0BC1" w:rsidP="005D5FA6">
      <w:pPr>
        <w:keepNext/>
      </w:pPr>
      <w:r>
        <w:object w:dxaOrig="9701" w:dyaOrig="2990">
          <v:shape id="_x0000_i1026" type="#_x0000_t75" style="width:471.75pt;height:145.5pt" o:ole="">
            <v:imagedata r:id="rId22" o:title=""/>
          </v:shape>
          <o:OLEObject Type="Embed" ProgID="Visio.Drawing.11" ShapeID="_x0000_i1026" DrawAspect="Content" ObjectID="_1610729541" r:id="rId23"/>
        </w:object>
      </w:r>
    </w:p>
    <w:p w:rsidR="005D5FA6" w:rsidRPr="00CC4FF2" w:rsidRDefault="005D5FA6" w:rsidP="005D5FA6">
      <w:pPr>
        <w:pStyle w:val="Caption"/>
      </w:pPr>
      <w:r>
        <w:t xml:space="preserve">Figure </w:t>
      </w:r>
      <w:fldSimple w:instr=" STYLEREF 1 \s ">
        <w:r w:rsidR="004F45F3">
          <w:rPr>
            <w:noProof/>
          </w:rPr>
          <w:t>9</w:t>
        </w:r>
      </w:fldSimple>
      <w:r>
        <w:t>.</w:t>
      </w:r>
      <w:fldSimple w:instr=" SEQ Figure \* ARABIC \s 1 ">
        <w:r w:rsidR="004F45F3">
          <w:rPr>
            <w:noProof/>
          </w:rPr>
          <w:t>1</w:t>
        </w:r>
      </w:fldSimple>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5D5FA6" w:rsidRDefault="005D5FA6" w:rsidP="005D5FA6">
      <w:pPr>
        <w:pStyle w:val="Heading2"/>
      </w:pPr>
      <w:bookmarkStart w:id="177" w:name="_Toc484193645"/>
      <w:bookmarkStart w:id="178" w:name="_Toc116642"/>
      <w:r>
        <w:lastRenderedPageBreak/>
        <w:t>Special case – ground-based, stationary and leveled sensors</w:t>
      </w:r>
      <w:bookmarkEnd w:id="177"/>
      <w:bookmarkEnd w:id="178"/>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5D5FA6">
      <w:pPr>
        <w:pStyle w:val="Heading3"/>
      </w:pPr>
      <w:bookmarkStart w:id="179" w:name="_Toc484193646"/>
      <w:bookmarkStart w:id="180" w:name="_Toc116643"/>
      <w:r>
        <w:t>LIDARs</w:t>
      </w:r>
      <w:r w:rsidR="003C0BF5">
        <w:rPr>
          <w:noProof/>
          <w:position w:val="-4"/>
        </w:rPr>
        <w:drawing>
          <wp:inline distT="0" distB="0" distL="0" distR="0" wp14:anchorId="1FB5B17B" wp14:editId="18668D6F">
            <wp:extent cx="114300"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179"/>
      <w:bookmarkEnd w:id="180"/>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5D5FA6" w:rsidP="005D5FA6">
      <w:pPr>
        <w:ind w:firstLine="400"/>
      </w:pPr>
      <w:r w:rsidRPr="009A3F7B">
        <w:rPr>
          <w:position w:val="-12"/>
        </w:rPr>
        <w:object w:dxaOrig="1960" w:dyaOrig="360">
          <v:shape id="_x0000_i1027" type="#_x0000_t75" style="width:98.25pt;height:18pt" o:ole="">
            <v:imagedata r:id="rId24" o:title=""/>
          </v:shape>
          <o:OLEObject Type="Embed" ProgID="Equation.DSMT4" ShapeID="_x0000_i1027" DrawAspect="Content" ObjectID="_1610729542" r:id="rId25"/>
        </w:object>
      </w:r>
    </w:p>
    <w:p w:rsidR="005D5FA6" w:rsidRDefault="005D5FA6" w:rsidP="005D5FA6">
      <w:pPr>
        <w:ind w:firstLine="400"/>
      </w:pPr>
      <w:r w:rsidRPr="009A3F7B">
        <w:rPr>
          <w:position w:val="-12"/>
        </w:rPr>
        <w:object w:dxaOrig="2040" w:dyaOrig="360">
          <v:shape id="_x0000_i1028" type="#_x0000_t75" style="width:102pt;height:18pt" o:ole="">
            <v:imagedata r:id="rId26" o:title=""/>
          </v:shape>
          <o:OLEObject Type="Embed" ProgID="Equation.DSMT4" ShapeID="_x0000_i1028" DrawAspect="Content" ObjectID="_1610729543" r:id="rId27"/>
        </w:object>
      </w:r>
    </w:p>
    <w:p w:rsidR="005D5FA6" w:rsidRDefault="005D5FA6" w:rsidP="005D5FA6">
      <w:pPr>
        <w:ind w:firstLine="400"/>
      </w:pPr>
      <w:r w:rsidRPr="000064D8">
        <w:rPr>
          <w:position w:val="-12"/>
        </w:rPr>
        <w:object w:dxaOrig="1420" w:dyaOrig="360">
          <v:shape id="_x0000_i1029" type="#_x0000_t75" style="width:71.25pt;height:18pt" o:ole="">
            <v:imagedata r:id="rId28" o:title=""/>
          </v:shape>
          <o:OLEObject Type="Embed" ProgID="Equation.DSMT4" ShapeID="_x0000_i1029" DrawAspect="Content" ObjectID="_1610729544" r:id="rId29"/>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The sensor location is specified in longitude, latitude and altitude in the CfRadial format. Locations in the earth’s geo-reference coordinate system are computed using the sensor location and the (</w:t>
      </w:r>
      <w:proofErr w:type="spellStart"/>
      <w:r w:rsidRPr="00E239EC">
        <w:rPr>
          <w:i/>
        </w:rPr>
        <w:t>x</w:t>
      </w:r>
      <w:r>
        <w:t>,</w:t>
      </w:r>
      <w:r w:rsidRPr="00E239EC">
        <w:rPr>
          <w:i/>
        </w:rPr>
        <w:t>y</w:t>
      </w:r>
      <w:r>
        <w:t>,</w:t>
      </w:r>
      <w:r w:rsidRPr="00E239EC">
        <w:rPr>
          <w:i/>
        </w:rPr>
        <w:t>z</w:t>
      </w:r>
      <w:proofErr w:type="spellEnd"/>
      <w:r>
        <w:t>) from above, using normal spherical geometry.</w:t>
      </w:r>
    </w:p>
    <w:p w:rsidR="005D5FA6" w:rsidRDefault="005D5FA6" w:rsidP="005D5FA6">
      <w:pPr>
        <w:pStyle w:val="Heading3"/>
      </w:pPr>
      <w:bookmarkStart w:id="181" w:name="_Toc484193647"/>
      <w:bookmarkStart w:id="182" w:name="_Toc116644"/>
      <w:r>
        <w:t>RADARs</w:t>
      </w:r>
      <w:bookmarkEnd w:id="181"/>
      <w:bookmarkEnd w:id="182"/>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3C0BF5" w:rsidP="005D5FA6">
      <w:pPr>
        <w:ind w:firstLine="400"/>
      </w:pPr>
      <w:r>
        <w:rPr>
          <w:noProof/>
          <w:position w:val="-12"/>
        </w:rPr>
        <w:drawing>
          <wp:inline distT="0" distB="0" distL="0" distR="0" wp14:anchorId="314C9552" wp14:editId="620934E4">
            <wp:extent cx="2171700" cy="27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lastRenderedPageBreak/>
        <w:t xml:space="preserve">where </w:t>
      </w:r>
      <w:r w:rsidRPr="00E239EC">
        <w:rPr>
          <w:position w:val="-16"/>
        </w:rPr>
        <w:object w:dxaOrig="1860" w:dyaOrig="440">
          <v:shape id="_x0000_i1030" type="#_x0000_t75" style="width:93pt;height:21.75pt" o:ole="">
            <v:imagedata r:id="rId31" o:title=""/>
          </v:shape>
          <o:OLEObject Type="Embed" ProgID="Equation.3" ShapeID="_x0000_i1030" DrawAspect="Content" ObjectID="_1610729545" r:id="rId32"/>
        </w:object>
      </w:r>
      <w:r>
        <w:t xml:space="preserve"> is the pseudo radius of earth. See Rinehart 2004, Chapter 3, for more details.</w:t>
      </w:r>
    </w:p>
    <w:p w:rsidR="005D5FA6" w:rsidRDefault="005D5FA6" w:rsidP="005D5FA6">
      <w:r>
        <w:t>The (</w:t>
      </w:r>
      <w:proofErr w:type="spellStart"/>
      <w:r w:rsidRPr="00E239EC">
        <w:rPr>
          <w:i/>
        </w:rPr>
        <w:t>x</w:t>
      </w:r>
      <w:r>
        <w:t>,</w:t>
      </w:r>
      <w:r w:rsidRPr="00E239EC">
        <w:rPr>
          <w:i/>
        </w:rPr>
        <w:t>y</w:t>
      </w:r>
      <w:proofErr w:type="spellEnd"/>
      <w:r>
        <w:t>) location for a given range is:</w:t>
      </w:r>
    </w:p>
    <w:p w:rsidR="005D5FA6" w:rsidRDefault="005D5FA6" w:rsidP="005D5FA6">
      <w:pPr>
        <w:ind w:firstLine="400"/>
      </w:pPr>
      <w:r w:rsidRPr="009A3F7B">
        <w:rPr>
          <w:position w:val="-12"/>
        </w:rPr>
        <w:object w:dxaOrig="1960" w:dyaOrig="360">
          <v:shape id="_x0000_i1031" type="#_x0000_t75" style="width:98.25pt;height:18pt" o:ole="">
            <v:imagedata r:id="rId33" o:title=""/>
          </v:shape>
          <o:OLEObject Type="Embed" ProgID="Equation.DSMT4" ShapeID="_x0000_i1031" DrawAspect="Content" ObjectID="_1610729546" r:id="rId34"/>
        </w:object>
      </w:r>
    </w:p>
    <w:p w:rsidR="005D5FA6" w:rsidRPr="005F7739" w:rsidRDefault="005D5FA6" w:rsidP="005D5FA6">
      <w:pPr>
        <w:ind w:firstLine="400"/>
        <w:rPr>
          <w:position w:val="-12"/>
        </w:rPr>
      </w:pPr>
      <w:r w:rsidRPr="009A3F7B">
        <w:rPr>
          <w:position w:val="-12"/>
        </w:rPr>
        <w:object w:dxaOrig="2040" w:dyaOrig="360">
          <v:shape id="_x0000_i1032" type="#_x0000_t75" style="width:102pt;height:18pt" o:ole="">
            <v:imagedata r:id="rId35" o:title=""/>
          </v:shape>
          <o:OLEObject Type="Embed" ProgID="Equation.DSMT4" ShapeID="_x0000_i1032" DrawAspect="Content" ObjectID="_1610729547" r:id="rId36"/>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5D5FA6">
      <w:pPr>
        <w:pStyle w:val="Heading2"/>
      </w:pPr>
      <w:bookmarkStart w:id="183" w:name="_Toc484193648"/>
      <w:bookmarkStart w:id="184" w:name="_Toc116645"/>
      <w:r>
        <w:t>Moving platforms</w:t>
      </w:r>
      <w:bookmarkEnd w:id="183"/>
      <w:bookmarkEnd w:id="184"/>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w:t>
      </w:r>
      <w:proofErr w:type="spellStart"/>
      <w:r>
        <w:t>U</w:t>
      </w:r>
      <w:r>
        <w:rPr>
          <w:vertAlign w:val="subscript"/>
        </w:rPr>
        <w:t>air</w:t>
      </w:r>
      <w:proofErr w:type="spellEnd"/>
      <w:r>
        <w:t xml:space="preserve">, </w:t>
      </w:r>
      <w:proofErr w:type="spellStart"/>
      <w:r>
        <w:t>V</w:t>
      </w:r>
      <w:r>
        <w:rPr>
          <w:vertAlign w:val="subscript"/>
        </w:rPr>
        <w:t>air</w:t>
      </w:r>
      <w:proofErr w:type="spellEnd"/>
      <w:r>
        <w:t xml:space="preserve">, </w:t>
      </w:r>
      <w:proofErr w:type="spellStart"/>
      <w:r>
        <w:t>W</w:t>
      </w:r>
      <w:r>
        <w:rPr>
          <w:vertAlign w:val="subscript"/>
        </w:rPr>
        <w:t>air</w:t>
      </w:r>
      <w:proofErr w:type="spellEnd"/>
      <w:r>
        <w:t>)</w:t>
      </w:r>
    </w:p>
    <w:p w:rsidR="005D5FA6" w:rsidRDefault="005D5FA6" w:rsidP="005D5FA6">
      <w:r>
        <w:t>For ground-based moving platforms (e.g., Doppler on Wheels), the earth-relative location of the observed point is:</w:t>
      </w:r>
    </w:p>
    <w:p w:rsidR="005D5FA6" w:rsidRDefault="005D5FA6" w:rsidP="005D5FA6">
      <w:r w:rsidRPr="00207C2C">
        <w:rPr>
          <w:position w:val="-54"/>
        </w:rPr>
        <w:object w:dxaOrig="3160" w:dyaOrig="1100">
          <v:shape id="_x0000_i1033" type="#_x0000_t75" style="width:158.25pt;height:54.75pt" o:ole="">
            <v:imagedata r:id="rId37" o:title=""/>
          </v:shape>
          <o:OLEObject Type="Embed" ProgID="Equation.3" ShapeID="_x0000_i1033" DrawAspect="Content" ObjectID="_1610729548" r:id="rId38"/>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5D5FA6" w:rsidP="005D5FA6">
      <w:pPr>
        <w:ind w:left="400"/>
        <w:rPr>
          <w:position w:val="-48"/>
        </w:rPr>
      </w:pPr>
      <w:r w:rsidRPr="005F7739">
        <w:rPr>
          <w:position w:val="-44"/>
        </w:rPr>
        <w:object w:dxaOrig="1980" w:dyaOrig="1000">
          <v:shape id="_x0000_i1034" type="#_x0000_t75" style="width:99pt;height:50.25pt" o:ole="">
            <v:imagedata r:id="rId39" o:title=""/>
          </v:shape>
          <o:OLEObject Type="Embed" ProgID="Equation.3" ShapeID="_x0000_i1034" DrawAspect="Content" ObjectID="_1610729549" r:id="rId40"/>
        </w:object>
      </w:r>
    </w:p>
    <w:p w:rsidR="005D5FA6" w:rsidRDefault="005D5FA6" w:rsidP="005D5FA6">
      <w:pPr>
        <w:ind w:left="400"/>
      </w:pPr>
    </w:p>
    <w:p w:rsidR="005D5FA6" w:rsidRDefault="005D5FA6" w:rsidP="005D5FA6">
      <w:pPr>
        <w:pStyle w:val="Heading2"/>
      </w:pPr>
      <w:bookmarkStart w:id="185" w:name="_Toc484193649"/>
      <w:bookmarkStart w:id="186" w:name="_Toc116646"/>
      <w:r>
        <w:lastRenderedPageBreak/>
        <w:t>Coordinate transformations for the general case</w:t>
      </w:r>
      <w:bookmarkEnd w:id="185"/>
      <w:bookmarkEnd w:id="186"/>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5D5FA6">
      <w:pPr>
        <w:pStyle w:val="Heading3"/>
      </w:pPr>
      <w:bookmarkStart w:id="187" w:name="_Toc484193650"/>
      <w:bookmarkStart w:id="188" w:name="_Toc116647"/>
      <w:r>
        <w:t>Coordinate systems</w:t>
      </w:r>
      <w:bookmarkEnd w:id="187"/>
      <w:bookmarkEnd w:id="188"/>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proofErr w:type="spellStart"/>
      <w:r>
        <w:rPr>
          <w:b/>
        </w:rPr>
        <w:t>X</w:t>
      </w:r>
      <w:r>
        <w:rPr>
          <w:vertAlign w:val="subscript"/>
        </w:rPr>
        <w:t>a</w:t>
      </w:r>
      <w:proofErr w:type="spellEnd"/>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proofErr w:type="spellStart"/>
      <w:r>
        <w:rPr>
          <w:b/>
        </w:rPr>
        <w:t>X</w:t>
      </w:r>
      <w:r>
        <w:rPr>
          <w:vertAlign w:val="subscript"/>
        </w:rPr>
        <w:t>h</w:t>
      </w:r>
      <w:proofErr w:type="spellEnd"/>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proofErr w:type="spellStart"/>
      <w:r>
        <w:rPr>
          <w:b/>
        </w:rPr>
        <w:t>X</w:t>
      </w:r>
      <w:r>
        <w:rPr>
          <w:vertAlign w:val="subscript"/>
        </w:rPr>
        <w:t>a</w:t>
      </w:r>
      <w:proofErr w:type="spellEnd"/>
      <w:r>
        <w:t xml:space="preserve"> and </w:t>
      </w:r>
      <w:proofErr w:type="spellStart"/>
      <w:r>
        <w:rPr>
          <w:b/>
        </w:rPr>
        <w:t>X</w:t>
      </w:r>
      <w:r>
        <w:rPr>
          <w:vertAlign w:val="subscript"/>
        </w:rPr>
        <w:t>h</w:t>
      </w:r>
      <w:proofErr w:type="spellEnd"/>
      <w:r>
        <w:t xml:space="preserve">. </w:t>
      </w:r>
    </w:p>
    <w:p w:rsidR="005D5FA6" w:rsidRDefault="005D5FA6" w:rsidP="005D5FA6">
      <w:pPr>
        <w:pStyle w:val="Heading3"/>
      </w:pPr>
      <w:bookmarkStart w:id="189" w:name="_Toc484193651"/>
      <w:bookmarkStart w:id="190" w:name="_Toc116648"/>
      <w:r>
        <w:t>The earth-relative coordinate system</w:t>
      </w:r>
      <w:bookmarkEnd w:id="189"/>
      <w:bookmarkEnd w:id="190"/>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5D5FA6">
      <w:pPr>
        <w:pStyle w:val="Heading3"/>
      </w:pPr>
      <w:bookmarkStart w:id="191" w:name="_Toc484193652"/>
      <w:bookmarkStart w:id="192" w:name="_Toc116649"/>
      <w:r>
        <w:t>The platform-relative coordinate system</w:t>
      </w:r>
      <w:bookmarkEnd w:id="191"/>
      <w:bookmarkEnd w:id="192"/>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proofErr w:type="spellStart"/>
      <w:r w:rsidRPr="00677567">
        <w:rPr>
          <w:b/>
        </w:rPr>
        <w:t>X</w:t>
      </w:r>
      <w:r>
        <w:rPr>
          <w:vertAlign w:val="subscript"/>
        </w:rPr>
        <w:t>a</w:t>
      </w:r>
      <w:proofErr w:type="spellEnd"/>
      <w:r>
        <w:t>, is defined by the right side, (</w:t>
      </w:r>
      <w:proofErr w:type="spellStart"/>
      <w:r>
        <w:t>X</w:t>
      </w:r>
      <w:r>
        <w:rPr>
          <w:vertAlign w:val="subscript"/>
        </w:rPr>
        <w:t>a</w:t>
      </w:r>
      <w:proofErr w:type="spellEnd"/>
      <w:r>
        <w:t>), the heading, (</w:t>
      </w:r>
      <w:proofErr w:type="spellStart"/>
      <w:r>
        <w:t>Y</w:t>
      </w:r>
      <w:r>
        <w:rPr>
          <w:vertAlign w:val="subscript"/>
        </w:rPr>
        <w:t>a</w:t>
      </w:r>
      <w:proofErr w:type="spellEnd"/>
      <w:r>
        <w:t>), and the zenith, (</w:t>
      </w:r>
      <w:proofErr w:type="spellStart"/>
      <w:r>
        <w:t>Z</w:t>
      </w:r>
      <w:r>
        <w:rPr>
          <w:vertAlign w:val="subscript"/>
        </w:rPr>
        <w:t>a</w:t>
      </w:r>
      <w:proofErr w:type="spellEnd"/>
      <w:r>
        <w:t>).</w:t>
      </w:r>
    </w:p>
    <w:p w:rsidR="005D5FA6" w:rsidRDefault="005D5FA6" w:rsidP="005D5FA6">
      <w:r>
        <w:t xml:space="preserve">The origin of </w:t>
      </w:r>
      <w:proofErr w:type="spellStart"/>
      <w:r w:rsidRPr="00677567">
        <w:rPr>
          <w:b/>
        </w:rPr>
        <w:t>X</w:t>
      </w:r>
      <w:r>
        <w:rPr>
          <w:vertAlign w:val="subscript"/>
        </w:rPr>
        <w:t>a</w:t>
      </w:r>
      <w:proofErr w:type="spellEnd"/>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3C0BF5" w:rsidP="005D5FA6">
      <w:pPr>
        <w:keepNext/>
        <w:jc w:val="center"/>
      </w:pPr>
      <w:r>
        <w:rPr>
          <w:noProof/>
        </w:rPr>
        <w:drawing>
          <wp:inline distT="0" distB="0" distL="0" distR="0" wp14:anchorId="163F0152" wp14:editId="0A226F40">
            <wp:extent cx="5781675" cy="4838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fldSimple w:instr=" STYLEREF 1 \s ">
        <w:r w:rsidR="004F45F3">
          <w:rPr>
            <w:noProof/>
          </w:rPr>
          <w:t>9</w:t>
        </w:r>
      </w:fldSimple>
      <w:r>
        <w:t>.</w:t>
      </w:r>
      <w:fldSimple w:instr=" SEQ Figure \* ARABIC \s 1 ">
        <w:r w:rsidR="004F45F3">
          <w:rPr>
            <w:noProof/>
          </w:rPr>
          <w:t>2</w:t>
        </w:r>
      </w:fldSimple>
      <w:r>
        <w:t xml:space="preserve"> Moving platform axis definitions and reference frame (reproduced from Lee et al., 1994,originally from </w:t>
      </w:r>
      <w:proofErr w:type="spellStart"/>
      <w:r>
        <w:t>Axford</w:t>
      </w:r>
      <w:proofErr w:type="spellEnd"/>
      <w:r>
        <w:t>,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 through c show the definitions of heading, drift, track, pitch and roll.</w:t>
      </w:r>
    </w:p>
    <w:p w:rsidR="005D5FA6" w:rsidRDefault="005D5FA6" w:rsidP="005D5FA6">
      <w:pPr>
        <w:jc w:val="center"/>
      </w:pPr>
      <w:r>
        <w:object w:dxaOrig="5977" w:dyaOrig="5490">
          <v:shape id="_x0000_i1035" type="#_x0000_t75" style="width:298.5pt;height:274.5pt" o:ole="">
            <v:imagedata r:id="rId42" o:title=""/>
          </v:shape>
          <o:OLEObject Type="Embed" ProgID="Visio.Drawing.11" ShapeID="_x0000_i1035" DrawAspect="Content" ObjectID="_1610729550" r:id="rId43"/>
        </w:object>
      </w:r>
    </w:p>
    <w:p w:rsidR="005D5FA6" w:rsidRPr="00FA5135" w:rsidRDefault="007A4BF5" w:rsidP="005D5FA6">
      <w:pPr>
        <w:pStyle w:val="Figure0"/>
      </w:pPr>
      <w:r>
        <w:t>Figure 9</w:t>
      </w:r>
      <w:r w:rsidR="005D5FA6">
        <w:t>.3(a): Definition of heading, drift and track.</w:t>
      </w:r>
    </w:p>
    <w:p w:rsidR="005D5FA6" w:rsidRDefault="005D5FA6" w:rsidP="005D5FA6"/>
    <w:p w:rsidR="005D5FA6" w:rsidRDefault="005D5FA6" w:rsidP="005D5FA6">
      <w:pPr>
        <w:jc w:val="center"/>
      </w:pPr>
      <w:r>
        <w:object w:dxaOrig="14725" w:dyaOrig="5141">
          <v:shape id="_x0000_i1036" type="#_x0000_t75" style="width:471.75pt;height:165pt" o:ole="">
            <v:imagedata r:id="rId44" o:title=""/>
          </v:shape>
          <o:OLEObject Type="Embed" ProgID="Visio.Drawing.11" ShapeID="_x0000_i1036" DrawAspect="Content" ObjectID="_1610729551" r:id="rId45"/>
        </w:object>
      </w:r>
    </w:p>
    <w:p w:rsidR="005D5FA6" w:rsidRDefault="007A4BF5" w:rsidP="005D5FA6">
      <w:pPr>
        <w:pStyle w:val="Figure0"/>
      </w:pPr>
      <w:r>
        <w:t>Figure 9</w:t>
      </w:r>
      <w:r w:rsidR="005D5FA6">
        <w:t>.3(b): Definition of pitch</w:t>
      </w:r>
    </w:p>
    <w:p w:rsidR="005D5FA6" w:rsidRDefault="005D5FA6" w:rsidP="005D5FA6"/>
    <w:p w:rsidR="005D5FA6" w:rsidRDefault="005D5FA6" w:rsidP="005D5FA6">
      <w:pPr>
        <w:jc w:val="center"/>
      </w:pPr>
    </w:p>
    <w:p w:rsidR="005D5FA6" w:rsidRDefault="005D5FA6" w:rsidP="005D5FA6">
      <w:pPr>
        <w:jc w:val="center"/>
      </w:pPr>
      <w:r>
        <w:object w:dxaOrig="14725" w:dyaOrig="6214">
          <v:shape id="_x0000_i1037" type="#_x0000_t75" style="width:471.75pt;height:199.5pt" o:ole="">
            <v:imagedata r:id="rId46" o:title=""/>
          </v:shape>
          <o:OLEObject Type="Embed" ProgID="Visio.Drawing.11" ShapeID="_x0000_i1037" DrawAspect="Content" ObjectID="_1610729552" r:id="rId47"/>
        </w:object>
      </w:r>
    </w:p>
    <w:p w:rsidR="005D5FA6" w:rsidRDefault="007A4BF5" w:rsidP="005D5FA6">
      <w:pPr>
        <w:pStyle w:val="Figure0"/>
      </w:pPr>
      <w:r>
        <w:t>Figure 9</w:t>
      </w:r>
      <w:r w:rsidR="005D5FA6">
        <w:t>.3(c): Definition of roll</w:t>
      </w:r>
    </w:p>
    <w:p w:rsidR="005D5FA6" w:rsidRPr="00476B20" w:rsidRDefault="005D5FA6" w:rsidP="005D5FA6"/>
    <w:p w:rsidR="005D5FA6" w:rsidRPr="00CC4FF2" w:rsidRDefault="005D5FA6" w:rsidP="005D5FA6">
      <w:pPr>
        <w:pStyle w:val="Heading3"/>
      </w:pPr>
      <w:bookmarkStart w:id="193" w:name="_Toc484193653"/>
      <w:bookmarkStart w:id="194" w:name="_Toc116650"/>
      <w:r w:rsidRPr="00CC4FF2">
        <w:t>The sensor coordinate system</w:t>
      </w:r>
      <w:bookmarkEnd w:id="193"/>
      <w:bookmarkEnd w:id="194"/>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proofErr w:type="spellStart"/>
      <w:r w:rsidRPr="00CC4FF2">
        <w:rPr>
          <w:b/>
          <w:u w:val="single"/>
        </w:rPr>
        <w:t>X</w:t>
      </w:r>
      <w:r w:rsidRPr="00CC4FF2">
        <w:rPr>
          <w:u w:val="single"/>
          <w:vertAlign w:val="subscript"/>
        </w:rPr>
        <w:t>a</w:t>
      </w:r>
      <w:proofErr w:type="spellEnd"/>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fldSimple w:instr=" STYLEREF 1 \s ">
        <w:r w:rsidR="004F45F3">
          <w:rPr>
            <w:noProof/>
          </w:rPr>
          <w:t>9</w:t>
        </w:r>
      </w:fldSimple>
      <w:r w:rsidRPr="00CC4FF2">
        <w:t>.</w:t>
      </w:r>
      <w:fldSimple w:instr=" SEQ Table \* ARABIC \s 1 ">
        <w:r w:rsidR="004F45F3">
          <w:rPr>
            <w:noProof/>
          </w:rPr>
          <w:t>1</w:t>
        </w:r>
      </w:fldSimple>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Y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r w:rsidRPr="00CC4FF2">
              <w:t>X</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ZaX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Z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X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 xml:space="preserve">C-band </w:t>
            </w:r>
            <w:proofErr w:type="spellStart"/>
            <w:r w:rsidRPr="00CC4FF2">
              <w:t>scatterometer</w:t>
            </w:r>
            <w:proofErr w:type="spellEnd"/>
          </w:p>
        </w:tc>
      </w:tr>
    </w:tbl>
    <w:p w:rsidR="005D5FA6" w:rsidRDefault="005D5FA6" w:rsidP="005D5FA6">
      <w:pPr>
        <w:pStyle w:val="bullet1"/>
        <w:numPr>
          <w:ilvl w:val="0"/>
          <w:numId w:val="0"/>
        </w:numPr>
        <w:rPr>
          <w:b/>
        </w:rPr>
      </w:pPr>
    </w:p>
    <w:p w:rsidR="005D5FA6" w:rsidRPr="00CC4FF2" w:rsidRDefault="005D5FA6" w:rsidP="009E4678">
      <w:pPr>
        <w:pStyle w:val="Heading2"/>
      </w:pPr>
      <w:bookmarkStart w:id="195" w:name="_Toc484193654"/>
      <w:bookmarkStart w:id="196" w:name="_Toc116651"/>
      <w:r w:rsidRPr="00CC4FF2">
        <w:t>Coordinate transformation sequence</w:t>
      </w:r>
      <w:bookmarkEnd w:id="195"/>
      <w:bookmarkEnd w:id="196"/>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proofErr w:type="spellStart"/>
      <w:r>
        <w:rPr>
          <w:b/>
        </w:rPr>
        <w:t>X</w:t>
      </w:r>
      <w:r>
        <w:rPr>
          <w:vertAlign w:val="subscript"/>
        </w:rPr>
        <w:t>a</w:t>
      </w:r>
      <w:proofErr w:type="spellEnd"/>
    </w:p>
    <w:p w:rsidR="005D5FA6" w:rsidRPr="00FB6BD0" w:rsidRDefault="005D5FA6" w:rsidP="005D5FA6">
      <w:pPr>
        <w:pStyle w:val="bullet1"/>
      </w:pPr>
      <w:r>
        <w:t xml:space="preserve">rotate from </w:t>
      </w:r>
      <w:proofErr w:type="spellStart"/>
      <w:r>
        <w:rPr>
          <w:b/>
        </w:rPr>
        <w:t>X</w:t>
      </w:r>
      <w:r>
        <w:rPr>
          <w:vertAlign w:val="subscript"/>
        </w:rPr>
        <w:t>a</w:t>
      </w:r>
      <w:proofErr w:type="spellEnd"/>
      <w:r>
        <w:rPr>
          <w:vertAlign w:val="subscript"/>
        </w:rPr>
        <w:t xml:space="preserve"> </w:t>
      </w:r>
      <w:r>
        <w:t xml:space="preserve">to </w:t>
      </w:r>
      <w:r>
        <w:rPr>
          <w:b/>
        </w:rPr>
        <w:t>X</w:t>
      </w:r>
    </w:p>
    <w:p w:rsidR="005D5FA6" w:rsidRDefault="005D5FA6" w:rsidP="009E4678">
      <w:pPr>
        <w:pStyle w:val="Heading3"/>
      </w:pPr>
      <w:bookmarkStart w:id="197" w:name="_Toc484193655"/>
      <w:bookmarkStart w:id="198" w:name="_Toc116652"/>
      <w:r w:rsidRPr="009E4678">
        <w:t>Transformation</w:t>
      </w:r>
      <w:r>
        <w:t xml:space="preserve"> from </w:t>
      </w:r>
      <w:r>
        <w:rPr>
          <w:b w:val="0"/>
        </w:rPr>
        <w:t>X</w:t>
      </w:r>
      <w:r>
        <w:rPr>
          <w:vertAlign w:val="subscript"/>
        </w:rPr>
        <w:t xml:space="preserve">i </w:t>
      </w:r>
      <w:r>
        <w:t xml:space="preserve">to </w:t>
      </w:r>
      <w:proofErr w:type="spellStart"/>
      <w:r>
        <w:rPr>
          <w:b w:val="0"/>
        </w:rPr>
        <w:t>X</w:t>
      </w:r>
      <w:r>
        <w:rPr>
          <w:vertAlign w:val="subscript"/>
        </w:rPr>
        <w:t>a</w:t>
      </w:r>
      <w:bookmarkEnd w:id="197"/>
      <w:bookmarkEnd w:id="198"/>
      <w:proofErr w:type="spellEnd"/>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5D5FA6">
      <w:pPr>
        <w:pStyle w:val="Heading4"/>
      </w:pPr>
      <w:bookmarkStart w:id="199" w:name="_Toc484193656"/>
      <w:r>
        <w:t>Type Z sensors</w:t>
      </w:r>
      <w:bookmarkEnd w:id="199"/>
    </w:p>
    <w:p w:rsidR="005D5FA6" w:rsidRPr="00476CD0" w:rsidRDefault="005D5FA6" w:rsidP="005D5FA6">
      <w:r>
        <w:t>The characteristics are:</w:t>
      </w:r>
    </w:p>
    <w:p w:rsidR="005D5FA6" w:rsidRPr="005E0DE6" w:rsidRDefault="005D5FA6" w:rsidP="005D5FA6">
      <w:pPr>
        <w:pStyle w:val="bullet2"/>
      </w:pPr>
      <w:r>
        <w:t xml:space="preserve">the primary axis is </w:t>
      </w:r>
      <w:proofErr w:type="spellStart"/>
      <w:r>
        <w:t>Z</w:t>
      </w:r>
      <w:r w:rsidRPr="002C594F">
        <w:rPr>
          <w:vertAlign w:val="subscript"/>
        </w:rPr>
        <w:t>a</w:t>
      </w:r>
      <w:proofErr w:type="spellEnd"/>
    </w:p>
    <w:p w:rsidR="005D5FA6" w:rsidRDefault="005D5FA6" w:rsidP="005D5FA6">
      <w:pPr>
        <w:pStyle w:val="bullet2"/>
      </w:pPr>
      <w:r>
        <w:t>the reference plane is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 plane, positive above it (for +</w:t>
      </w:r>
      <w:proofErr w:type="spellStart"/>
      <w:r>
        <w:t>Z</w:t>
      </w:r>
      <w:r w:rsidRPr="002C594F">
        <w:rPr>
          <w:vertAlign w:val="subscript"/>
        </w:rPr>
        <w:t>a</w:t>
      </w:r>
      <w:proofErr w:type="spellEnd"/>
      <w:r>
        <w:t>) and negative below i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38" type="#_x0000_t75" style="width:96.75pt;height:51.75pt" o:ole="">
            <v:imagedata r:id="rId48" o:title=""/>
          </v:shape>
          <o:OLEObject Type="Embed" ProgID="Equation.3" ShapeID="_x0000_i1038" DrawAspect="Content" ObjectID="_1610729553" r:id="rId49"/>
        </w:object>
      </w:r>
    </w:p>
    <w:p w:rsidR="005D5FA6" w:rsidRDefault="005D5FA6" w:rsidP="005D5FA6">
      <w:pPr>
        <w:pStyle w:val="Heading4"/>
      </w:pPr>
      <w:bookmarkStart w:id="200" w:name="_Toc484193657"/>
      <w:r>
        <w:t>Type Y sensors</w:t>
      </w:r>
      <w:bookmarkEnd w:id="200"/>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Y</w:t>
      </w:r>
      <w:r w:rsidRPr="002C594F">
        <w:rPr>
          <w:vertAlign w:val="subscript"/>
        </w:rPr>
        <w:t>a</w:t>
      </w:r>
      <w:proofErr w:type="spellEnd"/>
    </w:p>
    <w:p w:rsidR="005D5FA6" w:rsidRDefault="005D5FA6" w:rsidP="005D5FA6">
      <w:pPr>
        <w:pStyle w:val="bullet2"/>
      </w:pPr>
      <w:r>
        <w:t>the reference plane is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i.e. along the +</w:t>
      </w:r>
      <w:proofErr w:type="spellStart"/>
      <w:r>
        <w:t>X</w:t>
      </w:r>
      <w:r>
        <w:rPr>
          <w:vertAlign w:val="subscript"/>
        </w:rPr>
        <w:t>a</w:t>
      </w:r>
      <w:proofErr w:type="spellEnd"/>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positive for +</w:t>
      </w:r>
      <w:proofErr w:type="spellStart"/>
      <w:r>
        <w:t>Y</w:t>
      </w:r>
      <w:r w:rsidRPr="002C594F">
        <w:rPr>
          <w:vertAlign w:val="subscript"/>
        </w:rPr>
        <w:t>a</w:t>
      </w:r>
      <w:proofErr w:type="spellEnd"/>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proofErr w:type="spellStart"/>
      <w:r w:rsidRPr="00E239EC">
        <w:rPr>
          <w:b/>
        </w:rP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39" type="#_x0000_t75" style="width:96.75pt;height:51.75pt" o:ole="">
            <v:imagedata r:id="rId50" o:title=""/>
          </v:shape>
          <o:OLEObject Type="Embed" ProgID="Equation.3" ShapeID="_x0000_i1039" DrawAspect="Content" ObjectID="_1610729554" r:id="rId51"/>
        </w:object>
      </w:r>
    </w:p>
    <w:p w:rsidR="00C85DC4" w:rsidRPr="00CC4FF2" w:rsidRDefault="00C85DC4" w:rsidP="00C85DC4">
      <w:pPr>
        <w:keepNext/>
        <w:numPr>
          <w:ilvl w:val="3"/>
          <w:numId w:val="1"/>
        </w:numPr>
        <w:spacing w:before="240" w:after="60"/>
        <w:ind w:left="864"/>
        <w:outlineLvl w:val="3"/>
        <w:rPr>
          <w:b/>
          <w:bCs/>
        </w:rPr>
      </w:pPr>
      <w:r w:rsidRPr="00CC4FF2">
        <w:rPr>
          <w:b/>
          <w:bCs/>
        </w:rPr>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 xml:space="preserve">the primary axis is </w:t>
      </w:r>
      <w:proofErr w:type="spellStart"/>
      <w:r w:rsidRPr="00CC4FF2">
        <w:t>Y</w:t>
      </w:r>
      <w:r w:rsidRPr="00CC4FF2">
        <w:rPr>
          <w:vertAlign w:val="subscript"/>
        </w:rPr>
        <w:t>a</w:t>
      </w:r>
      <w:proofErr w:type="spellEnd"/>
    </w:p>
    <w:p w:rsidR="00C85DC4" w:rsidRPr="00CC4FF2" w:rsidRDefault="00C85DC4" w:rsidP="00C85DC4">
      <w:pPr>
        <w:tabs>
          <w:tab w:val="num" w:pos="720"/>
        </w:tabs>
        <w:ind w:left="720" w:hanging="360"/>
      </w:pPr>
      <w:r w:rsidRPr="00CC4FF2">
        <w:t>the reference plane is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w:t>
      </w:r>
      <w:proofErr w:type="spellStart"/>
      <w:r w:rsidR="00E97886" w:rsidRPr="00CC4FF2">
        <w:t>Ya</w:t>
      </w:r>
      <w:proofErr w:type="spellEnd"/>
      <w:r w:rsidR="00E97886" w:rsidRPr="00CC4FF2">
        <w:t xml:space="preserve">, </w:t>
      </w:r>
      <w:proofErr w:type="spellStart"/>
      <w:r w:rsidR="00E97886" w:rsidRPr="00CC4FF2">
        <w:t>Za</w:t>
      </w:r>
      <w:proofErr w:type="spellEnd"/>
      <w:r w:rsidR="00E97886" w:rsidRPr="00CC4FF2">
        <w:t>) plane</w:t>
      </w:r>
      <w:r w:rsidRPr="00CC4FF2">
        <w:t>, i.e. along the +</w:t>
      </w:r>
      <w:proofErr w:type="spellStart"/>
      <w:r w:rsidR="00E97886" w:rsidRPr="00CC4FF2">
        <w:t>Z</w:t>
      </w:r>
      <w:r w:rsidRPr="00CC4FF2">
        <w:rPr>
          <w:vertAlign w:val="subscript"/>
        </w:rPr>
        <w:t>a</w:t>
      </w:r>
      <w:proofErr w:type="spellEnd"/>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 plane, positive for +</w:t>
      </w:r>
      <w:proofErr w:type="spellStart"/>
      <w:r w:rsidRPr="00CC4FF2">
        <w:t>Y</w:t>
      </w:r>
      <w:r w:rsidRPr="00CC4FF2">
        <w:rPr>
          <w:vertAlign w:val="subscript"/>
        </w:rPr>
        <w:t>a</w:t>
      </w:r>
      <w:proofErr w:type="spellEnd"/>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proofErr w:type="spellStart"/>
      <w:r w:rsidRPr="00CC4FF2">
        <w:rPr>
          <w:b/>
        </w:rPr>
        <w:t>Χ</w:t>
      </w:r>
      <w:r w:rsidRPr="00CC4FF2">
        <w:rPr>
          <w:vertAlign w:val="subscript"/>
        </w:rPr>
        <w:t>a</w:t>
      </w:r>
      <w:proofErr w:type="spellEnd"/>
      <w:r w:rsidRPr="00CC4FF2">
        <w:t xml:space="preserve"> coordinates is:</w:t>
      </w:r>
    </w:p>
    <w:p w:rsidR="00C85DC4" w:rsidRPr="00C85DC4" w:rsidRDefault="00E97886" w:rsidP="00C85DC4">
      <w:pPr>
        <w:tabs>
          <w:tab w:val="center" w:pos="4552"/>
        </w:tabs>
        <w:ind w:left="400"/>
      </w:pPr>
      <w:r w:rsidRPr="00CC4FF2">
        <w:rPr>
          <w:position w:val="-50"/>
        </w:rPr>
        <w:object w:dxaOrig="2140" w:dyaOrig="1120">
          <v:shape id="_x0000_i1040" type="#_x0000_t75" style="width:107.25pt;height:56.25pt" o:ole="">
            <v:imagedata r:id="rId52" o:title=""/>
          </v:shape>
          <o:OLEObject Type="Embed" ProgID="Equation.DSMT4" ShapeID="_x0000_i1040" DrawAspect="Content" ObjectID="_1610729555" r:id="rId53"/>
        </w:object>
      </w:r>
    </w:p>
    <w:p w:rsidR="005D5FA6" w:rsidRDefault="005D5FA6" w:rsidP="005D5FA6">
      <w:pPr>
        <w:pStyle w:val="Heading4"/>
      </w:pPr>
      <w:bookmarkStart w:id="201" w:name="_Toc484193658"/>
      <w:r>
        <w:t>Type X sensors</w:t>
      </w:r>
      <w:bookmarkEnd w:id="201"/>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X</w:t>
      </w:r>
      <w:r w:rsidRPr="002C594F">
        <w:rPr>
          <w:vertAlign w:val="subscript"/>
        </w:rPr>
        <w:t>a</w:t>
      </w:r>
      <w:proofErr w:type="spellEnd"/>
    </w:p>
    <w:p w:rsidR="005D5FA6" w:rsidRDefault="005D5FA6" w:rsidP="005D5FA6">
      <w:pPr>
        <w:pStyle w:val="bullet2"/>
      </w:pPr>
      <w:r>
        <w:t>the reference plane is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w:t>
      </w:r>
      <w:proofErr w:type="spellStart"/>
      <w:r>
        <w:t>Z</w:t>
      </w:r>
      <w:r>
        <w:rPr>
          <w:vertAlign w:val="subscript"/>
        </w:rPr>
        <w:t>a</w:t>
      </w:r>
      <w:proofErr w:type="spellEnd"/>
      <w:r>
        <w:t xml:space="preserve"> axis. Rotation increases clockwise from +</w:t>
      </w:r>
      <w:proofErr w:type="spellStart"/>
      <w:r>
        <w:t>Z</w:t>
      </w:r>
      <w:r>
        <w:rPr>
          <w:vertAlign w:val="subscript"/>
        </w:rPr>
        <w:t>a</w:t>
      </w:r>
      <w:proofErr w:type="spellEnd"/>
      <w:r>
        <w:t>, when looking from +</w:t>
      </w:r>
      <w:proofErr w:type="spellStart"/>
      <w:r>
        <w:t>X</w:t>
      </w:r>
      <w:r>
        <w:rPr>
          <w:vertAlign w:val="subscript"/>
        </w:rPr>
        <w:t>a</w:t>
      </w:r>
      <w:proofErr w:type="spellEnd"/>
      <w:r>
        <w:t>.</w:t>
      </w:r>
    </w:p>
    <w:p w:rsidR="005D5FA6" w:rsidRDefault="005D5FA6" w:rsidP="005D5FA6">
      <w:pPr>
        <w:pStyle w:val="bullet2"/>
      </w:pPr>
      <w:r>
        <w:t xml:space="preserve">the tilt angle </w:t>
      </w:r>
      <w:r w:rsidRPr="00E239EC">
        <w:rPr>
          <w:i/>
        </w:rPr>
        <w:t>τ</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positive for +</w:t>
      </w:r>
      <w:proofErr w:type="spellStart"/>
      <w:r>
        <w:t>X</w:t>
      </w:r>
      <w:r w:rsidRPr="002C594F">
        <w:rPr>
          <w:vertAlign w:val="subscript"/>
        </w:rPr>
        <w:t>a</w:t>
      </w:r>
      <w:proofErr w:type="spellEnd"/>
      <w:r>
        <w: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Pr="002C594F" w:rsidRDefault="005D5FA6" w:rsidP="005D5FA6">
      <w:pPr>
        <w:tabs>
          <w:tab w:val="center" w:pos="4552"/>
        </w:tabs>
        <w:ind w:left="400"/>
      </w:pPr>
      <w:r w:rsidRPr="005C3E2C">
        <w:rPr>
          <w:position w:val="-46"/>
        </w:rPr>
        <w:object w:dxaOrig="1940" w:dyaOrig="1040">
          <v:shape id="_x0000_i1041" type="#_x0000_t75" style="width:96.75pt;height:51.75pt" o:ole="">
            <v:imagedata r:id="rId54" o:title=""/>
          </v:shape>
          <o:OLEObject Type="Embed" ProgID="Equation.3" ShapeID="_x0000_i1041" DrawAspect="Content" ObjectID="_1610729556" r:id="rId55"/>
        </w:object>
      </w:r>
    </w:p>
    <w:p w:rsidR="005D5FA6" w:rsidRPr="004B457F" w:rsidRDefault="005D5FA6" w:rsidP="005D5FA6">
      <w:pPr>
        <w:pStyle w:val="Heading3"/>
      </w:pPr>
      <w:bookmarkStart w:id="202" w:name="_Toc484193659"/>
      <w:bookmarkStart w:id="203" w:name="_Toc116653"/>
      <w:r>
        <w:t xml:space="preserve">Rotating from </w:t>
      </w:r>
      <w:proofErr w:type="spellStart"/>
      <w:r>
        <w:t>X</w:t>
      </w:r>
      <w:r>
        <w:rPr>
          <w:vertAlign w:val="subscript"/>
        </w:rPr>
        <w:t>a</w:t>
      </w:r>
      <w:proofErr w:type="spellEnd"/>
      <w:r>
        <w:rPr>
          <w:vertAlign w:val="subscript"/>
        </w:rPr>
        <w:t xml:space="preserve"> </w:t>
      </w:r>
      <w:r>
        <w:t>to X</w:t>
      </w:r>
      <w:bookmarkEnd w:id="202"/>
      <w:bookmarkEnd w:id="203"/>
    </w:p>
    <w:p w:rsidR="005D5FA6" w:rsidRDefault="005D5FA6" w:rsidP="005D5FA6">
      <w:r>
        <w:t xml:space="preserve">Rotating </w:t>
      </w:r>
      <w:proofErr w:type="spellStart"/>
      <w:r w:rsidRPr="00036CE8">
        <w:rPr>
          <w:b/>
        </w:rPr>
        <w:t>X</w:t>
      </w:r>
      <w:r w:rsidRPr="00E3751C">
        <w:rPr>
          <w:vertAlign w:val="subscript"/>
        </w:rPr>
        <w:t>a</w:t>
      </w:r>
      <w:proofErr w:type="spellEnd"/>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lastRenderedPageBreak/>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5D5FA6" w:rsidP="005D5FA6">
      <w:pPr>
        <w:ind w:left="400"/>
      </w:pPr>
      <w:r w:rsidRPr="00E95253">
        <w:rPr>
          <w:position w:val="-46"/>
        </w:rPr>
        <w:object w:dxaOrig="2480" w:dyaOrig="1040">
          <v:shape id="_x0000_i1042" type="#_x0000_t75" style="width:123.75pt;height:51.75pt" o:ole="">
            <v:imagedata r:id="rId56" o:title=""/>
          </v:shape>
          <o:OLEObject Type="Embed" ProgID="Equation.3" ShapeID="_x0000_i1042" DrawAspect="Content" ObjectID="_1610729557" r:id="rId57"/>
        </w:object>
      </w:r>
    </w:p>
    <w:p w:rsidR="005D5FA6" w:rsidRDefault="005D5FA6" w:rsidP="005D5FA6">
      <w:r>
        <w:t>The transformation matrix for removing the pitch component is:</w:t>
      </w:r>
    </w:p>
    <w:p w:rsidR="005D5FA6" w:rsidRDefault="005D5FA6" w:rsidP="005D5FA6">
      <w:pPr>
        <w:ind w:left="400"/>
        <w:rPr>
          <w:position w:val="-50"/>
        </w:rPr>
      </w:pPr>
      <w:r w:rsidRPr="00E95253">
        <w:rPr>
          <w:position w:val="-46"/>
        </w:rPr>
        <w:object w:dxaOrig="2500" w:dyaOrig="1040">
          <v:shape id="_x0000_i1043" type="#_x0000_t75" style="width:125.25pt;height:51.75pt" o:ole="">
            <v:imagedata r:id="rId58" o:title=""/>
          </v:shape>
          <o:OLEObject Type="Embed" ProgID="Equation.3" ShapeID="_x0000_i1043" DrawAspect="Content" ObjectID="_1610729558" r:id="rId59"/>
        </w:object>
      </w:r>
    </w:p>
    <w:p w:rsidR="005D5FA6" w:rsidRDefault="005D5FA6" w:rsidP="005D5FA6">
      <w:r>
        <w:t>The transformation matrix for removing the heading component is:</w:t>
      </w:r>
    </w:p>
    <w:p w:rsidR="005D5FA6" w:rsidRDefault="005D5FA6" w:rsidP="005D5FA6">
      <w:r>
        <w:tab/>
      </w:r>
      <w:r w:rsidRPr="00E95253">
        <w:rPr>
          <w:position w:val="-46"/>
        </w:rPr>
        <w:object w:dxaOrig="2580" w:dyaOrig="1040">
          <v:shape id="_x0000_i1044" type="#_x0000_t75" style="width:129pt;height:51.75pt" o:ole="">
            <v:imagedata r:id="rId60" o:title=""/>
          </v:shape>
          <o:OLEObject Type="Embed" ProgID="Equation.3" ShapeID="_x0000_i1044" DrawAspect="Content" ObjectID="_1610729559" r:id="rId61"/>
        </w:object>
      </w:r>
    </w:p>
    <w:p w:rsidR="005D5FA6" w:rsidRDefault="005D5FA6" w:rsidP="005D5FA6">
      <w:pPr>
        <w:ind w:left="400"/>
      </w:pPr>
    </w:p>
    <w:p w:rsidR="005D5FA6" w:rsidRDefault="005D5FA6" w:rsidP="005D5FA6">
      <w:r>
        <w:t>We apply these transformations consecutively:</w:t>
      </w:r>
    </w:p>
    <w:p w:rsidR="005D5FA6" w:rsidRDefault="005D5FA6" w:rsidP="005D5FA6">
      <w:pPr>
        <w:ind w:left="400"/>
      </w:pPr>
      <w:r w:rsidRPr="00504089">
        <w:rPr>
          <w:position w:val="-8"/>
        </w:rPr>
        <w:object w:dxaOrig="1760" w:dyaOrig="280">
          <v:shape id="_x0000_i1045" type="#_x0000_t75" style="width:87.75pt;height:14.25pt" o:ole="">
            <v:imagedata r:id="rId62" o:title=""/>
          </v:shape>
          <o:OLEObject Type="Embed" ProgID="Equation.3" ShapeID="_x0000_i1045" DrawAspect="Content" ObjectID="_1610729560" r:id="rId63"/>
        </w:object>
      </w:r>
    </w:p>
    <w:p w:rsidR="005D5FA6" w:rsidRDefault="005D5FA6" w:rsidP="005D5FA6">
      <w:pPr>
        <w:ind w:left="400"/>
      </w:pPr>
      <w:r w:rsidRPr="00C46EBD">
        <w:rPr>
          <w:position w:val="-162"/>
        </w:rPr>
        <w:object w:dxaOrig="9180" w:dyaOrig="3360">
          <v:shape id="_x0000_i1046" type="#_x0000_t75" style="width:459pt;height:168pt" o:ole="">
            <v:imagedata r:id="rId64" o:title=""/>
          </v:shape>
          <o:OLEObject Type="Embed" ProgID="Equation.DSMT4" ShapeID="_x0000_i1046" DrawAspect="Content" ObjectID="_1610729561" r:id="rId65"/>
        </w:object>
      </w:r>
    </w:p>
    <w:p w:rsidR="005D5FA6" w:rsidRPr="004B457F" w:rsidRDefault="005D5FA6" w:rsidP="005D5FA6">
      <w:pPr>
        <w:pStyle w:val="Heading2"/>
      </w:pPr>
      <w:bookmarkStart w:id="204" w:name="_Toc484193660"/>
      <w:bookmarkStart w:id="205" w:name="_Toc116654"/>
      <w:r>
        <w:lastRenderedPageBreak/>
        <w:t xml:space="preserve">Summary of transforming from </w:t>
      </w:r>
      <w:r>
        <w:rPr>
          <w:b w:val="0"/>
        </w:rPr>
        <w:t>X</w:t>
      </w:r>
      <w:r>
        <w:rPr>
          <w:vertAlign w:val="subscript"/>
        </w:rPr>
        <w:t xml:space="preserve">i </w:t>
      </w:r>
      <w:r>
        <w:t xml:space="preserve">to </w:t>
      </w:r>
      <w:r>
        <w:rPr>
          <w:b w:val="0"/>
        </w:rPr>
        <w:t>X</w:t>
      </w:r>
      <w:bookmarkEnd w:id="204"/>
      <w:bookmarkEnd w:id="205"/>
    </w:p>
    <w:p w:rsidR="005D5FA6" w:rsidRDefault="005D5FA6" w:rsidP="005D5FA6">
      <w:pPr>
        <w:keepNext/>
      </w:pPr>
      <w:r>
        <w:t>We combine the above 2 main steps for transform all the way from the instrument coordinates to earth coordinates:</w:t>
      </w:r>
    </w:p>
    <w:p w:rsidR="005D5FA6" w:rsidRDefault="005D5FA6" w:rsidP="005D5FA6">
      <w:pPr>
        <w:pStyle w:val="Heading3"/>
      </w:pPr>
      <w:bookmarkStart w:id="206" w:name="_Toc484193661"/>
      <w:bookmarkStart w:id="207" w:name="_Toc116655"/>
      <w:r>
        <w:t>For type Z radars:</w:t>
      </w:r>
      <w:bookmarkEnd w:id="206"/>
      <w:bookmarkEnd w:id="207"/>
    </w:p>
    <w:p w:rsidR="005D5FA6" w:rsidRDefault="005D5FA6" w:rsidP="005D5FA6">
      <w:pPr>
        <w:ind w:left="400"/>
      </w:pPr>
      <w:r w:rsidRPr="00630623">
        <w:rPr>
          <w:position w:val="-102"/>
        </w:rPr>
        <w:object w:dxaOrig="4720" w:dyaOrig="2160">
          <v:shape id="_x0000_i1047" type="#_x0000_t75" style="width:236.25pt;height:108pt" o:ole="">
            <v:imagedata r:id="rId66" o:title=""/>
          </v:shape>
          <o:OLEObject Type="Embed" ProgID="Equation.3" ShapeID="_x0000_i1047" DrawAspect="Content" ObjectID="_1610729562" r:id="rId67"/>
        </w:object>
      </w:r>
    </w:p>
    <w:p w:rsidR="005D5FA6" w:rsidRDefault="005D5FA6" w:rsidP="005D5FA6">
      <w:pPr>
        <w:pStyle w:val="Heading3"/>
      </w:pPr>
      <w:bookmarkStart w:id="208" w:name="_Toc484193662"/>
      <w:bookmarkStart w:id="209" w:name="_Toc116656"/>
      <w:r>
        <w:t>For type Y radars:</w:t>
      </w:r>
      <w:bookmarkEnd w:id="208"/>
      <w:bookmarkEnd w:id="209"/>
    </w:p>
    <w:p w:rsidR="005D5FA6" w:rsidRDefault="005D5FA6" w:rsidP="005D5FA6">
      <w:pPr>
        <w:ind w:left="400"/>
      </w:pPr>
      <w:r w:rsidRPr="00630623">
        <w:rPr>
          <w:position w:val="-102"/>
        </w:rPr>
        <w:object w:dxaOrig="4720" w:dyaOrig="2160">
          <v:shape id="_x0000_i1048" type="#_x0000_t75" style="width:236.25pt;height:108pt" o:ole="">
            <v:imagedata r:id="rId68" o:title=""/>
          </v:shape>
          <o:OLEObject Type="Embed" ProgID="Equation.3" ShapeID="_x0000_i1048" DrawAspect="Content" ObjectID="_1610729563" r:id="rId69"/>
        </w:object>
      </w:r>
    </w:p>
    <w:p w:rsidR="00E97886" w:rsidRPr="00CC4FF2" w:rsidRDefault="00E97886" w:rsidP="00E97886">
      <w:pPr>
        <w:pStyle w:val="Heading3"/>
      </w:pPr>
      <w:bookmarkStart w:id="210" w:name="_Toc484193663"/>
      <w:bookmarkStart w:id="211" w:name="_Toc116657"/>
      <w:r w:rsidRPr="00CC4FF2">
        <w:t>For type Y-prime radars:</w:t>
      </w:r>
      <w:bookmarkEnd w:id="210"/>
      <w:bookmarkEnd w:id="211"/>
    </w:p>
    <w:p w:rsidR="00E97886" w:rsidRDefault="00E97886" w:rsidP="00E97886">
      <w:pPr>
        <w:ind w:left="400"/>
      </w:pPr>
      <w:r w:rsidRPr="00CC4FF2">
        <w:rPr>
          <w:position w:val="-106"/>
        </w:rPr>
        <w:object w:dxaOrig="4920" w:dyaOrig="2240">
          <v:shape id="_x0000_i1049" type="#_x0000_t75" style="width:246pt;height:111.75pt" o:ole="">
            <v:imagedata r:id="rId70" o:title=""/>
          </v:shape>
          <o:OLEObject Type="Embed" ProgID="Equation.DSMT4" ShapeID="_x0000_i1049" DrawAspect="Content" ObjectID="_1610729564" r:id="rId71"/>
        </w:object>
      </w:r>
    </w:p>
    <w:p w:rsidR="005D5FA6" w:rsidRDefault="005D5FA6" w:rsidP="005D5FA6">
      <w:pPr>
        <w:pStyle w:val="Heading3"/>
      </w:pPr>
      <w:bookmarkStart w:id="212" w:name="_Toc484193664"/>
      <w:bookmarkStart w:id="213" w:name="_Toc116658"/>
      <w:r>
        <w:lastRenderedPageBreak/>
        <w:t>For type X radars:</w:t>
      </w:r>
      <w:bookmarkEnd w:id="212"/>
      <w:bookmarkEnd w:id="213"/>
    </w:p>
    <w:p w:rsidR="005D5FA6" w:rsidRPr="00E3751C" w:rsidRDefault="005D5FA6" w:rsidP="005D5FA6">
      <w:pPr>
        <w:ind w:left="400"/>
      </w:pPr>
      <w:r w:rsidRPr="00630623">
        <w:rPr>
          <w:position w:val="-102"/>
        </w:rPr>
        <w:object w:dxaOrig="4720" w:dyaOrig="2160">
          <v:shape id="_x0000_i1050" type="#_x0000_t75" style="width:236.25pt;height:108pt" o:ole="">
            <v:imagedata r:id="rId72" o:title=""/>
          </v:shape>
          <o:OLEObject Type="Embed" ProgID="Equation.3" ShapeID="_x0000_i1050" DrawAspect="Content" ObjectID="_1610729565" r:id="rId73"/>
        </w:object>
      </w:r>
    </w:p>
    <w:p w:rsidR="005D5FA6" w:rsidRDefault="005D5FA6" w:rsidP="005D5FA6">
      <w:pPr>
        <w:pStyle w:val="Heading3"/>
      </w:pPr>
      <w:bookmarkStart w:id="214" w:name="_Toc484193665"/>
      <w:bookmarkStart w:id="215" w:name="_Toc116659"/>
      <w:r>
        <w:t>Computing earth-relative azimuth and elevation</w:t>
      </w:r>
      <w:bookmarkEnd w:id="214"/>
      <w:bookmarkEnd w:id="215"/>
    </w:p>
    <w:p w:rsidR="005D5FA6" w:rsidRDefault="005D5FA6" w:rsidP="005D5FA6">
      <w:r>
        <w:t>We can then compute the earth-relative azimuth and elevation as follows:</w:t>
      </w:r>
    </w:p>
    <w:p w:rsidR="005D5FA6" w:rsidRPr="0080304D" w:rsidRDefault="005D5FA6" w:rsidP="005D5FA6">
      <w:pPr>
        <w:ind w:left="400"/>
      </w:pPr>
      <w:r w:rsidRPr="00E81518">
        <w:rPr>
          <w:position w:val="-30"/>
        </w:rPr>
        <w:object w:dxaOrig="1420" w:dyaOrig="720">
          <v:shape id="_x0000_i1051" type="#_x0000_t75" style="width:71.25pt;height:36pt" o:ole="">
            <v:imagedata r:id="rId74" o:title=""/>
          </v:shape>
          <o:OLEObject Type="Embed" ProgID="Equation.3" ShapeID="_x0000_i1051" DrawAspect="Content" ObjectID="_1610729566" r:id="rId75"/>
        </w:object>
      </w:r>
    </w:p>
    <w:p w:rsidR="005D5FA6" w:rsidRDefault="005D5FA6" w:rsidP="005D5FA6">
      <w:pPr>
        <w:pStyle w:val="Heading2"/>
      </w:pPr>
      <w:bookmarkStart w:id="216" w:name="_Toc484193666"/>
      <w:bookmarkStart w:id="217" w:name="_Toc116660"/>
      <w:r>
        <w:t>Summary of symbol definitions</w:t>
      </w:r>
      <w:bookmarkEnd w:id="216"/>
      <w:bookmarkEnd w:id="217"/>
    </w:p>
    <w:p w:rsidR="005D5FA6" w:rsidRDefault="005D5FA6" w:rsidP="005D5FA6">
      <w:pPr>
        <w:ind w:left="400"/>
      </w:pPr>
      <w:proofErr w:type="spellStart"/>
      <w:r w:rsidRPr="009C5B4E">
        <w:rPr>
          <w:b/>
        </w:rPr>
        <w:t>Χ</w:t>
      </w:r>
      <w:r>
        <w:rPr>
          <w:vertAlign w:val="subscript"/>
        </w:rPr>
        <w:t>i</w:t>
      </w:r>
      <w:proofErr w:type="spellEnd"/>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proofErr w:type="spellStart"/>
      <w:r w:rsidRPr="009C5B4E">
        <w:rPr>
          <w:b/>
        </w:rPr>
        <w:t>Χ</w:t>
      </w:r>
      <w:r w:rsidRPr="00ED658F">
        <w:rPr>
          <w:vertAlign w:val="subscript"/>
        </w:rPr>
        <w:t>a</w:t>
      </w:r>
      <w:proofErr w:type="spellEnd"/>
      <w:r>
        <w:t>: platform-relative coordinate system (</w:t>
      </w:r>
      <w:proofErr w:type="spellStart"/>
      <w:r w:rsidRPr="00E239EC">
        <w:rPr>
          <w:i/>
        </w:rPr>
        <w:t>x</w:t>
      </w:r>
      <w:r w:rsidRPr="00ED658F">
        <w:rPr>
          <w:vertAlign w:val="subscript"/>
        </w:rPr>
        <w:t>a</w:t>
      </w:r>
      <w:proofErr w:type="spellEnd"/>
      <w:r>
        <w:t xml:space="preserve">, </w:t>
      </w:r>
      <w:proofErr w:type="spellStart"/>
      <w:r w:rsidRPr="00E239EC">
        <w:rPr>
          <w:i/>
        </w:rPr>
        <w:t>y</w:t>
      </w:r>
      <w:r w:rsidRPr="00ED658F">
        <w:rPr>
          <w:vertAlign w:val="subscript"/>
        </w:rPr>
        <w:t>a</w:t>
      </w:r>
      <w:proofErr w:type="spellEnd"/>
      <w:r>
        <w:t xml:space="preserve">, </w:t>
      </w:r>
      <w:proofErr w:type="spellStart"/>
      <w:r w:rsidRPr="00E239EC">
        <w:rPr>
          <w:i/>
        </w:rPr>
        <w:t>z</w:t>
      </w:r>
      <w:r w:rsidRPr="00ED658F">
        <w:rPr>
          <w:vertAlign w:val="subscript"/>
        </w:rPr>
        <w:t>a</w:t>
      </w:r>
      <w:proofErr w:type="spellEnd"/>
      <w:r>
        <w:t>) – see figure 7.2</w:t>
      </w:r>
    </w:p>
    <w:p w:rsidR="005D5FA6" w:rsidRDefault="005D5FA6" w:rsidP="005D5FA6">
      <w:pPr>
        <w:ind w:left="400"/>
      </w:pPr>
      <w:proofErr w:type="spellStart"/>
      <w:r w:rsidRPr="009C5B4E">
        <w:rPr>
          <w:b/>
        </w:rPr>
        <w:t>Χ</w:t>
      </w:r>
      <w:r>
        <w:rPr>
          <w:vertAlign w:val="subscript"/>
        </w:rPr>
        <w:t>h</w:t>
      </w:r>
      <w:proofErr w:type="spellEnd"/>
      <w:r>
        <w:t xml:space="preserve">: coordinate system relative to level platform (no roll or pitch) with heading </w:t>
      </w:r>
      <w:r w:rsidRPr="00E239EC">
        <w:rPr>
          <w:i/>
        </w:rPr>
        <w:t>H</w:t>
      </w:r>
      <w:r>
        <w:t>.</w:t>
      </w:r>
    </w:p>
    <w:p w:rsidR="005D5FA6" w:rsidRDefault="005D5FA6" w:rsidP="005D5FA6">
      <w:pPr>
        <w:ind w:left="400"/>
      </w:pPr>
      <w:r w:rsidRPr="009C5B4E">
        <w:rPr>
          <w:b/>
        </w:rPr>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3C0BF5">
        <w:rPr>
          <w:noProof/>
          <w:position w:val="-14"/>
        </w:rPr>
        <w:drawing>
          <wp:inline distT="0" distB="0" distL="0" distR="0" wp14:anchorId="66129029" wp14:editId="713171A6">
            <wp:extent cx="904875"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218" w:name="_Toc484193667"/>
      <w:bookmarkStart w:id="219" w:name="_Toc116661"/>
      <w:r>
        <w:lastRenderedPageBreak/>
        <w:t>References</w:t>
      </w:r>
      <w:bookmarkEnd w:id="218"/>
      <w:bookmarkEnd w:id="219"/>
    </w:p>
    <w:p w:rsidR="005D5FA6" w:rsidRDefault="005D5FA6" w:rsidP="005D5FA6">
      <w:proofErr w:type="spellStart"/>
      <w:r>
        <w:t>Axford</w:t>
      </w:r>
      <w:proofErr w:type="spellEnd"/>
      <w:r>
        <w:t xml:space="preserve">, D. N., 1968: On the accuracy of wind measurements using an inertial platform in an aircraft, and an example of a measurement of the vertical structure of the atmosphere. </w:t>
      </w:r>
      <w:r w:rsidRPr="00F024A7">
        <w:rPr>
          <w:i/>
          <w:iCs/>
        </w:rPr>
        <w:t>J. Appl. Meteor.</w:t>
      </w:r>
      <w:r>
        <w:t>, 7, 645-666.</w:t>
      </w:r>
    </w:p>
    <w:p w:rsidR="00CC50F9" w:rsidRDefault="00CC50F9" w:rsidP="005D5FA6">
      <w:proofErr w:type="spellStart"/>
      <w:r w:rsidRPr="00CC50F9">
        <w:t>Doviak</w:t>
      </w:r>
      <w:proofErr w:type="spellEnd"/>
      <w:r w:rsidRPr="00CC50F9">
        <w:t xml:space="preserve">, R.J., and D.S. Zrnic, Doppler Radar and Weather Observations, 1984, </w:t>
      </w:r>
      <w:r w:rsidRPr="00CC50F9">
        <w:rPr>
          <w:i/>
        </w:rPr>
        <w:t>Academic Press</w:t>
      </w:r>
      <w:r w:rsidRPr="00CC50F9">
        <w:t>, 458pp.</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DF7EF3" w:rsidRDefault="00DF7EF3" w:rsidP="005D5FA6">
      <w:r w:rsidRPr="00533CE9">
        <w:t>Michelson D.B., Lewandowski R., Szewczykowski M., Beekhuis H., and Haase G., 2014: EUMETNET OPERA weather radar information model for implementation with the HDF5 file format. Version 2.2. EUMETNET OPERA Output O4. 38 pp.</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sectPr w:rsidR="005D5FA6" w:rsidSect="00F7704B">
      <w:headerReference w:type="default" r:id="rId77"/>
      <w:footerReference w:type="default" r:id="rId78"/>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4E30" w:rsidRDefault="00364E30" w:rsidP="005D5FA6">
      <w:pPr>
        <w:spacing w:before="0"/>
      </w:pPr>
      <w:r>
        <w:separator/>
      </w:r>
    </w:p>
  </w:endnote>
  <w:endnote w:type="continuationSeparator" w:id="0">
    <w:p w:rsidR="00364E30" w:rsidRDefault="00364E30"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Mono">
    <w:altName w:val="Courier New"/>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Hei">
    <w:altName w:val="黑体"/>
    <w:panose1 w:val="02010609060101010101"/>
    <w:charset w:val="86"/>
    <w:family w:val="modern"/>
    <w:notTrueType/>
    <w:pitch w:val="fixed"/>
    <w:sig w:usb0="00000001" w:usb1="080E0000" w:usb2="00000010" w:usb3="00000000" w:csb0="00040000"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364E30" w:rsidRDefault="00364E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4F45F3">
      <w:rPr>
        <w:rStyle w:val="PageNumber"/>
        <w:noProof/>
      </w:rPr>
      <w:t>1</w:t>
    </w:r>
    <w:r>
      <w:rPr>
        <w:rStyle w:val="PageNumber"/>
      </w:rPr>
      <w:fldChar w:fldCharType="end"/>
    </w:r>
  </w:p>
  <w:p w:rsidR="00364E30" w:rsidRDefault="00364E3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4F45F3">
      <w:rPr>
        <w:rStyle w:val="PageNumber"/>
        <w:noProof/>
      </w:rPr>
      <w:t>4</w:t>
    </w:r>
    <w:r>
      <w:rPr>
        <w:rStyle w:val="PageNumber"/>
      </w:rPr>
      <w:fldChar w:fldCharType="end"/>
    </w:r>
  </w:p>
  <w:p w:rsidR="00364E30" w:rsidRDefault="00364E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4E30" w:rsidRDefault="00364E30" w:rsidP="005D5FA6">
      <w:pPr>
        <w:spacing w:before="0"/>
      </w:pPr>
      <w:r>
        <w:separator/>
      </w:r>
    </w:p>
  </w:footnote>
  <w:footnote w:type="continuationSeparator" w:id="0">
    <w:p w:rsidR="00364E30" w:rsidRDefault="00364E30" w:rsidP="005D5FA6">
      <w:pPr>
        <w:spacing w:before="0"/>
      </w:pPr>
      <w:r>
        <w:continuationSeparator/>
      </w:r>
    </w:p>
  </w:footnote>
  <w:footnote w:id="1">
    <w:p w:rsidR="00364E30" w:rsidRPr="00E95253" w:rsidRDefault="00364E30">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proofErr w:type="spellStart"/>
      <w:r w:rsidRPr="000C3B5F">
        <w:t>Y</w:t>
      </w:r>
      <w:r>
        <w:rPr>
          <w:vertAlign w:val="subscript"/>
        </w:rPr>
        <w:t>a</w:t>
      </w:r>
      <w:proofErr w:type="spellEnd"/>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763EC3">
    <w:pPr>
      <w:pStyle w:val="Header"/>
      <w:jc w:val="center"/>
    </w:pPr>
    <w:r>
      <w:t>CfRadial format</w:t>
    </w:r>
    <w:r>
      <w:tab/>
      <w:t>Version 2.0</w:t>
    </w:r>
    <w:r>
      <w:tab/>
      <w:t>2019-02-0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Pr="00306D31" w:rsidRDefault="00763EC3" w:rsidP="00306D31">
    <w:pPr>
      <w:pStyle w:val="Header"/>
      <w:jc w:val="center"/>
    </w:pPr>
    <w:r>
      <w:t>CfRadial format</w:t>
    </w:r>
    <w:r>
      <w:tab/>
      <w:t>Version 2.0</w:t>
    </w:r>
    <w:r>
      <w:tab/>
      <w:t>2019-02-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DB7686"/>
    <w:multiLevelType w:val="hybridMultilevel"/>
    <w:tmpl w:val="980EB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38D6021"/>
    <w:multiLevelType w:val="hybridMultilevel"/>
    <w:tmpl w:val="2634D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4B3451D"/>
    <w:multiLevelType w:val="hybridMultilevel"/>
    <w:tmpl w:val="4B4E5EB6"/>
    <w:lvl w:ilvl="0" w:tplc="F0C68130">
      <w:start w:val="1"/>
      <w:numFmt w:val="bullet"/>
      <w:lvlText w:val=""/>
      <w:lvlJc w:val="left"/>
      <w:pPr>
        <w:ind w:left="720" w:hanging="360"/>
      </w:pPr>
      <w:rPr>
        <w:rFonts w:ascii="Symbol" w:hAnsi="Symbol" w:hint="default"/>
      </w:rPr>
    </w:lvl>
    <w:lvl w:ilvl="1" w:tplc="A2DAED88">
      <w:start w:val="1"/>
      <w:numFmt w:val="bullet"/>
      <w:lvlText w:val="o"/>
      <w:lvlJc w:val="left"/>
      <w:pPr>
        <w:ind w:left="1440" w:hanging="360"/>
      </w:pPr>
      <w:rPr>
        <w:rFonts w:ascii="Courier New" w:hAnsi="Courier New" w:hint="default"/>
      </w:rPr>
    </w:lvl>
    <w:lvl w:ilvl="2" w:tplc="FE8CC9FE">
      <w:start w:val="1"/>
      <w:numFmt w:val="bullet"/>
      <w:lvlText w:val=""/>
      <w:lvlJc w:val="left"/>
      <w:pPr>
        <w:ind w:left="2160" w:hanging="360"/>
      </w:pPr>
      <w:rPr>
        <w:rFonts w:ascii="Wingdings" w:hAnsi="Wingdings" w:hint="default"/>
      </w:rPr>
    </w:lvl>
    <w:lvl w:ilvl="3" w:tplc="AD6A66F0">
      <w:start w:val="1"/>
      <w:numFmt w:val="bullet"/>
      <w:lvlText w:val=""/>
      <w:lvlJc w:val="left"/>
      <w:pPr>
        <w:ind w:left="2880" w:hanging="360"/>
      </w:pPr>
      <w:rPr>
        <w:rFonts w:ascii="Symbol" w:hAnsi="Symbol" w:hint="default"/>
      </w:rPr>
    </w:lvl>
    <w:lvl w:ilvl="4" w:tplc="84CC0F92">
      <w:start w:val="1"/>
      <w:numFmt w:val="bullet"/>
      <w:lvlText w:val="o"/>
      <w:lvlJc w:val="left"/>
      <w:pPr>
        <w:ind w:left="3600" w:hanging="360"/>
      </w:pPr>
      <w:rPr>
        <w:rFonts w:ascii="Courier New" w:hAnsi="Courier New" w:hint="default"/>
      </w:rPr>
    </w:lvl>
    <w:lvl w:ilvl="5" w:tplc="91A272C6">
      <w:start w:val="1"/>
      <w:numFmt w:val="bullet"/>
      <w:lvlText w:val=""/>
      <w:lvlJc w:val="left"/>
      <w:pPr>
        <w:ind w:left="4320" w:hanging="360"/>
      </w:pPr>
      <w:rPr>
        <w:rFonts w:ascii="Wingdings" w:hAnsi="Wingdings" w:hint="default"/>
      </w:rPr>
    </w:lvl>
    <w:lvl w:ilvl="6" w:tplc="85324E1C">
      <w:start w:val="1"/>
      <w:numFmt w:val="bullet"/>
      <w:lvlText w:val=""/>
      <w:lvlJc w:val="left"/>
      <w:pPr>
        <w:ind w:left="5040" w:hanging="360"/>
      </w:pPr>
      <w:rPr>
        <w:rFonts w:ascii="Symbol" w:hAnsi="Symbol" w:hint="default"/>
      </w:rPr>
    </w:lvl>
    <w:lvl w:ilvl="7" w:tplc="ED8E1C78">
      <w:start w:val="1"/>
      <w:numFmt w:val="bullet"/>
      <w:lvlText w:val="o"/>
      <w:lvlJc w:val="left"/>
      <w:pPr>
        <w:ind w:left="5760" w:hanging="360"/>
      </w:pPr>
      <w:rPr>
        <w:rFonts w:ascii="Courier New" w:hAnsi="Courier New" w:hint="default"/>
      </w:rPr>
    </w:lvl>
    <w:lvl w:ilvl="8" w:tplc="7AD257C2">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 w:numId="17">
    <w:abstractNumId w:val="15"/>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4"/>
  <w:drawingGridVerticalSpacing w:val="14"/>
  <w:displayHorizontalDrawingGridEvery w:val="10"/>
  <w:displayVerticalDrawingGridEvery w:val="10"/>
  <w:doNotUseMarginsForDrawingGridOrigin/>
  <w:drawingGridHorizontalOrigin w:val="1699"/>
  <w:drawingGridVerticalOrigin w:val="1987"/>
  <w:characterSpacingControl w:val="doNotCompress"/>
  <w:hdrShapeDefaults>
    <o:shapedefaults v:ext="edit" spidmax="7169"/>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1C"/>
    <w:rsid w:val="00000B0B"/>
    <w:rsid w:val="00000EDF"/>
    <w:rsid w:val="000013F2"/>
    <w:rsid w:val="00002C95"/>
    <w:rsid w:val="00004995"/>
    <w:rsid w:val="00006DD7"/>
    <w:rsid w:val="0001163C"/>
    <w:rsid w:val="00016A7D"/>
    <w:rsid w:val="00020C4D"/>
    <w:rsid w:val="00031A4F"/>
    <w:rsid w:val="000367DB"/>
    <w:rsid w:val="000443C3"/>
    <w:rsid w:val="00066D12"/>
    <w:rsid w:val="00067336"/>
    <w:rsid w:val="00073375"/>
    <w:rsid w:val="00074F75"/>
    <w:rsid w:val="00086513"/>
    <w:rsid w:val="00086D49"/>
    <w:rsid w:val="00090CFB"/>
    <w:rsid w:val="0009240B"/>
    <w:rsid w:val="000925C9"/>
    <w:rsid w:val="00093355"/>
    <w:rsid w:val="00093C12"/>
    <w:rsid w:val="00095D52"/>
    <w:rsid w:val="00096B69"/>
    <w:rsid w:val="000A02DF"/>
    <w:rsid w:val="000A0E3F"/>
    <w:rsid w:val="000A76BE"/>
    <w:rsid w:val="000C520F"/>
    <w:rsid w:val="000C5441"/>
    <w:rsid w:val="000D114F"/>
    <w:rsid w:val="000D1D42"/>
    <w:rsid w:val="000E09FD"/>
    <w:rsid w:val="000E123E"/>
    <w:rsid w:val="000F2227"/>
    <w:rsid w:val="000F308D"/>
    <w:rsid w:val="000F3D47"/>
    <w:rsid w:val="000F5EDF"/>
    <w:rsid w:val="000F79BB"/>
    <w:rsid w:val="000F7C71"/>
    <w:rsid w:val="0011105A"/>
    <w:rsid w:val="00112E86"/>
    <w:rsid w:val="00122D86"/>
    <w:rsid w:val="00124C09"/>
    <w:rsid w:val="001259E1"/>
    <w:rsid w:val="001306BC"/>
    <w:rsid w:val="0013154A"/>
    <w:rsid w:val="001348AD"/>
    <w:rsid w:val="001431AD"/>
    <w:rsid w:val="00144B9B"/>
    <w:rsid w:val="00156894"/>
    <w:rsid w:val="0015793E"/>
    <w:rsid w:val="00157CD6"/>
    <w:rsid w:val="00164D0E"/>
    <w:rsid w:val="0016551A"/>
    <w:rsid w:val="00165D47"/>
    <w:rsid w:val="001705C7"/>
    <w:rsid w:val="00171D86"/>
    <w:rsid w:val="001860C4"/>
    <w:rsid w:val="00190BD1"/>
    <w:rsid w:val="001A550E"/>
    <w:rsid w:val="001B1BC8"/>
    <w:rsid w:val="001B5AD2"/>
    <w:rsid w:val="001B7D3C"/>
    <w:rsid w:val="001C1852"/>
    <w:rsid w:val="001C74C8"/>
    <w:rsid w:val="001C7C53"/>
    <w:rsid w:val="001D11C0"/>
    <w:rsid w:val="001D5D1F"/>
    <w:rsid w:val="001E1A67"/>
    <w:rsid w:val="001E45B4"/>
    <w:rsid w:val="001F2C51"/>
    <w:rsid w:val="001F3B55"/>
    <w:rsid w:val="001F6A8C"/>
    <w:rsid w:val="0020022D"/>
    <w:rsid w:val="00201180"/>
    <w:rsid w:val="00203808"/>
    <w:rsid w:val="0020487C"/>
    <w:rsid w:val="00212F9A"/>
    <w:rsid w:val="0021321E"/>
    <w:rsid w:val="002169FE"/>
    <w:rsid w:val="002209F7"/>
    <w:rsid w:val="00223356"/>
    <w:rsid w:val="00233566"/>
    <w:rsid w:val="00233824"/>
    <w:rsid w:val="002345DB"/>
    <w:rsid w:val="00234E20"/>
    <w:rsid w:val="002425CB"/>
    <w:rsid w:val="00247816"/>
    <w:rsid w:val="0025492D"/>
    <w:rsid w:val="0025675C"/>
    <w:rsid w:val="00256E90"/>
    <w:rsid w:val="0025792A"/>
    <w:rsid w:val="00263063"/>
    <w:rsid w:val="00265350"/>
    <w:rsid w:val="00270F69"/>
    <w:rsid w:val="00276755"/>
    <w:rsid w:val="002845FF"/>
    <w:rsid w:val="00290962"/>
    <w:rsid w:val="00291F1D"/>
    <w:rsid w:val="00292259"/>
    <w:rsid w:val="0029411D"/>
    <w:rsid w:val="00294703"/>
    <w:rsid w:val="00294BEA"/>
    <w:rsid w:val="00294EFD"/>
    <w:rsid w:val="00295594"/>
    <w:rsid w:val="0029775F"/>
    <w:rsid w:val="002A35AF"/>
    <w:rsid w:val="002B0582"/>
    <w:rsid w:val="002B316A"/>
    <w:rsid w:val="002B529E"/>
    <w:rsid w:val="002C2201"/>
    <w:rsid w:val="002C5AFB"/>
    <w:rsid w:val="002D1EA0"/>
    <w:rsid w:val="002E2274"/>
    <w:rsid w:val="002E6E8E"/>
    <w:rsid w:val="002F1CCA"/>
    <w:rsid w:val="00304257"/>
    <w:rsid w:val="0030430B"/>
    <w:rsid w:val="0030527F"/>
    <w:rsid w:val="00305E22"/>
    <w:rsid w:val="00306D31"/>
    <w:rsid w:val="003114D6"/>
    <w:rsid w:val="003150A3"/>
    <w:rsid w:val="00321C0B"/>
    <w:rsid w:val="0032711E"/>
    <w:rsid w:val="00340F05"/>
    <w:rsid w:val="003473BD"/>
    <w:rsid w:val="00355F93"/>
    <w:rsid w:val="00364E30"/>
    <w:rsid w:val="00365AF4"/>
    <w:rsid w:val="00373E26"/>
    <w:rsid w:val="0037678A"/>
    <w:rsid w:val="00380911"/>
    <w:rsid w:val="00382DB4"/>
    <w:rsid w:val="003872B7"/>
    <w:rsid w:val="00387FAE"/>
    <w:rsid w:val="00393DBD"/>
    <w:rsid w:val="003A25DF"/>
    <w:rsid w:val="003B29AC"/>
    <w:rsid w:val="003B6011"/>
    <w:rsid w:val="003B7727"/>
    <w:rsid w:val="003C0BF5"/>
    <w:rsid w:val="003C0FC8"/>
    <w:rsid w:val="003C3C29"/>
    <w:rsid w:val="003C54D9"/>
    <w:rsid w:val="003D0768"/>
    <w:rsid w:val="003D1506"/>
    <w:rsid w:val="003D1DC6"/>
    <w:rsid w:val="003F19FB"/>
    <w:rsid w:val="003F303C"/>
    <w:rsid w:val="003F4205"/>
    <w:rsid w:val="003F47BC"/>
    <w:rsid w:val="00410CA7"/>
    <w:rsid w:val="00412DD5"/>
    <w:rsid w:val="00413FA9"/>
    <w:rsid w:val="00417345"/>
    <w:rsid w:val="0042478A"/>
    <w:rsid w:val="0042608D"/>
    <w:rsid w:val="004262A8"/>
    <w:rsid w:val="0042642E"/>
    <w:rsid w:val="00426762"/>
    <w:rsid w:val="0043085A"/>
    <w:rsid w:val="004321E7"/>
    <w:rsid w:val="00436EA6"/>
    <w:rsid w:val="004417CE"/>
    <w:rsid w:val="00441CC3"/>
    <w:rsid w:val="00444EC5"/>
    <w:rsid w:val="004468FE"/>
    <w:rsid w:val="004511CC"/>
    <w:rsid w:val="00455540"/>
    <w:rsid w:val="0046105A"/>
    <w:rsid w:val="00461523"/>
    <w:rsid w:val="0046257E"/>
    <w:rsid w:val="0047031D"/>
    <w:rsid w:val="00474820"/>
    <w:rsid w:val="004800D2"/>
    <w:rsid w:val="00491AC7"/>
    <w:rsid w:val="004A71BC"/>
    <w:rsid w:val="004A77D8"/>
    <w:rsid w:val="004B1A68"/>
    <w:rsid w:val="004B1E12"/>
    <w:rsid w:val="004B2A88"/>
    <w:rsid w:val="004B2C95"/>
    <w:rsid w:val="004B41D3"/>
    <w:rsid w:val="004C2927"/>
    <w:rsid w:val="004C2A31"/>
    <w:rsid w:val="004C2A32"/>
    <w:rsid w:val="004C648D"/>
    <w:rsid w:val="004D0E60"/>
    <w:rsid w:val="004D44C4"/>
    <w:rsid w:val="004D4844"/>
    <w:rsid w:val="004D72AF"/>
    <w:rsid w:val="004E1D32"/>
    <w:rsid w:val="004E2552"/>
    <w:rsid w:val="004E46DE"/>
    <w:rsid w:val="004F06A5"/>
    <w:rsid w:val="004F2B8A"/>
    <w:rsid w:val="004F3084"/>
    <w:rsid w:val="004F45F3"/>
    <w:rsid w:val="004F5F2F"/>
    <w:rsid w:val="00502528"/>
    <w:rsid w:val="00505938"/>
    <w:rsid w:val="00507F54"/>
    <w:rsid w:val="00510D32"/>
    <w:rsid w:val="00514A72"/>
    <w:rsid w:val="00515823"/>
    <w:rsid w:val="00522DE2"/>
    <w:rsid w:val="005319B0"/>
    <w:rsid w:val="005365B8"/>
    <w:rsid w:val="00541532"/>
    <w:rsid w:val="00543AB1"/>
    <w:rsid w:val="00545162"/>
    <w:rsid w:val="00546A44"/>
    <w:rsid w:val="005522A4"/>
    <w:rsid w:val="005678E4"/>
    <w:rsid w:val="00576456"/>
    <w:rsid w:val="00577F73"/>
    <w:rsid w:val="00582FC4"/>
    <w:rsid w:val="005864FF"/>
    <w:rsid w:val="00590651"/>
    <w:rsid w:val="00590D7A"/>
    <w:rsid w:val="00594576"/>
    <w:rsid w:val="005A101A"/>
    <w:rsid w:val="005A443A"/>
    <w:rsid w:val="005A7AC9"/>
    <w:rsid w:val="005B014F"/>
    <w:rsid w:val="005B27D6"/>
    <w:rsid w:val="005B2D10"/>
    <w:rsid w:val="005C7092"/>
    <w:rsid w:val="005D1ABC"/>
    <w:rsid w:val="005D533B"/>
    <w:rsid w:val="005D5FA6"/>
    <w:rsid w:val="005E0DF3"/>
    <w:rsid w:val="005E3DA9"/>
    <w:rsid w:val="005F184E"/>
    <w:rsid w:val="005F2E8F"/>
    <w:rsid w:val="005F4043"/>
    <w:rsid w:val="005F4552"/>
    <w:rsid w:val="005F63EF"/>
    <w:rsid w:val="005F6B22"/>
    <w:rsid w:val="0060085F"/>
    <w:rsid w:val="006009CC"/>
    <w:rsid w:val="00612EA5"/>
    <w:rsid w:val="00613F7F"/>
    <w:rsid w:val="006144A3"/>
    <w:rsid w:val="00617D73"/>
    <w:rsid w:val="00620C51"/>
    <w:rsid w:val="0062273C"/>
    <w:rsid w:val="00626FB6"/>
    <w:rsid w:val="00632DA7"/>
    <w:rsid w:val="0063443F"/>
    <w:rsid w:val="0063653A"/>
    <w:rsid w:val="00641D16"/>
    <w:rsid w:val="00644A9E"/>
    <w:rsid w:val="00644DFD"/>
    <w:rsid w:val="00645D43"/>
    <w:rsid w:val="006465F2"/>
    <w:rsid w:val="006508D5"/>
    <w:rsid w:val="00660630"/>
    <w:rsid w:val="00670728"/>
    <w:rsid w:val="0067096A"/>
    <w:rsid w:val="00670B7C"/>
    <w:rsid w:val="00672219"/>
    <w:rsid w:val="00673CB6"/>
    <w:rsid w:val="00673FAE"/>
    <w:rsid w:val="0067545D"/>
    <w:rsid w:val="0068136D"/>
    <w:rsid w:val="006813DA"/>
    <w:rsid w:val="00681502"/>
    <w:rsid w:val="00696735"/>
    <w:rsid w:val="006A519E"/>
    <w:rsid w:val="006B43A0"/>
    <w:rsid w:val="006C1040"/>
    <w:rsid w:val="006C386C"/>
    <w:rsid w:val="006C3AEA"/>
    <w:rsid w:val="006C6D07"/>
    <w:rsid w:val="006D0926"/>
    <w:rsid w:val="006D0AF5"/>
    <w:rsid w:val="006D3F69"/>
    <w:rsid w:val="006D7233"/>
    <w:rsid w:val="006E04D1"/>
    <w:rsid w:val="006F23CC"/>
    <w:rsid w:val="006F2858"/>
    <w:rsid w:val="006F5077"/>
    <w:rsid w:val="006F59F9"/>
    <w:rsid w:val="0070426F"/>
    <w:rsid w:val="007075C0"/>
    <w:rsid w:val="007204D0"/>
    <w:rsid w:val="007227F3"/>
    <w:rsid w:val="007264C1"/>
    <w:rsid w:val="007301B1"/>
    <w:rsid w:val="00746103"/>
    <w:rsid w:val="007540E2"/>
    <w:rsid w:val="00760696"/>
    <w:rsid w:val="00763EC3"/>
    <w:rsid w:val="007729F9"/>
    <w:rsid w:val="00780D37"/>
    <w:rsid w:val="007824EC"/>
    <w:rsid w:val="00785249"/>
    <w:rsid w:val="007915A9"/>
    <w:rsid w:val="00793C51"/>
    <w:rsid w:val="00797C88"/>
    <w:rsid w:val="007A0D8C"/>
    <w:rsid w:val="007A4BF5"/>
    <w:rsid w:val="007B00AA"/>
    <w:rsid w:val="007B1C8E"/>
    <w:rsid w:val="007B46B6"/>
    <w:rsid w:val="007B760C"/>
    <w:rsid w:val="007C1546"/>
    <w:rsid w:val="007C2E15"/>
    <w:rsid w:val="007C4B3A"/>
    <w:rsid w:val="007C557D"/>
    <w:rsid w:val="007D6715"/>
    <w:rsid w:val="007E0F20"/>
    <w:rsid w:val="007E115B"/>
    <w:rsid w:val="007E4D8D"/>
    <w:rsid w:val="007E7326"/>
    <w:rsid w:val="007F1060"/>
    <w:rsid w:val="007F1A54"/>
    <w:rsid w:val="007F79C4"/>
    <w:rsid w:val="00800268"/>
    <w:rsid w:val="008009F1"/>
    <w:rsid w:val="0080594A"/>
    <w:rsid w:val="008264F4"/>
    <w:rsid w:val="00831E3F"/>
    <w:rsid w:val="00835711"/>
    <w:rsid w:val="008418A7"/>
    <w:rsid w:val="008426B6"/>
    <w:rsid w:val="008507AA"/>
    <w:rsid w:val="00856A28"/>
    <w:rsid w:val="00856BA0"/>
    <w:rsid w:val="00856C3E"/>
    <w:rsid w:val="00862030"/>
    <w:rsid w:val="00864322"/>
    <w:rsid w:val="0086484E"/>
    <w:rsid w:val="008659C8"/>
    <w:rsid w:val="00866228"/>
    <w:rsid w:val="0086649E"/>
    <w:rsid w:val="00867E56"/>
    <w:rsid w:val="0087208A"/>
    <w:rsid w:val="00872910"/>
    <w:rsid w:val="0087499E"/>
    <w:rsid w:val="00876E90"/>
    <w:rsid w:val="008864A8"/>
    <w:rsid w:val="00886702"/>
    <w:rsid w:val="008A1EF3"/>
    <w:rsid w:val="008A5338"/>
    <w:rsid w:val="008B1824"/>
    <w:rsid w:val="008C2CFA"/>
    <w:rsid w:val="008C726C"/>
    <w:rsid w:val="008D0700"/>
    <w:rsid w:val="008D1610"/>
    <w:rsid w:val="008E0BC1"/>
    <w:rsid w:val="008E6A67"/>
    <w:rsid w:val="008E6F20"/>
    <w:rsid w:val="008E7B28"/>
    <w:rsid w:val="008F607A"/>
    <w:rsid w:val="008F717C"/>
    <w:rsid w:val="0090198A"/>
    <w:rsid w:val="00912DDA"/>
    <w:rsid w:val="009136F0"/>
    <w:rsid w:val="00917215"/>
    <w:rsid w:val="009176F6"/>
    <w:rsid w:val="009213F4"/>
    <w:rsid w:val="00921EDA"/>
    <w:rsid w:val="00932DFA"/>
    <w:rsid w:val="00954571"/>
    <w:rsid w:val="00954901"/>
    <w:rsid w:val="009549D6"/>
    <w:rsid w:val="00955F6B"/>
    <w:rsid w:val="00960573"/>
    <w:rsid w:val="00960B93"/>
    <w:rsid w:val="00961FB9"/>
    <w:rsid w:val="00964721"/>
    <w:rsid w:val="00965F8B"/>
    <w:rsid w:val="00967BCF"/>
    <w:rsid w:val="009703FD"/>
    <w:rsid w:val="00975F89"/>
    <w:rsid w:val="0097656D"/>
    <w:rsid w:val="00976E20"/>
    <w:rsid w:val="0097793D"/>
    <w:rsid w:val="00980731"/>
    <w:rsid w:val="0098230E"/>
    <w:rsid w:val="00983A28"/>
    <w:rsid w:val="00984A16"/>
    <w:rsid w:val="00985600"/>
    <w:rsid w:val="00986F4B"/>
    <w:rsid w:val="00987780"/>
    <w:rsid w:val="00995B6F"/>
    <w:rsid w:val="009A4F42"/>
    <w:rsid w:val="009A4F9A"/>
    <w:rsid w:val="009A5512"/>
    <w:rsid w:val="009A5875"/>
    <w:rsid w:val="009B1F00"/>
    <w:rsid w:val="009B4585"/>
    <w:rsid w:val="009C0010"/>
    <w:rsid w:val="009C1895"/>
    <w:rsid w:val="009D0778"/>
    <w:rsid w:val="009D0FB6"/>
    <w:rsid w:val="009E4678"/>
    <w:rsid w:val="009F1B1B"/>
    <w:rsid w:val="00A014E6"/>
    <w:rsid w:val="00A0542F"/>
    <w:rsid w:val="00A10710"/>
    <w:rsid w:val="00A10878"/>
    <w:rsid w:val="00A1329E"/>
    <w:rsid w:val="00A13472"/>
    <w:rsid w:val="00A20BB9"/>
    <w:rsid w:val="00A247EF"/>
    <w:rsid w:val="00A255E4"/>
    <w:rsid w:val="00A26554"/>
    <w:rsid w:val="00A315BF"/>
    <w:rsid w:val="00A325C4"/>
    <w:rsid w:val="00A340CB"/>
    <w:rsid w:val="00A375ED"/>
    <w:rsid w:val="00A454D6"/>
    <w:rsid w:val="00A46914"/>
    <w:rsid w:val="00A514A7"/>
    <w:rsid w:val="00A557BD"/>
    <w:rsid w:val="00A737F3"/>
    <w:rsid w:val="00A77EBF"/>
    <w:rsid w:val="00A81875"/>
    <w:rsid w:val="00A82DAC"/>
    <w:rsid w:val="00A83FF9"/>
    <w:rsid w:val="00A91094"/>
    <w:rsid w:val="00A91BBA"/>
    <w:rsid w:val="00A96B41"/>
    <w:rsid w:val="00AB0BB8"/>
    <w:rsid w:val="00AB1EC2"/>
    <w:rsid w:val="00AB4D67"/>
    <w:rsid w:val="00AC3D68"/>
    <w:rsid w:val="00AC6593"/>
    <w:rsid w:val="00AC68C7"/>
    <w:rsid w:val="00AD7507"/>
    <w:rsid w:val="00AE7D47"/>
    <w:rsid w:val="00AF669A"/>
    <w:rsid w:val="00B023DE"/>
    <w:rsid w:val="00B02AA2"/>
    <w:rsid w:val="00B0310A"/>
    <w:rsid w:val="00B0490E"/>
    <w:rsid w:val="00B07E28"/>
    <w:rsid w:val="00B14114"/>
    <w:rsid w:val="00B16CA3"/>
    <w:rsid w:val="00B17BA7"/>
    <w:rsid w:val="00B27485"/>
    <w:rsid w:val="00B4205C"/>
    <w:rsid w:val="00B4336A"/>
    <w:rsid w:val="00B51214"/>
    <w:rsid w:val="00B52E8B"/>
    <w:rsid w:val="00B571E5"/>
    <w:rsid w:val="00B637BD"/>
    <w:rsid w:val="00B63D05"/>
    <w:rsid w:val="00B75122"/>
    <w:rsid w:val="00B75FF6"/>
    <w:rsid w:val="00B77716"/>
    <w:rsid w:val="00B90171"/>
    <w:rsid w:val="00B94F04"/>
    <w:rsid w:val="00B954FF"/>
    <w:rsid w:val="00BA225F"/>
    <w:rsid w:val="00BA49C4"/>
    <w:rsid w:val="00BA5DEA"/>
    <w:rsid w:val="00BD021B"/>
    <w:rsid w:val="00BD1E22"/>
    <w:rsid w:val="00BD52DE"/>
    <w:rsid w:val="00BE2FBB"/>
    <w:rsid w:val="00BE6B83"/>
    <w:rsid w:val="00BE7E10"/>
    <w:rsid w:val="00BF3C04"/>
    <w:rsid w:val="00BF42D3"/>
    <w:rsid w:val="00BF5B01"/>
    <w:rsid w:val="00BF6731"/>
    <w:rsid w:val="00BF7EAC"/>
    <w:rsid w:val="00C00994"/>
    <w:rsid w:val="00C01593"/>
    <w:rsid w:val="00C04DC6"/>
    <w:rsid w:val="00C0720E"/>
    <w:rsid w:val="00C13E4F"/>
    <w:rsid w:val="00C1737D"/>
    <w:rsid w:val="00C20AE4"/>
    <w:rsid w:val="00C23C77"/>
    <w:rsid w:val="00C23E54"/>
    <w:rsid w:val="00C24F34"/>
    <w:rsid w:val="00C25A60"/>
    <w:rsid w:val="00C269BF"/>
    <w:rsid w:val="00C31C86"/>
    <w:rsid w:val="00C3359A"/>
    <w:rsid w:val="00C430B0"/>
    <w:rsid w:val="00C44796"/>
    <w:rsid w:val="00C503DB"/>
    <w:rsid w:val="00C5214C"/>
    <w:rsid w:val="00C5253E"/>
    <w:rsid w:val="00C53420"/>
    <w:rsid w:val="00C5751A"/>
    <w:rsid w:val="00C60745"/>
    <w:rsid w:val="00C62754"/>
    <w:rsid w:val="00C62A21"/>
    <w:rsid w:val="00C662AC"/>
    <w:rsid w:val="00C7105B"/>
    <w:rsid w:val="00C73319"/>
    <w:rsid w:val="00C7428E"/>
    <w:rsid w:val="00C7495F"/>
    <w:rsid w:val="00C75D1F"/>
    <w:rsid w:val="00C838E0"/>
    <w:rsid w:val="00C83FC7"/>
    <w:rsid w:val="00C844F4"/>
    <w:rsid w:val="00C8537A"/>
    <w:rsid w:val="00C85DC4"/>
    <w:rsid w:val="00C9633E"/>
    <w:rsid w:val="00C967F3"/>
    <w:rsid w:val="00C97693"/>
    <w:rsid w:val="00CB09EF"/>
    <w:rsid w:val="00CB38C7"/>
    <w:rsid w:val="00CB58A5"/>
    <w:rsid w:val="00CB7BF4"/>
    <w:rsid w:val="00CC4FF2"/>
    <w:rsid w:val="00CC50F9"/>
    <w:rsid w:val="00CD0DA7"/>
    <w:rsid w:val="00CD788D"/>
    <w:rsid w:val="00CE691F"/>
    <w:rsid w:val="00CF0796"/>
    <w:rsid w:val="00CF14D7"/>
    <w:rsid w:val="00CF1A6C"/>
    <w:rsid w:val="00D106E9"/>
    <w:rsid w:val="00D17484"/>
    <w:rsid w:val="00D17D5A"/>
    <w:rsid w:val="00D2092E"/>
    <w:rsid w:val="00D239B9"/>
    <w:rsid w:val="00D3444A"/>
    <w:rsid w:val="00D3713E"/>
    <w:rsid w:val="00D37563"/>
    <w:rsid w:val="00D376DD"/>
    <w:rsid w:val="00D43982"/>
    <w:rsid w:val="00D46AB7"/>
    <w:rsid w:val="00D47D03"/>
    <w:rsid w:val="00D51879"/>
    <w:rsid w:val="00D53E6D"/>
    <w:rsid w:val="00D5421B"/>
    <w:rsid w:val="00D5564B"/>
    <w:rsid w:val="00D55BD2"/>
    <w:rsid w:val="00D61939"/>
    <w:rsid w:val="00D622EB"/>
    <w:rsid w:val="00D662E7"/>
    <w:rsid w:val="00D666EE"/>
    <w:rsid w:val="00D71D84"/>
    <w:rsid w:val="00D736F7"/>
    <w:rsid w:val="00D80392"/>
    <w:rsid w:val="00D82DD3"/>
    <w:rsid w:val="00D83E4F"/>
    <w:rsid w:val="00D858EC"/>
    <w:rsid w:val="00D86CED"/>
    <w:rsid w:val="00D936F6"/>
    <w:rsid w:val="00D95E8C"/>
    <w:rsid w:val="00DA452A"/>
    <w:rsid w:val="00DC2E27"/>
    <w:rsid w:val="00DC4C62"/>
    <w:rsid w:val="00DC5CD3"/>
    <w:rsid w:val="00DD5C27"/>
    <w:rsid w:val="00DD6595"/>
    <w:rsid w:val="00DE23FE"/>
    <w:rsid w:val="00DE2FBC"/>
    <w:rsid w:val="00DE35FB"/>
    <w:rsid w:val="00DE4E9D"/>
    <w:rsid w:val="00DE63F6"/>
    <w:rsid w:val="00DF3022"/>
    <w:rsid w:val="00DF4151"/>
    <w:rsid w:val="00DF5B1F"/>
    <w:rsid w:val="00DF7EE5"/>
    <w:rsid w:val="00DF7EF3"/>
    <w:rsid w:val="00E00351"/>
    <w:rsid w:val="00E15165"/>
    <w:rsid w:val="00E21948"/>
    <w:rsid w:val="00E334D5"/>
    <w:rsid w:val="00E368A3"/>
    <w:rsid w:val="00E3720F"/>
    <w:rsid w:val="00E44921"/>
    <w:rsid w:val="00E45980"/>
    <w:rsid w:val="00E61351"/>
    <w:rsid w:val="00E626FA"/>
    <w:rsid w:val="00E67FCE"/>
    <w:rsid w:val="00E70229"/>
    <w:rsid w:val="00E7489F"/>
    <w:rsid w:val="00E769ED"/>
    <w:rsid w:val="00E8021F"/>
    <w:rsid w:val="00E81886"/>
    <w:rsid w:val="00E83EE8"/>
    <w:rsid w:val="00E93288"/>
    <w:rsid w:val="00E95F61"/>
    <w:rsid w:val="00E97886"/>
    <w:rsid w:val="00EA0853"/>
    <w:rsid w:val="00EA2262"/>
    <w:rsid w:val="00EA3EA2"/>
    <w:rsid w:val="00EA5480"/>
    <w:rsid w:val="00EB16F6"/>
    <w:rsid w:val="00EB7C49"/>
    <w:rsid w:val="00EC50CA"/>
    <w:rsid w:val="00EE59C8"/>
    <w:rsid w:val="00EE5CB6"/>
    <w:rsid w:val="00EF63C4"/>
    <w:rsid w:val="00F01B49"/>
    <w:rsid w:val="00F136CB"/>
    <w:rsid w:val="00F16BDC"/>
    <w:rsid w:val="00F204AC"/>
    <w:rsid w:val="00F25A75"/>
    <w:rsid w:val="00F27F8D"/>
    <w:rsid w:val="00F31AF5"/>
    <w:rsid w:val="00F33F03"/>
    <w:rsid w:val="00F349A1"/>
    <w:rsid w:val="00F3733F"/>
    <w:rsid w:val="00F416D7"/>
    <w:rsid w:val="00F53A58"/>
    <w:rsid w:val="00F53BB3"/>
    <w:rsid w:val="00F56866"/>
    <w:rsid w:val="00F56CB5"/>
    <w:rsid w:val="00F627B3"/>
    <w:rsid w:val="00F70084"/>
    <w:rsid w:val="00F71C6D"/>
    <w:rsid w:val="00F73335"/>
    <w:rsid w:val="00F7704B"/>
    <w:rsid w:val="00F777A8"/>
    <w:rsid w:val="00F824E9"/>
    <w:rsid w:val="00F84B37"/>
    <w:rsid w:val="00F86F05"/>
    <w:rsid w:val="00F96A10"/>
    <w:rsid w:val="00F97325"/>
    <w:rsid w:val="00FA0C5E"/>
    <w:rsid w:val="00FA125F"/>
    <w:rsid w:val="00FA3B0F"/>
    <w:rsid w:val="00FA6523"/>
    <w:rsid w:val="00FA70D4"/>
    <w:rsid w:val="00FA7EBF"/>
    <w:rsid w:val="00FB5251"/>
    <w:rsid w:val="00FC3C1C"/>
    <w:rsid w:val="00FC47CD"/>
    <w:rsid w:val="00FC4FA4"/>
    <w:rsid w:val="00FC68EB"/>
    <w:rsid w:val="00FD40A0"/>
    <w:rsid w:val="00FD41EB"/>
    <w:rsid w:val="00FD7256"/>
    <w:rsid w:val="00FE0E43"/>
    <w:rsid w:val="00FE2AD3"/>
    <w:rsid w:val="00FE48BC"/>
    <w:rsid w:val="00FF2738"/>
    <w:rsid w:val="00FF28AE"/>
    <w:rsid w:val="00FF3F1F"/>
    <w:rsid w:val="00FF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table" w:customStyle="1" w:styleId="GridTable1LightAccent1">
    <w:name w:val="Grid Table 1 Light Accent 1"/>
    <w:basedOn w:val="TableNormal"/>
    <w:uiPriority w:val="46"/>
    <w:rsid w:val="00364E30"/>
    <w:rPr>
      <w:rFonts w:asciiTheme="minorHAnsi" w:eastAsiaTheme="minorHAnsi" w:hAnsiTheme="minorHAnsi" w:cstheme="minorBidi"/>
      <w:sz w:val="22"/>
      <w:szCs w:val="22"/>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semiHidden/>
    <w:unhideWhenUsed/>
    <w:qFormat/>
    <w:rsid w:val="00746103"/>
    <w:pPr>
      <w:keepLines/>
      <w:pageBreakBefore w:val="0"/>
      <w:numPr>
        <w:numId w:val="0"/>
      </w:numPr>
      <w:pBdr>
        <w:bottom w:val="none" w:sz="0" w:space="0" w:color="auto"/>
      </w:pBdr>
      <w:suppressAutoHyphens w:val="0"/>
      <w:overflowPunct/>
      <w:autoSpaceDE/>
      <w:autoSpaceDN/>
      <w:adjustRightInd/>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lang w:eastAsia="ja-JP"/>
    </w:rPr>
  </w:style>
  <w:style w:type="paragraph" w:styleId="ListParagraph">
    <w:name w:val="List Paragraph"/>
    <w:basedOn w:val="Normal"/>
    <w:uiPriority w:val="34"/>
    <w:qFormat/>
    <w:rsid w:val="006A519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table" w:customStyle="1" w:styleId="GridTable1LightAccent1">
    <w:name w:val="Grid Table 1 Light Accent 1"/>
    <w:basedOn w:val="TableNormal"/>
    <w:uiPriority w:val="46"/>
    <w:rsid w:val="00364E30"/>
    <w:rPr>
      <w:rFonts w:asciiTheme="minorHAnsi" w:eastAsiaTheme="minorHAnsi" w:hAnsiTheme="minorHAnsi" w:cstheme="minorBidi"/>
      <w:sz w:val="22"/>
      <w:szCs w:val="22"/>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semiHidden/>
    <w:unhideWhenUsed/>
    <w:qFormat/>
    <w:rsid w:val="00746103"/>
    <w:pPr>
      <w:keepLines/>
      <w:pageBreakBefore w:val="0"/>
      <w:numPr>
        <w:numId w:val="0"/>
      </w:numPr>
      <w:pBdr>
        <w:bottom w:val="none" w:sz="0" w:space="0" w:color="auto"/>
      </w:pBdr>
      <w:suppressAutoHyphens w:val="0"/>
      <w:overflowPunct/>
      <w:autoSpaceDE/>
      <w:autoSpaceDN/>
      <w:adjustRightInd/>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lang w:eastAsia="ja-JP"/>
    </w:rPr>
  </w:style>
  <w:style w:type="paragraph" w:styleId="ListParagraph">
    <w:name w:val="List Paragraph"/>
    <w:basedOn w:val="Normal"/>
    <w:uiPriority w:val="34"/>
    <w:qFormat/>
    <w:rsid w:val="006A51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cfconventions.org/" TargetMode="External"/><Relationship Id="rId18" Type="http://schemas.openxmlformats.org/officeDocument/2006/relationships/image" Target="media/image2.emf"/><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image" Target="media/image4.png"/><Relationship Id="rId34" Type="http://schemas.openxmlformats.org/officeDocument/2006/relationships/oleObject" Target="embeddings/oleObject7.bin"/><Relationship Id="rId42" Type="http://schemas.openxmlformats.org/officeDocument/2006/relationships/image" Target="media/image16.emf"/><Relationship Id="rId47"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hyperlink" Target="http://cfconventions.org/" TargetMode="External"/><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cfconventions.org/Data/cf-conventions/cf-conventions-1.7/cf-conventions.pdf" TargetMode="External"/><Relationship Id="rId22" Type="http://schemas.openxmlformats.org/officeDocument/2006/relationships/image" Target="media/image5.e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4.bin"/><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1.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cfconventions.org/Data/cf-conventions/cf-conventions-1.7/cf-conventions.pdf" TargetMode="External"/><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9.bin"/><Relationship Id="rId46" Type="http://schemas.openxmlformats.org/officeDocument/2006/relationships/image" Target="media/image18.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3.png"/><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github.com/NCAR/CfRadial/tree/master/docs" TargetMode="Externa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EC7843-C3F0-4803-A6EA-88DE417D8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59</Pages>
  <Words>10801</Words>
  <Characters>61568</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72225</CharactersWithSpaces>
  <SharedDoc>false</SharedDoc>
  <HLinks>
    <vt:vector size="516" baseType="variant">
      <vt:variant>
        <vt:i4>7209008</vt:i4>
      </vt:variant>
      <vt:variant>
        <vt:i4>507</vt:i4>
      </vt:variant>
      <vt:variant>
        <vt:i4>0</vt:i4>
      </vt:variant>
      <vt:variant>
        <vt:i4>5</vt:i4>
      </vt:variant>
      <vt:variant>
        <vt:lpwstr>http://cfconventions.org/cf-conventions/v1.6.0/cf-conventions.html</vt:lpwstr>
      </vt:variant>
      <vt:variant>
        <vt:lpwstr/>
      </vt:variant>
      <vt:variant>
        <vt:i4>4194371</vt:i4>
      </vt:variant>
      <vt:variant>
        <vt:i4>504</vt:i4>
      </vt:variant>
      <vt:variant>
        <vt:i4>0</vt:i4>
      </vt:variant>
      <vt:variant>
        <vt:i4>5</vt:i4>
      </vt:variant>
      <vt:variant>
        <vt:lpwstr>http://cfconventions.org/</vt:lpwstr>
      </vt:variant>
      <vt:variant>
        <vt:lpwstr/>
      </vt:variant>
      <vt:variant>
        <vt:i4>78</vt:i4>
      </vt:variant>
      <vt:variant>
        <vt:i4>501</vt:i4>
      </vt:variant>
      <vt:variant>
        <vt:i4>0</vt:i4>
      </vt:variant>
      <vt:variant>
        <vt:i4>5</vt:i4>
      </vt:variant>
      <vt:variant>
        <vt:lpwstr>https://github.com/NCAR/CfRadial/tree/master/docs</vt:lpwstr>
      </vt:variant>
      <vt:variant>
        <vt:lpwstr/>
      </vt:variant>
      <vt:variant>
        <vt:i4>1114164</vt:i4>
      </vt:variant>
      <vt:variant>
        <vt:i4>494</vt:i4>
      </vt:variant>
      <vt:variant>
        <vt:i4>0</vt:i4>
      </vt:variant>
      <vt:variant>
        <vt:i4>5</vt:i4>
      </vt:variant>
      <vt:variant>
        <vt:lpwstr/>
      </vt:variant>
      <vt:variant>
        <vt:lpwstr>_Toc476730564</vt:lpwstr>
      </vt:variant>
      <vt:variant>
        <vt:i4>1114164</vt:i4>
      </vt:variant>
      <vt:variant>
        <vt:i4>488</vt:i4>
      </vt:variant>
      <vt:variant>
        <vt:i4>0</vt:i4>
      </vt:variant>
      <vt:variant>
        <vt:i4>5</vt:i4>
      </vt:variant>
      <vt:variant>
        <vt:lpwstr/>
      </vt:variant>
      <vt:variant>
        <vt:lpwstr>_Toc476730563</vt:lpwstr>
      </vt:variant>
      <vt:variant>
        <vt:i4>1114164</vt:i4>
      </vt:variant>
      <vt:variant>
        <vt:i4>482</vt:i4>
      </vt:variant>
      <vt:variant>
        <vt:i4>0</vt:i4>
      </vt:variant>
      <vt:variant>
        <vt:i4>5</vt:i4>
      </vt:variant>
      <vt:variant>
        <vt:lpwstr/>
      </vt:variant>
      <vt:variant>
        <vt:lpwstr>_Toc476730562</vt:lpwstr>
      </vt:variant>
      <vt:variant>
        <vt:i4>1114164</vt:i4>
      </vt:variant>
      <vt:variant>
        <vt:i4>476</vt:i4>
      </vt:variant>
      <vt:variant>
        <vt:i4>0</vt:i4>
      </vt:variant>
      <vt:variant>
        <vt:i4>5</vt:i4>
      </vt:variant>
      <vt:variant>
        <vt:lpwstr/>
      </vt:variant>
      <vt:variant>
        <vt:lpwstr>_Toc476730561</vt:lpwstr>
      </vt:variant>
      <vt:variant>
        <vt:i4>1114164</vt:i4>
      </vt:variant>
      <vt:variant>
        <vt:i4>470</vt:i4>
      </vt:variant>
      <vt:variant>
        <vt:i4>0</vt:i4>
      </vt:variant>
      <vt:variant>
        <vt:i4>5</vt:i4>
      </vt:variant>
      <vt:variant>
        <vt:lpwstr/>
      </vt:variant>
      <vt:variant>
        <vt:lpwstr>_Toc476730560</vt:lpwstr>
      </vt:variant>
      <vt:variant>
        <vt:i4>1179700</vt:i4>
      </vt:variant>
      <vt:variant>
        <vt:i4>464</vt:i4>
      </vt:variant>
      <vt:variant>
        <vt:i4>0</vt:i4>
      </vt:variant>
      <vt:variant>
        <vt:i4>5</vt:i4>
      </vt:variant>
      <vt:variant>
        <vt:lpwstr/>
      </vt:variant>
      <vt:variant>
        <vt:lpwstr>_Toc476730559</vt:lpwstr>
      </vt:variant>
      <vt:variant>
        <vt:i4>1179700</vt:i4>
      </vt:variant>
      <vt:variant>
        <vt:i4>458</vt:i4>
      </vt:variant>
      <vt:variant>
        <vt:i4>0</vt:i4>
      </vt:variant>
      <vt:variant>
        <vt:i4>5</vt:i4>
      </vt:variant>
      <vt:variant>
        <vt:lpwstr/>
      </vt:variant>
      <vt:variant>
        <vt:lpwstr>_Toc476730558</vt:lpwstr>
      </vt:variant>
      <vt:variant>
        <vt:i4>1179700</vt:i4>
      </vt:variant>
      <vt:variant>
        <vt:i4>452</vt:i4>
      </vt:variant>
      <vt:variant>
        <vt:i4>0</vt:i4>
      </vt:variant>
      <vt:variant>
        <vt:i4>5</vt:i4>
      </vt:variant>
      <vt:variant>
        <vt:lpwstr/>
      </vt:variant>
      <vt:variant>
        <vt:lpwstr>_Toc476730557</vt:lpwstr>
      </vt:variant>
      <vt:variant>
        <vt:i4>1179700</vt:i4>
      </vt:variant>
      <vt:variant>
        <vt:i4>446</vt:i4>
      </vt:variant>
      <vt:variant>
        <vt:i4>0</vt:i4>
      </vt:variant>
      <vt:variant>
        <vt:i4>5</vt:i4>
      </vt:variant>
      <vt:variant>
        <vt:lpwstr/>
      </vt:variant>
      <vt:variant>
        <vt:lpwstr>_Toc476730556</vt:lpwstr>
      </vt:variant>
      <vt:variant>
        <vt:i4>1179700</vt:i4>
      </vt:variant>
      <vt:variant>
        <vt:i4>440</vt:i4>
      </vt:variant>
      <vt:variant>
        <vt:i4>0</vt:i4>
      </vt:variant>
      <vt:variant>
        <vt:i4>5</vt:i4>
      </vt:variant>
      <vt:variant>
        <vt:lpwstr/>
      </vt:variant>
      <vt:variant>
        <vt:lpwstr>_Toc476730555</vt:lpwstr>
      </vt:variant>
      <vt:variant>
        <vt:i4>1179700</vt:i4>
      </vt:variant>
      <vt:variant>
        <vt:i4>434</vt:i4>
      </vt:variant>
      <vt:variant>
        <vt:i4>0</vt:i4>
      </vt:variant>
      <vt:variant>
        <vt:i4>5</vt:i4>
      </vt:variant>
      <vt:variant>
        <vt:lpwstr/>
      </vt:variant>
      <vt:variant>
        <vt:lpwstr>_Toc476730554</vt:lpwstr>
      </vt:variant>
      <vt:variant>
        <vt:i4>1179700</vt:i4>
      </vt:variant>
      <vt:variant>
        <vt:i4>428</vt:i4>
      </vt:variant>
      <vt:variant>
        <vt:i4>0</vt:i4>
      </vt:variant>
      <vt:variant>
        <vt:i4>5</vt:i4>
      </vt:variant>
      <vt:variant>
        <vt:lpwstr/>
      </vt:variant>
      <vt:variant>
        <vt:lpwstr>_Toc476730553</vt:lpwstr>
      </vt:variant>
      <vt:variant>
        <vt:i4>1179700</vt:i4>
      </vt:variant>
      <vt:variant>
        <vt:i4>422</vt:i4>
      </vt:variant>
      <vt:variant>
        <vt:i4>0</vt:i4>
      </vt:variant>
      <vt:variant>
        <vt:i4>5</vt:i4>
      </vt:variant>
      <vt:variant>
        <vt:lpwstr/>
      </vt:variant>
      <vt:variant>
        <vt:lpwstr>_Toc476730552</vt:lpwstr>
      </vt:variant>
      <vt:variant>
        <vt:i4>1179700</vt:i4>
      </vt:variant>
      <vt:variant>
        <vt:i4>416</vt:i4>
      </vt:variant>
      <vt:variant>
        <vt:i4>0</vt:i4>
      </vt:variant>
      <vt:variant>
        <vt:i4>5</vt:i4>
      </vt:variant>
      <vt:variant>
        <vt:lpwstr/>
      </vt:variant>
      <vt:variant>
        <vt:lpwstr>_Toc476730551</vt:lpwstr>
      </vt:variant>
      <vt:variant>
        <vt:i4>1179700</vt:i4>
      </vt:variant>
      <vt:variant>
        <vt:i4>410</vt:i4>
      </vt:variant>
      <vt:variant>
        <vt:i4>0</vt:i4>
      </vt:variant>
      <vt:variant>
        <vt:i4>5</vt:i4>
      </vt:variant>
      <vt:variant>
        <vt:lpwstr/>
      </vt:variant>
      <vt:variant>
        <vt:lpwstr>_Toc476730550</vt:lpwstr>
      </vt:variant>
      <vt:variant>
        <vt:i4>1245236</vt:i4>
      </vt:variant>
      <vt:variant>
        <vt:i4>404</vt:i4>
      </vt:variant>
      <vt:variant>
        <vt:i4>0</vt:i4>
      </vt:variant>
      <vt:variant>
        <vt:i4>5</vt:i4>
      </vt:variant>
      <vt:variant>
        <vt:lpwstr/>
      </vt:variant>
      <vt:variant>
        <vt:lpwstr>_Toc476730549</vt:lpwstr>
      </vt:variant>
      <vt:variant>
        <vt:i4>1245236</vt:i4>
      </vt:variant>
      <vt:variant>
        <vt:i4>398</vt:i4>
      </vt:variant>
      <vt:variant>
        <vt:i4>0</vt:i4>
      </vt:variant>
      <vt:variant>
        <vt:i4>5</vt:i4>
      </vt:variant>
      <vt:variant>
        <vt:lpwstr/>
      </vt:variant>
      <vt:variant>
        <vt:lpwstr>_Toc476730548</vt:lpwstr>
      </vt:variant>
      <vt:variant>
        <vt:i4>1245236</vt:i4>
      </vt:variant>
      <vt:variant>
        <vt:i4>392</vt:i4>
      </vt:variant>
      <vt:variant>
        <vt:i4>0</vt:i4>
      </vt:variant>
      <vt:variant>
        <vt:i4>5</vt:i4>
      </vt:variant>
      <vt:variant>
        <vt:lpwstr/>
      </vt:variant>
      <vt:variant>
        <vt:lpwstr>_Toc476730547</vt:lpwstr>
      </vt:variant>
      <vt:variant>
        <vt:i4>1245236</vt:i4>
      </vt:variant>
      <vt:variant>
        <vt:i4>386</vt:i4>
      </vt:variant>
      <vt:variant>
        <vt:i4>0</vt:i4>
      </vt:variant>
      <vt:variant>
        <vt:i4>5</vt:i4>
      </vt:variant>
      <vt:variant>
        <vt:lpwstr/>
      </vt:variant>
      <vt:variant>
        <vt:lpwstr>_Toc476730546</vt:lpwstr>
      </vt:variant>
      <vt:variant>
        <vt:i4>1245236</vt:i4>
      </vt:variant>
      <vt:variant>
        <vt:i4>380</vt:i4>
      </vt:variant>
      <vt:variant>
        <vt:i4>0</vt:i4>
      </vt:variant>
      <vt:variant>
        <vt:i4>5</vt:i4>
      </vt:variant>
      <vt:variant>
        <vt:lpwstr/>
      </vt:variant>
      <vt:variant>
        <vt:lpwstr>_Toc476730545</vt:lpwstr>
      </vt:variant>
      <vt:variant>
        <vt:i4>1245236</vt:i4>
      </vt:variant>
      <vt:variant>
        <vt:i4>374</vt:i4>
      </vt:variant>
      <vt:variant>
        <vt:i4>0</vt:i4>
      </vt:variant>
      <vt:variant>
        <vt:i4>5</vt:i4>
      </vt:variant>
      <vt:variant>
        <vt:lpwstr/>
      </vt:variant>
      <vt:variant>
        <vt:lpwstr>_Toc476730544</vt:lpwstr>
      </vt:variant>
      <vt:variant>
        <vt:i4>1245236</vt:i4>
      </vt:variant>
      <vt:variant>
        <vt:i4>368</vt:i4>
      </vt:variant>
      <vt:variant>
        <vt:i4>0</vt:i4>
      </vt:variant>
      <vt:variant>
        <vt:i4>5</vt:i4>
      </vt:variant>
      <vt:variant>
        <vt:lpwstr/>
      </vt:variant>
      <vt:variant>
        <vt:lpwstr>_Toc476730543</vt:lpwstr>
      </vt:variant>
      <vt:variant>
        <vt:i4>1245236</vt:i4>
      </vt:variant>
      <vt:variant>
        <vt:i4>362</vt:i4>
      </vt:variant>
      <vt:variant>
        <vt:i4>0</vt:i4>
      </vt:variant>
      <vt:variant>
        <vt:i4>5</vt:i4>
      </vt:variant>
      <vt:variant>
        <vt:lpwstr/>
      </vt:variant>
      <vt:variant>
        <vt:lpwstr>_Toc476730542</vt:lpwstr>
      </vt:variant>
      <vt:variant>
        <vt:i4>1245236</vt:i4>
      </vt:variant>
      <vt:variant>
        <vt:i4>356</vt:i4>
      </vt:variant>
      <vt:variant>
        <vt:i4>0</vt:i4>
      </vt:variant>
      <vt:variant>
        <vt:i4>5</vt:i4>
      </vt:variant>
      <vt:variant>
        <vt:lpwstr/>
      </vt:variant>
      <vt:variant>
        <vt:lpwstr>_Toc476730541</vt:lpwstr>
      </vt:variant>
      <vt:variant>
        <vt:i4>1245236</vt:i4>
      </vt:variant>
      <vt:variant>
        <vt:i4>350</vt:i4>
      </vt:variant>
      <vt:variant>
        <vt:i4>0</vt:i4>
      </vt:variant>
      <vt:variant>
        <vt:i4>5</vt:i4>
      </vt:variant>
      <vt:variant>
        <vt:lpwstr/>
      </vt:variant>
      <vt:variant>
        <vt:lpwstr>_Toc476730540</vt:lpwstr>
      </vt:variant>
      <vt:variant>
        <vt:i4>1310772</vt:i4>
      </vt:variant>
      <vt:variant>
        <vt:i4>344</vt:i4>
      </vt:variant>
      <vt:variant>
        <vt:i4>0</vt:i4>
      </vt:variant>
      <vt:variant>
        <vt:i4>5</vt:i4>
      </vt:variant>
      <vt:variant>
        <vt:lpwstr/>
      </vt:variant>
      <vt:variant>
        <vt:lpwstr>_Toc476730539</vt:lpwstr>
      </vt:variant>
      <vt:variant>
        <vt:i4>1310772</vt:i4>
      </vt:variant>
      <vt:variant>
        <vt:i4>338</vt:i4>
      </vt:variant>
      <vt:variant>
        <vt:i4>0</vt:i4>
      </vt:variant>
      <vt:variant>
        <vt:i4>5</vt:i4>
      </vt:variant>
      <vt:variant>
        <vt:lpwstr/>
      </vt:variant>
      <vt:variant>
        <vt:lpwstr>_Toc476730538</vt:lpwstr>
      </vt:variant>
      <vt:variant>
        <vt:i4>1310772</vt:i4>
      </vt:variant>
      <vt:variant>
        <vt:i4>332</vt:i4>
      </vt:variant>
      <vt:variant>
        <vt:i4>0</vt:i4>
      </vt:variant>
      <vt:variant>
        <vt:i4>5</vt:i4>
      </vt:variant>
      <vt:variant>
        <vt:lpwstr/>
      </vt:variant>
      <vt:variant>
        <vt:lpwstr>_Toc476730537</vt:lpwstr>
      </vt:variant>
      <vt:variant>
        <vt:i4>1310772</vt:i4>
      </vt:variant>
      <vt:variant>
        <vt:i4>326</vt:i4>
      </vt:variant>
      <vt:variant>
        <vt:i4>0</vt:i4>
      </vt:variant>
      <vt:variant>
        <vt:i4>5</vt:i4>
      </vt:variant>
      <vt:variant>
        <vt:lpwstr/>
      </vt:variant>
      <vt:variant>
        <vt:lpwstr>_Toc476730536</vt:lpwstr>
      </vt:variant>
      <vt:variant>
        <vt:i4>1310772</vt:i4>
      </vt:variant>
      <vt:variant>
        <vt:i4>320</vt:i4>
      </vt:variant>
      <vt:variant>
        <vt:i4>0</vt:i4>
      </vt:variant>
      <vt:variant>
        <vt:i4>5</vt:i4>
      </vt:variant>
      <vt:variant>
        <vt:lpwstr/>
      </vt:variant>
      <vt:variant>
        <vt:lpwstr>_Toc476730535</vt:lpwstr>
      </vt:variant>
      <vt:variant>
        <vt:i4>1310772</vt:i4>
      </vt:variant>
      <vt:variant>
        <vt:i4>314</vt:i4>
      </vt:variant>
      <vt:variant>
        <vt:i4>0</vt:i4>
      </vt:variant>
      <vt:variant>
        <vt:i4>5</vt:i4>
      </vt:variant>
      <vt:variant>
        <vt:lpwstr/>
      </vt:variant>
      <vt:variant>
        <vt:lpwstr>_Toc476730534</vt:lpwstr>
      </vt:variant>
      <vt:variant>
        <vt:i4>1310772</vt:i4>
      </vt:variant>
      <vt:variant>
        <vt:i4>308</vt:i4>
      </vt:variant>
      <vt:variant>
        <vt:i4>0</vt:i4>
      </vt:variant>
      <vt:variant>
        <vt:i4>5</vt:i4>
      </vt:variant>
      <vt:variant>
        <vt:lpwstr/>
      </vt:variant>
      <vt:variant>
        <vt:lpwstr>_Toc476730533</vt:lpwstr>
      </vt:variant>
      <vt:variant>
        <vt:i4>1310772</vt:i4>
      </vt:variant>
      <vt:variant>
        <vt:i4>302</vt:i4>
      </vt:variant>
      <vt:variant>
        <vt:i4>0</vt:i4>
      </vt:variant>
      <vt:variant>
        <vt:i4>5</vt:i4>
      </vt:variant>
      <vt:variant>
        <vt:lpwstr/>
      </vt:variant>
      <vt:variant>
        <vt:lpwstr>_Toc476730532</vt:lpwstr>
      </vt:variant>
      <vt:variant>
        <vt:i4>1310772</vt:i4>
      </vt:variant>
      <vt:variant>
        <vt:i4>296</vt:i4>
      </vt:variant>
      <vt:variant>
        <vt:i4>0</vt:i4>
      </vt:variant>
      <vt:variant>
        <vt:i4>5</vt:i4>
      </vt:variant>
      <vt:variant>
        <vt:lpwstr/>
      </vt:variant>
      <vt:variant>
        <vt:lpwstr>_Toc476730531</vt:lpwstr>
      </vt:variant>
      <vt:variant>
        <vt:i4>1310772</vt:i4>
      </vt:variant>
      <vt:variant>
        <vt:i4>290</vt:i4>
      </vt:variant>
      <vt:variant>
        <vt:i4>0</vt:i4>
      </vt:variant>
      <vt:variant>
        <vt:i4>5</vt:i4>
      </vt:variant>
      <vt:variant>
        <vt:lpwstr/>
      </vt:variant>
      <vt:variant>
        <vt:lpwstr>_Toc476730530</vt:lpwstr>
      </vt:variant>
      <vt:variant>
        <vt:i4>1376308</vt:i4>
      </vt:variant>
      <vt:variant>
        <vt:i4>284</vt:i4>
      </vt:variant>
      <vt:variant>
        <vt:i4>0</vt:i4>
      </vt:variant>
      <vt:variant>
        <vt:i4>5</vt:i4>
      </vt:variant>
      <vt:variant>
        <vt:lpwstr/>
      </vt:variant>
      <vt:variant>
        <vt:lpwstr>_Toc476730529</vt:lpwstr>
      </vt:variant>
      <vt:variant>
        <vt:i4>1376308</vt:i4>
      </vt:variant>
      <vt:variant>
        <vt:i4>278</vt:i4>
      </vt:variant>
      <vt:variant>
        <vt:i4>0</vt:i4>
      </vt:variant>
      <vt:variant>
        <vt:i4>5</vt:i4>
      </vt:variant>
      <vt:variant>
        <vt:lpwstr/>
      </vt:variant>
      <vt:variant>
        <vt:lpwstr>_Toc476730528</vt:lpwstr>
      </vt:variant>
      <vt:variant>
        <vt:i4>1376308</vt:i4>
      </vt:variant>
      <vt:variant>
        <vt:i4>272</vt:i4>
      </vt:variant>
      <vt:variant>
        <vt:i4>0</vt:i4>
      </vt:variant>
      <vt:variant>
        <vt:i4>5</vt:i4>
      </vt:variant>
      <vt:variant>
        <vt:lpwstr/>
      </vt:variant>
      <vt:variant>
        <vt:lpwstr>_Toc476730527</vt:lpwstr>
      </vt:variant>
      <vt:variant>
        <vt:i4>1376308</vt:i4>
      </vt:variant>
      <vt:variant>
        <vt:i4>266</vt:i4>
      </vt:variant>
      <vt:variant>
        <vt:i4>0</vt:i4>
      </vt:variant>
      <vt:variant>
        <vt:i4>5</vt:i4>
      </vt:variant>
      <vt:variant>
        <vt:lpwstr/>
      </vt:variant>
      <vt:variant>
        <vt:lpwstr>_Toc476730526</vt:lpwstr>
      </vt:variant>
      <vt:variant>
        <vt:i4>1376308</vt:i4>
      </vt:variant>
      <vt:variant>
        <vt:i4>260</vt:i4>
      </vt:variant>
      <vt:variant>
        <vt:i4>0</vt:i4>
      </vt:variant>
      <vt:variant>
        <vt:i4>5</vt:i4>
      </vt:variant>
      <vt:variant>
        <vt:lpwstr/>
      </vt:variant>
      <vt:variant>
        <vt:lpwstr>_Toc476730525</vt:lpwstr>
      </vt:variant>
      <vt:variant>
        <vt:i4>1376308</vt:i4>
      </vt:variant>
      <vt:variant>
        <vt:i4>254</vt:i4>
      </vt:variant>
      <vt:variant>
        <vt:i4>0</vt:i4>
      </vt:variant>
      <vt:variant>
        <vt:i4>5</vt:i4>
      </vt:variant>
      <vt:variant>
        <vt:lpwstr/>
      </vt:variant>
      <vt:variant>
        <vt:lpwstr>_Toc476730524</vt:lpwstr>
      </vt:variant>
      <vt:variant>
        <vt:i4>1376308</vt:i4>
      </vt:variant>
      <vt:variant>
        <vt:i4>248</vt:i4>
      </vt:variant>
      <vt:variant>
        <vt:i4>0</vt:i4>
      </vt:variant>
      <vt:variant>
        <vt:i4>5</vt:i4>
      </vt:variant>
      <vt:variant>
        <vt:lpwstr/>
      </vt:variant>
      <vt:variant>
        <vt:lpwstr>_Toc476730523</vt:lpwstr>
      </vt:variant>
      <vt:variant>
        <vt:i4>1376308</vt:i4>
      </vt:variant>
      <vt:variant>
        <vt:i4>242</vt:i4>
      </vt:variant>
      <vt:variant>
        <vt:i4>0</vt:i4>
      </vt:variant>
      <vt:variant>
        <vt:i4>5</vt:i4>
      </vt:variant>
      <vt:variant>
        <vt:lpwstr/>
      </vt:variant>
      <vt:variant>
        <vt:lpwstr>_Toc476730522</vt:lpwstr>
      </vt:variant>
      <vt:variant>
        <vt:i4>1376308</vt:i4>
      </vt:variant>
      <vt:variant>
        <vt:i4>236</vt:i4>
      </vt:variant>
      <vt:variant>
        <vt:i4>0</vt:i4>
      </vt:variant>
      <vt:variant>
        <vt:i4>5</vt:i4>
      </vt:variant>
      <vt:variant>
        <vt:lpwstr/>
      </vt:variant>
      <vt:variant>
        <vt:lpwstr>_Toc476730521</vt:lpwstr>
      </vt:variant>
      <vt:variant>
        <vt:i4>1376308</vt:i4>
      </vt:variant>
      <vt:variant>
        <vt:i4>230</vt:i4>
      </vt:variant>
      <vt:variant>
        <vt:i4>0</vt:i4>
      </vt:variant>
      <vt:variant>
        <vt:i4>5</vt:i4>
      </vt:variant>
      <vt:variant>
        <vt:lpwstr/>
      </vt:variant>
      <vt:variant>
        <vt:lpwstr>_Toc476730520</vt:lpwstr>
      </vt:variant>
      <vt:variant>
        <vt:i4>1441844</vt:i4>
      </vt:variant>
      <vt:variant>
        <vt:i4>224</vt:i4>
      </vt:variant>
      <vt:variant>
        <vt:i4>0</vt:i4>
      </vt:variant>
      <vt:variant>
        <vt:i4>5</vt:i4>
      </vt:variant>
      <vt:variant>
        <vt:lpwstr/>
      </vt:variant>
      <vt:variant>
        <vt:lpwstr>_Toc476730519</vt:lpwstr>
      </vt:variant>
      <vt:variant>
        <vt:i4>1441844</vt:i4>
      </vt:variant>
      <vt:variant>
        <vt:i4>218</vt:i4>
      </vt:variant>
      <vt:variant>
        <vt:i4>0</vt:i4>
      </vt:variant>
      <vt:variant>
        <vt:i4>5</vt:i4>
      </vt:variant>
      <vt:variant>
        <vt:lpwstr/>
      </vt:variant>
      <vt:variant>
        <vt:lpwstr>_Toc476730518</vt:lpwstr>
      </vt:variant>
      <vt:variant>
        <vt:i4>1441844</vt:i4>
      </vt:variant>
      <vt:variant>
        <vt:i4>212</vt:i4>
      </vt:variant>
      <vt:variant>
        <vt:i4>0</vt:i4>
      </vt:variant>
      <vt:variant>
        <vt:i4>5</vt:i4>
      </vt:variant>
      <vt:variant>
        <vt:lpwstr/>
      </vt:variant>
      <vt:variant>
        <vt:lpwstr>_Toc476730517</vt:lpwstr>
      </vt:variant>
      <vt:variant>
        <vt:i4>1441844</vt:i4>
      </vt:variant>
      <vt:variant>
        <vt:i4>206</vt:i4>
      </vt:variant>
      <vt:variant>
        <vt:i4>0</vt:i4>
      </vt:variant>
      <vt:variant>
        <vt:i4>5</vt:i4>
      </vt:variant>
      <vt:variant>
        <vt:lpwstr/>
      </vt:variant>
      <vt:variant>
        <vt:lpwstr>_Toc476730516</vt:lpwstr>
      </vt:variant>
      <vt:variant>
        <vt:i4>1441844</vt:i4>
      </vt:variant>
      <vt:variant>
        <vt:i4>200</vt:i4>
      </vt:variant>
      <vt:variant>
        <vt:i4>0</vt:i4>
      </vt:variant>
      <vt:variant>
        <vt:i4>5</vt:i4>
      </vt:variant>
      <vt:variant>
        <vt:lpwstr/>
      </vt:variant>
      <vt:variant>
        <vt:lpwstr>_Toc476730515</vt:lpwstr>
      </vt:variant>
      <vt:variant>
        <vt:i4>1441844</vt:i4>
      </vt:variant>
      <vt:variant>
        <vt:i4>194</vt:i4>
      </vt:variant>
      <vt:variant>
        <vt:i4>0</vt:i4>
      </vt:variant>
      <vt:variant>
        <vt:i4>5</vt:i4>
      </vt:variant>
      <vt:variant>
        <vt:lpwstr/>
      </vt:variant>
      <vt:variant>
        <vt:lpwstr>_Toc476730514</vt:lpwstr>
      </vt:variant>
      <vt:variant>
        <vt:i4>1441844</vt:i4>
      </vt:variant>
      <vt:variant>
        <vt:i4>188</vt:i4>
      </vt:variant>
      <vt:variant>
        <vt:i4>0</vt:i4>
      </vt:variant>
      <vt:variant>
        <vt:i4>5</vt:i4>
      </vt:variant>
      <vt:variant>
        <vt:lpwstr/>
      </vt:variant>
      <vt:variant>
        <vt:lpwstr>_Toc476730513</vt:lpwstr>
      </vt:variant>
      <vt:variant>
        <vt:i4>1441844</vt:i4>
      </vt:variant>
      <vt:variant>
        <vt:i4>182</vt:i4>
      </vt:variant>
      <vt:variant>
        <vt:i4>0</vt:i4>
      </vt:variant>
      <vt:variant>
        <vt:i4>5</vt:i4>
      </vt:variant>
      <vt:variant>
        <vt:lpwstr/>
      </vt:variant>
      <vt:variant>
        <vt:lpwstr>_Toc476730512</vt:lpwstr>
      </vt:variant>
      <vt:variant>
        <vt:i4>1441844</vt:i4>
      </vt:variant>
      <vt:variant>
        <vt:i4>176</vt:i4>
      </vt:variant>
      <vt:variant>
        <vt:i4>0</vt:i4>
      </vt:variant>
      <vt:variant>
        <vt:i4>5</vt:i4>
      </vt:variant>
      <vt:variant>
        <vt:lpwstr/>
      </vt:variant>
      <vt:variant>
        <vt:lpwstr>_Toc476730511</vt:lpwstr>
      </vt:variant>
      <vt:variant>
        <vt:i4>1441844</vt:i4>
      </vt:variant>
      <vt:variant>
        <vt:i4>170</vt:i4>
      </vt:variant>
      <vt:variant>
        <vt:i4>0</vt:i4>
      </vt:variant>
      <vt:variant>
        <vt:i4>5</vt:i4>
      </vt:variant>
      <vt:variant>
        <vt:lpwstr/>
      </vt:variant>
      <vt:variant>
        <vt:lpwstr>_Toc476730510</vt:lpwstr>
      </vt:variant>
      <vt:variant>
        <vt:i4>1507380</vt:i4>
      </vt:variant>
      <vt:variant>
        <vt:i4>164</vt:i4>
      </vt:variant>
      <vt:variant>
        <vt:i4>0</vt:i4>
      </vt:variant>
      <vt:variant>
        <vt:i4>5</vt:i4>
      </vt:variant>
      <vt:variant>
        <vt:lpwstr/>
      </vt:variant>
      <vt:variant>
        <vt:lpwstr>_Toc476730509</vt:lpwstr>
      </vt:variant>
      <vt:variant>
        <vt:i4>1507380</vt:i4>
      </vt:variant>
      <vt:variant>
        <vt:i4>158</vt:i4>
      </vt:variant>
      <vt:variant>
        <vt:i4>0</vt:i4>
      </vt:variant>
      <vt:variant>
        <vt:i4>5</vt:i4>
      </vt:variant>
      <vt:variant>
        <vt:lpwstr/>
      </vt:variant>
      <vt:variant>
        <vt:lpwstr>_Toc476730508</vt:lpwstr>
      </vt:variant>
      <vt:variant>
        <vt:i4>1507380</vt:i4>
      </vt:variant>
      <vt:variant>
        <vt:i4>152</vt:i4>
      </vt:variant>
      <vt:variant>
        <vt:i4>0</vt:i4>
      </vt:variant>
      <vt:variant>
        <vt:i4>5</vt:i4>
      </vt:variant>
      <vt:variant>
        <vt:lpwstr/>
      </vt:variant>
      <vt:variant>
        <vt:lpwstr>_Toc476730507</vt:lpwstr>
      </vt:variant>
      <vt:variant>
        <vt:i4>1507380</vt:i4>
      </vt:variant>
      <vt:variant>
        <vt:i4>146</vt:i4>
      </vt:variant>
      <vt:variant>
        <vt:i4>0</vt:i4>
      </vt:variant>
      <vt:variant>
        <vt:i4>5</vt:i4>
      </vt:variant>
      <vt:variant>
        <vt:lpwstr/>
      </vt:variant>
      <vt:variant>
        <vt:lpwstr>_Toc476730506</vt:lpwstr>
      </vt:variant>
      <vt:variant>
        <vt:i4>1507380</vt:i4>
      </vt:variant>
      <vt:variant>
        <vt:i4>140</vt:i4>
      </vt:variant>
      <vt:variant>
        <vt:i4>0</vt:i4>
      </vt:variant>
      <vt:variant>
        <vt:i4>5</vt:i4>
      </vt:variant>
      <vt:variant>
        <vt:lpwstr/>
      </vt:variant>
      <vt:variant>
        <vt:lpwstr>_Toc476730505</vt:lpwstr>
      </vt:variant>
      <vt:variant>
        <vt:i4>1507380</vt:i4>
      </vt:variant>
      <vt:variant>
        <vt:i4>134</vt:i4>
      </vt:variant>
      <vt:variant>
        <vt:i4>0</vt:i4>
      </vt:variant>
      <vt:variant>
        <vt:i4>5</vt:i4>
      </vt:variant>
      <vt:variant>
        <vt:lpwstr/>
      </vt:variant>
      <vt:variant>
        <vt:lpwstr>_Toc476730504</vt:lpwstr>
      </vt:variant>
      <vt:variant>
        <vt:i4>1507380</vt:i4>
      </vt:variant>
      <vt:variant>
        <vt:i4>128</vt:i4>
      </vt:variant>
      <vt:variant>
        <vt:i4>0</vt:i4>
      </vt:variant>
      <vt:variant>
        <vt:i4>5</vt:i4>
      </vt:variant>
      <vt:variant>
        <vt:lpwstr/>
      </vt:variant>
      <vt:variant>
        <vt:lpwstr>_Toc476730503</vt:lpwstr>
      </vt:variant>
      <vt:variant>
        <vt:i4>1507380</vt:i4>
      </vt:variant>
      <vt:variant>
        <vt:i4>122</vt:i4>
      </vt:variant>
      <vt:variant>
        <vt:i4>0</vt:i4>
      </vt:variant>
      <vt:variant>
        <vt:i4>5</vt:i4>
      </vt:variant>
      <vt:variant>
        <vt:lpwstr/>
      </vt:variant>
      <vt:variant>
        <vt:lpwstr>_Toc476730502</vt:lpwstr>
      </vt:variant>
      <vt:variant>
        <vt:i4>1507380</vt:i4>
      </vt:variant>
      <vt:variant>
        <vt:i4>116</vt:i4>
      </vt:variant>
      <vt:variant>
        <vt:i4>0</vt:i4>
      </vt:variant>
      <vt:variant>
        <vt:i4>5</vt:i4>
      </vt:variant>
      <vt:variant>
        <vt:lpwstr/>
      </vt:variant>
      <vt:variant>
        <vt:lpwstr>_Toc476730501</vt:lpwstr>
      </vt:variant>
      <vt:variant>
        <vt:i4>1507380</vt:i4>
      </vt:variant>
      <vt:variant>
        <vt:i4>110</vt:i4>
      </vt:variant>
      <vt:variant>
        <vt:i4>0</vt:i4>
      </vt:variant>
      <vt:variant>
        <vt:i4>5</vt:i4>
      </vt:variant>
      <vt:variant>
        <vt:lpwstr/>
      </vt:variant>
      <vt:variant>
        <vt:lpwstr>_Toc476730500</vt:lpwstr>
      </vt:variant>
      <vt:variant>
        <vt:i4>1966133</vt:i4>
      </vt:variant>
      <vt:variant>
        <vt:i4>104</vt:i4>
      </vt:variant>
      <vt:variant>
        <vt:i4>0</vt:i4>
      </vt:variant>
      <vt:variant>
        <vt:i4>5</vt:i4>
      </vt:variant>
      <vt:variant>
        <vt:lpwstr/>
      </vt:variant>
      <vt:variant>
        <vt:lpwstr>_Toc476730499</vt:lpwstr>
      </vt:variant>
      <vt:variant>
        <vt:i4>1966133</vt:i4>
      </vt:variant>
      <vt:variant>
        <vt:i4>98</vt:i4>
      </vt:variant>
      <vt:variant>
        <vt:i4>0</vt:i4>
      </vt:variant>
      <vt:variant>
        <vt:i4>5</vt:i4>
      </vt:variant>
      <vt:variant>
        <vt:lpwstr/>
      </vt:variant>
      <vt:variant>
        <vt:lpwstr>_Toc476730498</vt:lpwstr>
      </vt:variant>
      <vt:variant>
        <vt:i4>1966133</vt:i4>
      </vt:variant>
      <vt:variant>
        <vt:i4>92</vt:i4>
      </vt:variant>
      <vt:variant>
        <vt:i4>0</vt:i4>
      </vt:variant>
      <vt:variant>
        <vt:i4>5</vt:i4>
      </vt:variant>
      <vt:variant>
        <vt:lpwstr/>
      </vt:variant>
      <vt:variant>
        <vt:lpwstr>_Toc476730497</vt:lpwstr>
      </vt:variant>
      <vt:variant>
        <vt:i4>1966133</vt:i4>
      </vt:variant>
      <vt:variant>
        <vt:i4>86</vt:i4>
      </vt:variant>
      <vt:variant>
        <vt:i4>0</vt:i4>
      </vt:variant>
      <vt:variant>
        <vt:i4>5</vt:i4>
      </vt:variant>
      <vt:variant>
        <vt:lpwstr/>
      </vt:variant>
      <vt:variant>
        <vt:lpwstr>_Toc476730496</vt:lpwstr>
      </vt:variant>
      <vt:variant>
        <vt:i4>1966133</vt:i4>
      </vt:variant>
      <vt:variant>
        <vt:i4>80</vt:i4>
      </vt:variant>
      <vt:variant>
        <vt:i4>0</vt:i4>
      </vt:variant>
      <vt:variant>
        <vt:i4>5</vt:i4>
      </vt:variant>
      <vt:variant>
        <vt:lpwstr/>
      </vt:variant>
      <vt:variant>
        <vt:lpwstr>_Toc476730495</vt:lpwstr>
      </vt:variant>
      <vt:variant>
        <vt:i4>1966133</vt:i4>
      </vt:variant>
      <vt:variant>
        <vt:i4>74</vt:i4>
      </vt:variant>
      <vt:variant>
        <vt:i4>0</vt:i4>
      </vt:variant>
      <vt:variant>
        <vt:i4>5</vt:i4>
      </vt:variant>
      <vt:variant>
        <vt:lpwstr/>
      </vt:variant>
      <vt:variant>
        <vt:lpwstr>_Toc476730494</vt:lpwstr>
      </vt:variant>
      <vt:variant>
        <vt:i4>1966133</vt:i4>
      </vt:variant>
      <vt:variant>
        <vt:i4>68</vt:i4>
      </vt:variant>
      <vt:variant>
        <vt:i4>0</vt:i4>
      </vt:variant>
      <vt:variant>
        <vt:i4>5</vt:i4>
      </vt:variant>
      <vt:variant>
        <vt:lpwstr/>
      </vt:variant>
      <vt:variant>
        <vt:lpwstr>_Toc476730493</vt:lpwstr>
      </vt:variant>
      <vt:variant>
        <vt:i4>1966133</vt:i4>
      </vt:variant>
      <vt:variant>
        <vt:i4>62</vt:i4>
      </vt:variant>
      <vt:variant>
        <vt:i4>0</vt:i4>
      </vt:variant>
      <vt:variant>
        <vt:i4>5</vt:i4>
      </vt:variant>
      <vt:variant>
        <vt:lpwstr/>
      </vt:variant>
      <vt:variant>
        <vt:lpwstr>_Toc476730492</vt:lpwstr>
      </vt:variant>
      <vt:variant>
        <vt:i4>1966133</vt:i4>
      </vt:variant>
      <vt:variant>
        <vt:i4>56</vt:i4>
      </vt:variant>
      <vt:variant>
        <vt:i4>0</vt:i4>
      </vt:variant>
      <vt:variant>
        <vt:i4>5</vt:i4>
      </vt:variant>
      <vt:variant>
        <vt:lpwstr/>
      </vt:variant>
      <vt:variant>
        <vt:lpwstr>_Toc476730491</vt:lpwstr>
      </vt:variant>
      <vt:variant>
        <vt:i4>1966133</vt:i4>
      </vt:variant>
      <vt:variant>
        <vt:i4>50</vt:i4>
      </vt:variant>
      <vt:variant>
        <vt:i4>0</vt:i4>
      </vt:variant>
      <vt:variant>
        <vt:i4>5</vt:i4>
      </vt:variant>
      <vt:variant>
        <vt:lpwstr/>
      </vt:variant>
      <vt:variant>
        <vt:lpwstr>_Toc476730490</vt:lpwstr>
      </vt:variant>
      <vt:variant>
        <vt:i4>2031669</vt:i4>
      </vt:variant>
      <vt:variant>
        <vt:i4>44</vt:i4>
      </vt:variant>
      <vt:variant>
        <vt:i4>0</vt:i4>
      </vt:variant>
      <vt:variant>
        <vt:i4>5</vt:i4>
      </vt:variant>
      <vt:variant>
        <vt:lpwstr/>
      </vt:variant>
      <vt:variant>
        <vt:lpwstr>_Toc476730489</vt:lpwstr>
      </vt:variant>
      <vt:variant>
        <vt:i4>2031669</vt:i4>
      </vt:variant>
      <vt:variant>
        <vt:i4>38</vt:i4>
      </vt:variant>
      <vt:variant>
        <vt:i4>0</vt:i4>
      </vt:variant>
      <vt:variant>
        <vt:i4>5</vt:i4>
      </vt:variant>
      <vt:variant>
        <vt:lpwstr/>
      </vt:variant>
      <vt:variant>
        <vt:lpwstr>_Toc476730488</vt:lpwstr>
      </vt:variant>
      <vt:variant>
        <vt:i4>2031669</vt:i4>
      </vt:variant>
      <vt:variant>
        <vt:i4>32</vt:i4>
      </vt:variant>
      <vt:variant>
        <vt:i4>0</vt:i4>
      </vt:variant>
      <vt:variant>
        <vt:i4>5</vt:i4>
      </vt:variant>
      <vt:variant>
        <vt:lpwstr/>
      </vt:variant>
      <vt:variant>
        <vt:lpwstr>_Toc476730487</vt:lpwstr>
      </vt:variant>
      <vt:variant>
        <vt:i4>2031669</vt:i4>
      </vt:variant>
      <vt:variant>
        <vt:i4>26</vt:i4>
      </vt:variant>
      <vt:variant>
        <vt:i4>0</vt:i4>
      </vt:variant>
      <vt:variant>
        <vt:i4>5</vt:i4>
      </vt:variant>
      <vt:variant>
        <vt:lpwstr/>
      </vt:variant>
      <vt:variant>
        <vt:lpwstr>_Toc476730486</vt:lpwstr>
      </vt:variant>
      <vt:variant>
        <vt:i4>2031669</vt:i4>
      </vt:variant>
      <vt:variant>
        <vt:i4>20</vt:i4>
      </vt:variant>
      <vt:variant>
        <vt:i4>0</vt:i4>
      </vt:variant>
      <vt:variant>
        <vt:i4>5</vt:i4>
      </vt:variant>
      <vt:variant>
        <vt:lpwstr/>
      </vt:variant>
      <vt:variant>
        <vt:lpwstr>_Toc476730485</vt:lpwstr>
      </vt:variant>
      <vt:variant>
        <vt:i4>2031669</vt:i4>
      </vt:variant>
      <vt:variant>
        <vt:i4>14</vt:i4>
      </vt:variant>
      <vt:variant>
        <vt:i4>0</vt:i4>
      </vt:variant>
      <vt:variant>
        <vt:i4>5</vt:i4>
      </vt:variant>
      <vt:variant>
        <vt:lpwstr/>
      </vt:variant>
      <vt:variant>
        <vt:lpwstr>_Toc476730484</vt:lpwstr>
      </vt:variant>
      <vt:variant>
        <vt:i4>2031669</vt:i4>
      </vt:variant>
      <vt:variant>
        <vt:i4>8</vt:i4>
      </vt:variant>
      <vt:variant>
        <vt:i4>0</vt:i4>
      </vt:variant>
      <vt:variant>
        <vt:i4>5</vt:i4>
      </vt:variant>
      <vt:variant>
        <vt:lpwstr/>
      </vt:variant>
      <vt:variant>
        <vt:lpwstr>_Toc476730483</vt:lpwstr>
      </vt:variant>
      <vt:variant>
        <vt:i4>2031669</vt:i4>
      </vt:variant>
      <vt:variant>
        <vt:i4>2</vt:i4>
      </vt:variant>
      <vt:variant>
        <vt:i4>0</vt:i4>
      </vt:variant>
      <vt:variant>
        <vt:i4>5</vt:i4>
      </vt:variant>
      <vt:variant>
        <vt:lpwstr/>
      </vt:variant>
      <vt:variant>
        <vt:lpwstr>_Toc47673048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creator>park</dc:creator>
  <cp:lastModifiedBy>Mike Dixon</cp:lastModifiedBy>
  <cp:revision>6</cp:revision>
  <cp:lastPrinted>2019-02-04T03:04:00Z</cp:lastPrinted>
  <dcterms:created xsi:type="dcterms:W3CDTF">2019-02-04T01:33:00Z</dcterms:created>
  <dcterms:modified xsi:type="dcterms:W3CDTF">2019-02-04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